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GoBack" w:displacedByCustomXml="next"/>
    <w:bookmarkEnd w:id="0" w:displacedByCustomXml="next"/>
    <w:sdt>
      <w:sdtPr>
        <w:rPr>
          <w:lang w:val="zh-CN"/>
        </w:rPr>
        <w:id w:val="-1883699311"/>
        <w:docPartObj>
          <w:docPartGallery w:val="Table of Contents"/>
          <w:docPartUnique/>
        </w:docPartObj>
      </w:sdtPr>
      <w:sdtEndPr>
        <w:rPr>
          <w:b/>
          <w:bCs/>
        </w:rPr>
      </w:sdtEndPr>
      <w:sdtContent>
        <w:p w14:paraId="33DBFC06" w14:textId="77777777" w:rsidR="00D14FFD" w:rsidRDefault="00D14FFD" w:rsidP="00D14FFD">
          <w:pPr>
            <w:ind w:left="480" w:firstLineChars="0" w:firstLine="0"/>
            <w:jc w:val="center"/>
            <w:rPr>
              <w:lang w:val="zh-CN"/>
            </w:rPr>
          </w:pPr>
        </w:p>
        <w:p w14:paraId="19604D39" w14:textId="77777777" w:rsidR="00D14FFD" w:rsidRDefault="00D14FFD" w:rsidP="00D14FFD">
          <w:pPr>
            <w:ind w:left="480" w:firstLineChars="0" w:firstLine="0"/>
            <w:jc w:val="center"/>
            <w:rPr>
              <w:lang w:val="zh-CN"/>
            </w:rPr>
          </w:pPr>
        </w:p>
        <w:p w14:paraId="1E7F426D" w14:textId="77777777" w:rsidR="00D14FFD" w:rsidRDefault="00D14FFD" w:rsidP="00D14FFD">
          <w:pPr>
            <w:ind w:left="482" w:firstLineChars="0" w:firstLine="0"/>
            <w:jc w:val="center"/>
            <w:outlineLvl w:val="0"/>
            <w:rPr>
              <w:rFonts w:ascii="黑体" w:eastAsia="黑体" w:hAnsi="宋体"/>
              <w:sz w:val="32"/>
              <w:szCs w:val="32"/>
            </w:rPr>
          </w:pPr>
          <w:bookmarkStart w:id="1" w:name="_Toc36742997"/>
          <w:r w:rsidRPr="001F6443">
            <w:rPr>
              <w:rFonts w:ascii="黑体" w:eastAsia="黑体" w:hAnsi="宋体" w:hint="eastAsia"/>
              <w:sz w:val="32"/>
              <w:szCs w:val="32"/>
            </w:rPr>
            <w:t>目   次</w:t>
          </w:r>
          <w:bookmarkEnd w:id="1"/>
        </w:p>
        <w:p w14:paraId="1324045A" w14:textId="77777777" w:rsidR="00D14FFD" w:rsidRPr="00D14FFD" w:rsidRDefault="00D14FFD" w:rsidP="00D14FFD">
          <w:pPr>
            <w:ind w:left="480" w:firstLineChars="0" w:firstLine="0"/>
            <w:jc w:val="center"/>
          </w:pPr>
        </w:p>
        <w:p w14:paraId="58E67CC3" w14:textId="21B00640" w:rsidR="0089556C" w:rsidRDefault="00D14FFD">
          <w:pPr>
            <w:pStyle w:val="TOC1"/>
            <w:tabs>
              <w:tab w:val="right" w:leader="dot" w:pos="9629"/>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36742997" w:history="1">
            <w:r w:rsidR="0089556C" w:rsidRPr="00981858">
              <w:rPr>
                <w:rStyle w:val="aff2"/>
                <w:rFonts w:ascii="黑体" w:eastAsia="黑体" w:hAnsi="宋体"/>
                <w:noProof/>
              </w:rPr>
              <w:t>目   次</w:t>
            </w:r>
            <w:r w:rsidR="0089556C">
              <w:rPr>
                <w:noProof/>
                <w:webHidden/>
              </w:rPr>
              <w:tab/>
            </w:r>
            <w:r w:rsidR="0089556C">
              <w:rPr>
                <w:noProof/>
                <w:webHidden/>
              </w:rPr>
              <w:fldChar w:fldCharType="begin"/>
            </w:r>
            <w:r w:rsidR="0089556C">
              <w:rPr>
                <w:noProof/>
                <w:webHidden/>
              </w:rPr>
              <w:instrText xml:space="preserve"> PAGEREF _Toc36742997 \h </w:instrText>
            </w:r>
            <w:r w:rsidR="0089556C">
              <w:rPr>
                <w:noProof/>
                <w:webHidden/>
              </w:rPr>
            </w:r>
            <w:r w:rsidR="0089556C">
              <w:rPr>
                <w:noProof/>
                <w:webHidden/>
              </w:rPr>
              <w:fldChar w:fldCharType="separate"/>
            </w:r>
            <w:r w:rsidR="0089556C">
              <w:rPr>
                <w:noProof/>
                <w:webHidden/>
              </w:rPr>
              <w:t>I</w:t>
            </w:r>
            <w:r w:rsidR="0089556C">
              <w:rPr>
                <w:noProof/>
                <w:webHidden/>
              </w:rPr>
              <w:fldChar w:fldCharType="end"/>
            </w:r>
          </w:hyperlink>
        </w:p>
        <w:p w14:paraId="1D4D2BDE" w14:textId="45BB3F18" w:rsidR="0089556C" w:rsidRDefault="0089556C">
          <w:pPr>
            <w:pStyle w:val="TOC1"/>
            <w:tabs>
              <w:tab w:val="left" w:pos="1050"/>
              <w:tab w:val="right" w:leader="dot" w:pos="9629"/>
            </w:tabs>
            <w:rPr>
              <w:rFonts w:asciiTheme="minorHAnsi" w:eastAsiaTheme="minorEastAsia" w:hAnsiTheme="minorHAnsi" w:cstheme="minorBidi"/>
              <w:noProof/>
              <w:sz w:val="21"/>
              <w:szCs w:val="22"/>
            </w:rPr>
          </w:pPr>
          <w:hyperlink w:anchor="_Toc36742998" w:history="1">
            <w:r w:rsidRPr="00981858">
              <w:rPr>
                <w:rStyle w:val="aff2"/>
                <w:rFonts w:ascii="黑体" w:hAnsi="黑体"/>
                <w:noProof/>
              </w:rPr>
              <w:t>1</w:t>
            </w:r>
            <w:r>
              <w:rPr>
                <w:rFonts w:asciiTheme="minorHAnsi" w:eastAsiaTheme="minorEastAsia" w:hAnsiTheme="minorHAnsi" w:cstheme="minorBidi"/>
                <w:noProof/>
                <w:sz w:val="21"/>
                <w:szCs w:val="22"/>
              </w:rPr>
              <w:tab/>
            </w:r>
            <w:r w:rsidRPr="00981858">
              <w:rPr>
                <w:rStyle w:val="aff2"/>
                <w:rFonts w:hAnsi="黑体" w:cs="黑体"/>
                <w:noProof/>
              </w:rPr>
              <w:t>道路图像预处理</w:t>
            </w:r>
            <w:r>
              <w:rPr>
                <w:noProof/>
                <w:webHidden/>
              </w:rPr>
              <w:tab/>
            </w:r>
            <w:r>
              <w:rPr>
                <w:noProof/>
                <w:webHidden/>
              </w:rPr>
              <w:fldChar w:fldCharType="begin"/>
            </w:r>
            <w:r>
              <w:rPr>
                <w:noProof/>
                <w:webHidden/>
              </w:rPr>
              <w:instrText xml:space="preserve"> PAGEREF _Toc36742998 \h </w:instrText>
            </w:r>
            <w:r>
              <w:rPr>
                <w:noProof/>
                <w:webHidden/>
              </w:rPr>
            </w:r>
            <w:r>
              <w:rPr>
                <w:noProof/>
                <w:webHidden/>
              </w:rPr>
              <w:fldChar w:fldCharType="separate"/>
            </w:r>
            <w:r>
              <w:rPr>
                <w:noProof/>
                <w:webHidden/>
              </w:rPr>
              <w:t>1</w:t>
            </w:r>
            <w:r>
              <w:rPr>
                <w:noProof/>
                <w:webHidden/>
              </w:rPr>
              <w:fldChar w:fldCharType="end"/>
            </w:r>
          </w:hyperlink>
        </w:p>
        <w:p w14:paraId="3498B41F" w14:textId="7860ED0C"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2999" w:history="1">
            <w:r w:rsidRPr="00981858">
              <w:rPr>
                <w:rStyle w:val="aff2"/>
                <w:rFonts w:ascii="黑体"/>
                <w:noProof/>
              </w:rPr>
              <w:t>1.1</w:t>
            </w:r>
            <w:r>
              <w:rPr>
                <w:rFonts w:asciiTheme="minorHAnsi" w:eastAsiaTheme="minorEastAsia" w:hAnsiTheme="minorHAnsi" w:cstheme="minorBidi"/>
                <w:noProof/>
                <w:sz w:val="21"/>
                <w:szCs w:val="22"/>
              </w:rPr>
              <w:tab/>
            </w:r>
            <w:r w:rsidRPr="00981858">
              <w:rPr>
                <w:rStyle w:val="aff2"/>
                <w:noProof/>
              </w:rPr>
              <w:t>道路图像灰度化</w:t>
            </w:r>
            <w:r>
              <w:rPr>
                <w:noProof/>
                <w:webHidden/>
              </w:rPr>
              <w:tab/>
            </w:r>
            <w:r>
              <w:rPr>
                <w:noProof/>
                <w:webHidden/>
              </w:rPr>
              <w:fldChar w:fldCharType="begin"/>
            </w:r>
            <w:r>
              <w:rPr>
                <w:noProof/>
                <w:webHidden/>
              </w:rPr>
              <w:instrText xml:space="preserve"> PAGEREF _Toc36742999 \h </w:instrText>
            </w:r>
            <w:r>
              <w:rPr>
                <w:noProof/>
                <w:webHidden/>
              </w:rPr>
            </w:r>
            <w:r>
              <w:rPr>
                <w:noProof/>
                <w:webHidden/>
              </w:rPr>
              <w:fldChar w:fldCharType="separate"/>
            </w:r>
            <w:r>
              <w:rPr>
                <w:noProof/>
                <w:webHidden/>
              </w:rPr>
              <w:t>1</w:t>
            </w:r>
            <w:r>
              <w:rPr>
                <w:noProof/>
                <w:webHidden/>
              </w:rPr>
              <w:fldChar w:fldCharType="end"/>
            </w:r>
          </w:hyperlink>
        </w:p>
        <w:p w14:paraId="6142E63F" w14:textId="265A4F5C"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00" w:history="1">
            <w:r w:rsidRPr="00981858">
              <w:rPr>
                <w:rStyle w:val="aff2"/>
                <w:rFonts w:ascii="黑体"/>
                <w:noProof/>
              </w:rPr>
              <w:t>1.2</w:t>
            </w:r>
            <w:r>
              <w:rPr>
                <w:rFonts w:asciiTheme="minorHAnsi" w:eastAsiaTheme="minorEastAsia" w:hAnsiTheme="minorHAnsi" w:cstheme="minorBidi"/>
                <w:noProof/>
                <w:sz w:val="21"/>
                <w:szCs w:val="22"/>
              </w:rPr>
              <w:tab/>
            </w:r>
            <w:r w:rsidRPr="00981858">
              <w:rPr>
                <w:rStyle w:val="aff2"/>
                <w:noProof/>
              </w:rPr>
              <w:t>感兴趣区域选取</w:t>
            </w:r>
            <w:r>
              <w:rPr>
                <w:noProof/>
                <w:webHidden/>
              </w:rPr>
              <w:tab/>
            </w:r>
            <w:r>
              <w:rPr>
                <w:noProof/>
                <w:webHidden/>
              </w:rPr>
              <w:fldChar w:fldCharType="begin"/>
            </w:r>
            <w:r>
              <w:rPr>
                <w:noProof/>
                <w:webHidden/>
              </w:rPr>
              <w:instrText xml:space="preserve"> PAGEREF _Toc36743000 \h </w:instrText>
            </w:r>
            <w:r>
              <w:rPr>
                <w:noProof/>
                <w:webHidden/>
              </w:rPr>
            </w:r>
            <w:r>
              <w:rPr>
                <w:noProof/>
                <w:webHidden/>
              </w:rPr>
              <w:fldChar w:fldCharType="separate"/>
            </w:r>
            <w:r>
              <w:rPr>
                <w:noProof/>
                <w:webHidden/>
              </w:rPr>
              <w:t>3</w:t>
            </w:r>
            <w:r>
              <w:rPr>
                <w:noProof/>
                <w:webHidden/>
              </w:rPr>
              <w:fldChar w:fldCharType="end"/>
            </w:r>
          </w:hyperlink>
        </w:p>
        <w:p w14:paraId="5E87E8AF" w14:textId="6C415170" w:rsidR="0089556C" w:rsidRDefault="0089556C">
          <w:pPr>
            <w:pStyle w:val="TOC1"/>
            <w:tabs>
              <w:tab w:val="left" w:pos="1050"/>
              <w:tab w:val="right" w:leader="dot" w:pos="9629"/>
            </w:tabs>
            <w:rPr>
              <w:rFonts w:asciiTheme="minorHAnsi" w:eastAsiaTheme="minorEastAsia" w:hAnsiTheme="minorHAnsi" w:cstheme="minorBidi"/>
              <w:noProof/>
              <w:sz w:val="21"/>
              <w:szCs w:val="22"/>
            </w:rPr>
          </w:pPr>
          <w:hyperlink w:anchor="_Toc36743001" w:history="1">
            <w:r w:rsidRPr="00981858">
              <w:rPr>
                <w:rStyle w:val="aff2"/>
                <w:rFonts w:ascii="黑体" w:hAnsi="黑体"/>
                <w:noProof/>
              </w:rPr>
              <w:t>2</w:t>
            </w:r>
            <w:r>
              <w:rPr>
                <w:rFonts w:asciiTheme="minorHAnsi" w:eastAsiaTheme="minorEastAsia" w:hAnsiTheme="minorHAnsi" w:cstheme="minorBidi"/>
                <w:noProof/>
                <w:sz w:val="21"/>
                <w:szCs w:val="22"/>
              </w:rPr>
              <w:tab/>
            </w:r>
            <w:r w:rsidRPr="00981858">
              <w:rPr>
                <w:rStyle w:val="aff2"/>
                <w:noProof/>
              </w:rPr>
              <w:t>基于分块投影变换的快速直道行道线检测</w:t>
            </w:r>
            <w:r>
              <w:rPr>
                <w:noProof/>
                <w:webHidden/>
              </w:rPr>
              <w:tab/>
            </w:r>
            <w:r>
              <w:rPr>
                <w:noProof/>
                <w:webHidden/>
              </w:rPr>
              <w:fldChar w:fldCharType="begin"/>
            </w:r>
            <w:r>
              <w:rPr>
                <w:noProof/>
                <w:webHidden/>
              </w:rPr>
              <w:instrText xml:space="preserve"> PAGEREF _Toc36743001 \h </w:instrText>
            </w:r>
            <w:r>
              <w:rPr>
                <w:noProof/>
                <w:webHidden/>
              </w:rPr>
            </w:r>
            <w:r>
              <w:rPr>
                <w:noProof/>
                <w:webHidden/>
              </w:rPr>
              <w:fldChar w:fldCharType="separate"/>
            </w:r>
            <w:r>
              <w:rPr>
                <w:noProof/>
                <w:webHidden/>
              </w:rPr>
              <w:t>4</w:t>
            </w:r>
            <w:r>
              <w:rPr>
                <w:noProof/>
                <w:webHidden/>
              </w:rPr>
              <w:fldChar w:fldCharType="end"/>
            </w:r>
          </w:hyperlink>
        </w:p>
        <w:p w14:paraId="1EF66DB3" w14:textId="002A455C"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02" w:history="1">
            <w:r w:rsidRPr="00981858">
              <w:rPr>
                <w:rStyle w:val="aff2"/>
                <w:rFonts w:ascii="黑体"/>
                <w:noProof/>
              </w:rPr>
              <w:t>2.1</w:t>
            </w:r>
            <w:r>
              <w:rPr>
                <w:rFonts w:asciiTheme="minorHAnsi" w:eastAsiaTheme="minorEastAsia" w:hAnsiTheme="minorHAnsi" w:cstheme="minorBidi"/>
                <w:noProof/>
                <w:sz w:val="21"/>
                <w:szCs w:val="22"/>
              </w:rPr>
              <w:tab/>
            </w:r>
            <w:r w:rsidRPr="00981858">
              <w:rPr>
                <w:rStyle w:val="aff2"/>
                <w:noProof/>
              </w:rPr>
              <w:t>基于分块投影变换的行道线候选点提取</w:t>
            </w:r>
            <w:r>
              <w:rPr>
                <w:noProof/>
                <w:webHidden/>
              </w:rPr>
              <w:tab/>
            </w:r>
            <w:r>
              <w:rPr>
                <w:noProof/>
                <w:webHidden/>
              </w:rPr>
              <w:fldChar w:fldCharType="begin"/>
            </w:r>
            <w:r>
              <w:rPr>
                <w:noProof/>
                <w:webHidden/>
              </w:rPr>
              <w:instrText xml:space="preserve"> PAGEREF _Toc36743002 \h </w:instrText>
            </w:r>
            <w:r>
              <w:rPr>
                <w:noProof/>
                <w:webHidden/>
              </w:rPr>
            </w:r>
            <w:r>
              <w:rPr>
                <w:noProof/>
                <w:webHidden/>
              </w:rPr>
              <w:fldChar w:fldCharType="separate"/>
            </w:r>
            <w:r>
              <w:rPr>
                <w:noProof/>
                <w:webHidden/>
              </w:rPr>
              <w:t>4</w:t>
            </w:r>
            <w:r>
              <w:rPr>
                <w:noProof/>
                <w:webHidden/>
              </w:rPr>
              <w:fldChar w:fldCharType="end"/>
            </w:r>
          </w:hyperlink>
        </w:p>
        <w:p w14:paraId="6EDB239F" w14:textId="4CE1411F" w:rsidR="0089556C" w:rsidRDefault="0089556C">
          <w:pPr>
            <w:pStyle w:val="TOC3"/>
            <w:tabs>
              <w:tab w:val="left" w:pos="2190"/>
              <w:tab w:val="right" w:leader="dot" w:pos="9629"/>
            </w:tabs>
            <w:ind w:left="960"/>
            <w:rPr>
              <w:rFonts w:asciiTheme="minorHAnsi" w:eastAsiaTheme="minorEastAsia" w:hAnsiTheme="minorHAnsi" w:cstheme="minorBidi"/>
              <w:noProof/>
              <w:sz w:val="21"/>
              <w:szCs w:val="22"/>
            </w:rPr>
          </w:pPr>
          <w:hyperlink w:anchor="_Toc36743003" w:history="1">
            <w:r w:rsidRPr="00981858">
              <w:rPr>
                <w:rStyle w:val="aff2"/>
                <w:rFonts w:ascii="黑体" w:hAnsi="黑体"/>
                <w:noProof/>
              </w:rPr>
              <w:t>2.1.1</w:t>
            </w:r>
            <w:r>
              <w:rPr>
                <w:rFonts w:asciiTheme="minorHAnsi" w:eastAsiaTheme="minorEastAsia" w:hAnsiTheme="minorHAnsi" w:cstheme="minorBidi"/>
                <w:noProof/>
                <w:sz w:val="21"/>
                <w:szCs w:val="22"/>
              </w:rPr>
              <w:tab/>
            </w:r>
            <w:r w:rsidRPr="00981858">
              <w:rPr>
                <w:rStyle w:val="aff2"/>
                <w:noProof/>
              </w:rPr>
              <w:t>行道线特征及候选点提取思想</w:t>
            </w:r>
            <w:r>
              <w:rPr>
                <w:noProof/>
                <w:webHidden/>
              </w:rPr>
              <w:tab/>
            </w:r>
            <w:r>
              <w:rPr>
                <w:noProof/>
                <w:webHidden/>
              </w:rPr>
              <w:fldChar w:fldCharType="begin"/>
            </w:r>
            <w:r>
              <w:rPr>
                <w:noProof/>
                <w:webHidden/>
              </w:rPr>
              <w:instrText xml:space="preserve"> PAGEREF _Toc36743003 \h </w:instrText>
            </w:r>
            <w:r>
              <w:rPr>
                <w:noProof/>
                <w:webHidden/>
              </w:rPr>
            </w:r>
            <w:r>
              <w:rPr>
                <w:noProof/>
                <w:webHidden/>
              </w:rPr>
              <w:fldChar w:fldCharType="separate"/>
            </w:r>
            <w:r>
              <w:rPr>
                <w:noProof/>
                <w:webHidden/>
              </w:rPr>
              <w:t>5</w:t>
            </w:r>
            <w:r>
              <w:rPr>
                <w:noProof/>
                <w:webHidden/>
              </w:rPr>
              <w:fldChar w:fldCharType="end"/>
            </w:r>
          </w:hyperlink>
        </w:p>
        <w:p w14:paraId="67F2826C" w14:textId="458B3083" w:rsidR="0089556C" w:rsidRDefault="0089556C">
          <w:pPr>
            <w:pStyle w:val="TOC3"/>
            <w:tabs>
              <w:tab w:val="left" w:pos="2190"/>
              <w:tab w:val="right" w:leader="dot" w:pos="9629"/>
            </w:tabs>
            <w:ind w:left="960"/>
            <w:rPr>
              <w:rFonts w:asciiTheme="minorHAnsi" w:eastAsiaTheme="minorEastAsia" w:hAnsiTheme="minorHAnsi" w:cstheme="minorBidi"/>
              <w:noProof/>
              <w:sz w:val="21"/>
              <w:szCs w:val="22"/>
            </w:rPr>
          </w:pPr>
          <w:hyperlink w:anchor="_Toc36743004" w:history="1">
            <w:r w:rsidRPr="00981858">
              <w:rPr>
                <w:rStyle w:val="aff2"/>
                <w:rFonts w:ascii="黑体" w:hAnsi="黑体"/>
                <w:noProof/>
              </w:rPr>
              <w:t>2.1.2</w:t>
            </w:r>
            <w:r>
              <w:rPr>
                <w:rFonts w:asciiTheme="minorHAnsi" w:eastAsiaTheme="minorEastAsia" w:hAnsiTheme="minorHAnsi" w:cstheme="minorBidi"/>
                <w:noProof/>
                <w:sz w:val="21"/>
                <w:szCs w:val="22"/>
              </w:rPr>
              <w:tab/>
            </w:r>
            <w:r w:rsidRPr="00981858">
              <w:rPr>
                <w:rStyle w:val="aff2"/>
                <w:noProof/>
              </w:rPr>
              <w:t>优化算法</w:t>
            </w:r>
            <w:r w:rsidRPr="00981858">
              <w:rPr>
                <w:rStyle w:val="aff2"/>
                <w:noProof/>
              </w:rPr>
              <w:t>-</w:t>
            </w:r>
            <w:r w:rsidRPr="00981858">
              <w:rPr>
                <w:rStyle w:val="aff2"/>
                <w:noProof/>
              </w:rPr>
              <w:t>积分图快速实现投影变换</w:t>
            </w:r>
            <w:r>
              <w:rPr>
                <w:noProof/>
                <w:webHidden/>
              </w:rPr>
              <w:tab/>
            </w:r>
            <w:r>
              <w:rPr>
                <w:noProof/>
                <w:webHidden/>
              </w:rPr>
              <w:fldChar w:fldCharType="begin"/>
            </w:r>
            <w:r>
              <w:rPr>
                <w:noProof/>
                <w:webHidden/>
              </w:rPr>
              <w:instrText xml:space="preserve"> PAGEREF _Toc36743004 \h </w:instrText>
            </w:r>
            <w:r>
              <w:rPr>
                <w:noProof/>
                <w:webHidden/>
              </w:rPr>
            </w:r>
            <w:r>
              <w:rPr>
                <w:noProof/>
                <w:webHidden/>
              </w:rPr>
              <w:fldChar w:fldCharType="separate"/>
            </w:r>
            <w:r>
              <w:rPr>
                <w:noProof/>
                <w:webHidden/>
              </w:rPr>
              <w:t>6</w:t>
            </w:r>
            <w:r>
              <w:rPr>
                <w:noProof/>
                <w:webHidden/>
              </w:rPr>
              <w:fldChar w:fldCharType="end"/>
            </w:r>
          </w:hyperlink>
        </w:p>
        <w:p w14:paraId="5D824638" w14:textId="738E2341" w:rsidR="0089556C" w:rsidRDefault="0089556C">
          <w:pPr>
            <w:pStyle w:val="TOC3"/>
            <w:tabs>
              <w:tab w:val="left" w:pos="2190"/>
              <w:tab w:val="right" w:leader="dot" w:pos="9629"/>
            </w:tabs>
            <w:ind w:left="960"/>
            <w:rPr>
              <w:rFonts w:asciiTheme="minorHAnsi" w:eastAsiaTheme="minorEastAsia" w:hAnsiTheme="minorHAnsi" w:cstheme="minorBidi"/>
              <w:noProof/>
              <w:sz w:val="21"/>
              <w:szCs w:val="22"/>
            </w:rPr>
          </w:pPr>
          <w:hyperlink w:anchor="_Toc36743005" w:history="1">
            <w:r w:rsidRPr="00981858">
              <w:rPr>
                <w:rStyle w:val="aff2"/>
                <w:rFonts w:ascii="黑体" w:hAnsi="黑体"/>
                <w:noProof/>
              </w:rPr>
              <w:t>2.1.3</w:t>
            </w:r>
            <w:r>
              <w:rPr>
                <w:rFonts w:asciiTheme="minorHAnsi" w:eastAsiaTheme="minorEastAsia" w:hAnsiTheme="minorHAnsi" w:cstheme="minorBidi"/>
                <w:noProof/>
                <w:sz w:val="21"/>
                <w:szCs w:val="22"/>
              </w:rPr>
              <w:tab/>
            </w:r>
            <w:r w:rsidRPr="00981858">
              <w:rPr>
                <w:rStyle w:val="aff2"/>
                <w:noProof/>
              </w:rPr>
              <w:t>候选特征点提取</w:t>
            </w:r>
            <w:r>
              <w:rPr>
                <w:noProof/>
                <w:webHidden/>
              </w:rPr>
              <w:tab/>
            </w:r>
            <w:r>
              <w:rPr>
                <w:noProof/>
                <w:webHidden/>
              </w:rPr>
              <w:fldChar w:fldCharType="begin"/>
            </w:r>
            <w:r>
              <w:rPr>
                <w:noProof/>
                <w:webHidden/>
              </w:rPr>
              <w:instrText xml:space="preserve"> PAGEREF _Toc36743005 \h </w:instrText>
            </w:r>
            <w:r>
              <w:rPr>
                <w:noProof/>
                <w:webHidden/>
              </w:rPr>
            </w:r>
            <w:r>
              <w:rPr>
                <w:noProof/>
                <w:webHidden/>
              </w:rPr>
              <w:fldChar w:fldCharType="separate"/>
            </w:r>
            <w:r>
              <w:rPr>
                <w:noProof/>
                <w:webHidden/>
              </w:rPr>
              <w:t>8</w:t>
            </w:r>
            <w:r>
              <w:rPr>
                <w:noProof/>
                <w:webHidden/>
              </w:rPr>
              <w:fldChar w:fldCharType="end"/>
            </w:r>
          </w:hyperlink>
        </w:p>
        <w:p w14:paraId="69CCBC24" w14:textId="22A21749"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06" w:history="1">
            <w:r w:rsidRPr="00981858">
              <w:rPr>
                <w:rStyle w:val="aff2"/>
                <w:rFonts w:ascii="黑体"/>
                <w:noProof/>
              </w:rPr>
              <w:t>2.2</w:t>
            </w:r>
            <w:r>
              <w:rPr>
                <w:rFonts w:asciiTheme="minorHAnsi" w:eastAsiaTheme="minorEastAsia" w:hAnsiTheme="minorHAnsi" w:cstheme="minorBidi"/>
                <w:noProof/>
                <w:sz w:val="21"/>
                <w:szCs w:val="22"/>
              </w:rPr>
              <w:tab/>
            </w:r>
            <w:r w:rsidRPr="00981858">
              <w:rPr>
                <w:rStyle w:val="aff2"/>
                <w:noProof/>
              </w:rPr>
              <w:t>Hough</w:t>
            </w:r>
            <w:r w:rsidRPr="00981858">
              <w:rPr>
                <w:rStyle w:val="aff2"/>
                <w:noProof/>
              </w:rPr>
              <w:t>变换行道线定位</w:t>
            </w:r>
            <w:r>
              <w:rPr>
                <w:noProof/>
                <w:webHidden/>
              </w:rPr>
              <w:tab/>
            </w:r>
            <w:r>
              <w:rPr>
                <w:noProof/>
                <w:webHidden/>
              </w:rPr>
              <w:fldChar w:fldCharType="begin"/>
            </w:r>
            <w:r>
              <w:rPr>
                <w:noProof/>
                <w:webHidden/>
              </w:rPr>
              <w:instrText xml:space="preserve"> PAGEREF _Toc36743006 \h </w:instrText>
            </w:r>
            <w:r>
              <w:rPr>
                <w:noProof/>
                <w:webHidden/>
              </w:rPr>
            </w:r>
            <w:r>
              <w:rPr>
                <w:noProof/>
                <w:webHidden/>
              </w:rPr>
              <w:fldChar w:fldCharType="separate"/>
            </w:r>
            <w:r>
              <w:rPr>
                <w:noProof/>
                <w:webHidden/>
              </w:rPr>
              <w:t>11</w:t>
            </w:r>
            <w:r>
              <w:rPr>
                <w:noProof/>
                <w:webHidden/>
              </w:rPr>
              <w:fldChar w:fldCharType="end"/>
            </w:r>
          </w:hyperlink>
        </w:p>
        <w:p w14:paraId="6E5A9D32" w14:textId="5EC8759B" w:rsidR="0089556C" w:rsidRDefault="0089556C">
          <w:pPr>
            <w:pStyle w:val="TOC3"/>
            <w:tabs>
              <w:tab w:val="left" w:pos="2190"/>
              <w:tab w:val="right" w:leader="dot" w:pos="9629"/>
            </w:tabs>
            <w:ind w:left="960"/>
            <w:rPr>
              <w:rFonts w:asciiTheme="minorHAnsi" w:eastAsiaTheme="minorEastAsia" w:hAnsiTheme="minorHAnsi" w:cstheme="minorBidi"/>
              <w:noProof/>
              <w:sz w:val="21"/>
              <w:szCs w:val="22"/>
            </w:rPr>
          </w:pPr>
          <w:hyperlink w:anchor="_Toc36743007" w:history="1">
            <w:r w:rsidRPr="00981858">
              <w:rPr>
                <w:rStyle w:val="aff2"/>
                <w:rFonts w:ascii="黑体" w:hAnsi="黑体"/>
                <w:noProof/>
              </w:rPr>
              <w:t>2.2.1</w:t>
            </w:r>
            <w:r>
              <w:rPr>
                <w:rFonts w:asciiTheme="minorHAnsi" w:eastAsiaTheme="minorEastAsia" w:hAnsiTheme="minorHAnsi" w:cstheme="minorBidi"/>
                <w:noProof/>
                <w:sz w:val="21"/>
                <w:szCs w:val="22"/>
              </w:rPr>
              <w:tab/>
            </w:r>
            <w:r w:rsidRPr="00981858">
              <w:rPr>
                <w:rStyle w:val="aff2"/>
                <w:noProof/>
              </w:rPr>
              <w:t>粗分辨率到精分辨率霍夫变换</w:t>
            </w:r>
            <w:r>
              <w:rPr>
                <w:noProof/>
                <w:webHidden/>
              </w:rPr>
              <w:tab/>
            </w:r>
            <w:r>
              <w:rPr>
                <w:noProof/>
                <w:webHidden/>
              </w:rPr>
              <w:fldChar w:fldCharType="begin"/>
            </w:r>
            <w:r>
              <w:rPr>
                <w:noProof/>
                <w:webHidden/>
              </w:rPr>
              <w:instrText xml:space="preserve"> PAGEREF _Toc36743007 \h </w:instrText>
            </w:r>
            <w:r>
              <w:rPr>
                <w:noProof/>
                <w:webHidden/>
              </w:rPr>
            </w:r>
            <w:r>
              <w:rPr>
                <w:noProof/>
                <w:webHidden/>
              </w:rPr>
              <w:fldChar w:fldCharType="separate"/>
            </w:r>
            <w:r>
              <w:rPr>
                <w:noProof/>
                <w:webHidden/>
              </w:rPr>
              <w:t>11</w:t>
            </w:r>
            <w:r>
              <w:rPr>
                <w:noProof/>
                <w:webHidden/>
              </w:rPr>
              <w:fldChar w:fldCharType="end"/>
            </w:r>
          </w:hyperlink>
        </w:p>
        <w:p w14:paraId="254D8B7D" w14:textId="7B79FC7D" w:rsidR="0089556C" w:rsidRDefault="0089556C">
          <w:pPr>
            <w:pStyle w:val="TOC3"/>
            <w:tabs>
              <w:tab w:val="left" w:pos="2190"/>
              <w:tab w:val="right" w:leader="dot" w:pos="9629"/>
            </w:tabs>
            <w:ind w:left="960"/>
            <w:rPr>
              <w:rFonts w:asciiTheme="minorHAnsi" w:eastAsiaTheme="minorEastAsia" w:hAnsiTheme="minorHAnsi" w:cstheme="minorBidi"/>
              <w:noProof/>
              <w:sz w:val="21"/>
              <w:szCs w:val="22"/>
            </w:rPr>
          </w:pPr>
          <w:hyperlink w:anchor="_Toc36743008" w:history="1">
            <w:r w:rsidRPr="00981858">
              <w:rPr>
                <w:rStyle w:val="aff2"/>
                <w:rFonts w:ascii="黑体" w:hAnsi="黑体"/>
                <w:noProof/>
              </w:rPr>
              <w:t>2.2.2</w:t>
            </w:r>
            <w:r>
              <w:rPr>
                <w:rFonts w:asciiTheme="minorHAnsi" w:eastAsiaTheme="minorEastAsia" w:hAnsiTheme="minorHAnsi" w:cstheme="minorBidi"/>
                <w:noProof/>
                <w:sz w:val="21"/>
                <w:szCs w:val="22"/>
              </w:rPr>
              <w:tab/>
            </w:r>
            <w:r w:rsidRPr="00981858">
              <w:rPr>
                <w:rStyle w:val="aff2"/>
                <w:noProof/>
              </w:rPr>
              <w:t>查找表优化</w:t>
            </w:r>
            <w:r>
              <w:rPr>
                <w:noProof/>
                <w:webHidden/>
              </w:rPr>
              <w:tab/>
            </w:r>
            <w:r>
              <w:rPr>
                <w:noProof/>
                <w:webHidden/>
              </w:rPr>
              <w:fldChar w:fldCharType="begin"/>
            </w:r>
            <w:r>
              <w:rPr>
                <w:noProof/>
                <w:webHidden/>
              </w:rPr>
              <w:instrText xml:space="preserve"> PAGEREF _Toc36743008 \h </w:instrText>
            </w:r>
            <w:r>
              <w:rPr>
                <w:noProof/>
                <w:webHidden/>
              </w:rPr>
            </w:r>
            <w:r>
              <w:rPr>
                <w:noProof/>
                <w:webHidden/>
              </w:rPr>
              <w:fldChar w:fldCharType="separate"/>
            </w:r>
            <w:r>
              <w:rPr>
                <w:noProof/>
                <w:webHidden/>
              </w:rPr>
              <w:t>12</w:t>
            </w:r>
            <w:r>
              <w:rPr>
                <w:noProof/>
                <w:webHidden/>
              </w:rPr>
              <w:fldChar w:fldCharType="end"/>
            </w:r>
          </w:hyperlink>
        </w:p>
        <w:p w14:paraId="2AED0BDC" w14:textId="23714D1E"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09" w:history="1">
            <w:r w:rsidRPr="00981858">
              <w:rPr>
                <w:rStyle w:val="aff2"/>
                <w:rFonts w:ascii="黑体"/>
                <w:noProof/>
              </w:rPr>
              <w:t>2.3</w:t>
            </w:r>
            <w:r>
              <w:rPr>
                <w:rFonts w:asciiTheme="minorHAnsi" w:eastAsiaTheme="minorEastAsia" w:hAnsiTheme="minorHAnsi" w:cstheme="minorBidi"/>
                <w:noProof/>
                <w:sz w:val="21"/>
                <w:szCs w:val="22"/>
              </w:rPr>
              <w:tab/>
            </w:r>
            <w:r w:rsidRPr="00981858">
              <w:rPr>
                <w:rStyle w:val="aff2"/>
                <w:noProof/>
              </w:rPr>
              <w:t>候选行道线过滤</w:t>
            </w:r>
            <w:r>
              <w:rPr>
                <w:noProof/>
                <w:webHidden/>
              </w:rPr>
              <w:tab/>
            </w:r>
            <w:r>
              <w:rPr>
                <w:noProof/>
                <w:webHidden/>
              </w:rPr>
              <w:fldChar w:fldCharType="begin"/>
            </w:r>
            <w:r>
              <w:rPr>
                <w:noProof/>
                <w:webHidden/>
              </w:rPr>
              <w:instrText xml:space="preserve"> PAGEREF _Toc36743009 \h </w:instrText>
            </w:r>
            <w:r>
              <w:rPr>
                <w:noProof/>
                <w:webHidden/>
              </w:rPr>
            </w:r>
            <w:r>
              <w:rPr>
                <w:noProof/>
                <w:webHidden/>
              </w:rPr>
              <w:fldChar w:fldCharType="separate"/>
            </w:r>
            <w:r>
              <w:rPr>
                <w:noProof/>
                <w:webHidden/>
              </w:rPr>
              <w:t>12</w:t>
            </w:r>
            <w:r>
              <w:rPr>
                <w:noProof/>
                <w:webHidden/>
              </w:rPr>
              <w:fldChar w:fldCharType="end"/>
            </w:r>
          </w:hyperlink>
        </w:p>
        <w:p w14:paraId="62ECBB68" w14:textId="7DBAFC5A"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0" w:history="1">
            <w:r w:rsidRPr="00981858">
              <w:rPr>
                <w:rStyle w:val="aff2"/>
                <w:rFonts w:ascii="黑体"/>
                <w:noProof/>
              </w:rPr>
              <w:t>2.4</w:t>
            </w:r>
            <w:r>
              <w:rPr>
                <w:rFonts w:asciiTheme="minorHAnsi" w:eastAsiaTheme="minorEastAsia" w:hAnsiTheme="minorHAnsi" w:cstheme="minorBidi"/>
                <w:noProof/>
                <w:sz w:val="21"/>
                <w:szCs w:val="22"/>
              </w:rPr>
              <w:tab/>
            </w:r>
            <w:r w:rsidRPr="00981858">
              <w:rPr>
                <w:rStyle w:val="aff2"/>
                <w:noProof/>
              </w:rPr>
              <w:t>实验结果与分析</w:t>
            </w:r>
            <w:r>
              <w:rPr>
                <w:noProof/>
                <w:webHidden/>
              </w:rPr>
              <w:tab/>
            </w:r>
            <w:r>
              <w:rPr>
                <w:noProof/>
                <w:webHidden/>
              </w:rPr>
              <w:fldChar w:fldCharType="begin"/>
            </w:r>
            <w:r>
              <w:rPr>
                <w:noProof/>
                <w:webHidden/>
              </w:rPr>
              <w:instrText xml:space="preserve"> PAGEREF _Toc36743010 \h </w:instrText>
            </w:r>
            <w:r>
              <w:rPr>
                <w:noProof/>
                <w:webHidden/>
              </w:rPr>
            </w:r>
            <w:r>
              <w:rPr>
                <w:noProof/>
                <w:webHidden/>
              </w:rPr>
              <w:fldChar w:fldCharType="separate"/>
            </w:r>
            <w:r>
              <w:rPr>
                <w:noProof/>
                <w:webHidden/>
              </w:rPr>
              <w:t>15</w:t>
            </w:r>
            <w:r>
              <w:rPr>
                <w:noProof/>
                <w:webHidden/>
              </w:rPr>
              <w:fldChar w:fldCharType="end"/>
            </w:r>
          </w:hyperlink>
        </w:p>
        <w:p w14:paraId="2EDE5F5F" w14:textId="78478859" w:rsidR="0089556C" w:rsidRDefault="0089556C">
          <w:pPr>
            <w:pStyle w:val="TOC1"/>
            <w:tabs>
              <w:tab w:val="left" w:pos="1050"/>
              <w:tab w:val="right" w:leader="dot" w:pos="9629"/>
            </w:tabs>
            <w:rPr>
              <w:rFonts w:asciiTheme="minorHAnsi" w:eastAsiaTheme="minorEastAsia" w:hAnsiTheme="minorHAnsi" w:cstheme="minorBidi"/>
              <w:noProof/>
              <w:sz w:val="21"/>
              <w:szCs w:val="22"/>
            </w:rPr>
          </w:pPr>
          <w:hyperlink w:anchor="_Toc36743011" w:history="1">
            <w:r w:rsidRPr="00981858">
              <w:rPr>
                <w:rStyle w:val="aff2"/>
                <w:rFonts w:ascii="黑体" w:hAnsi="黑体"/>
                <w:noProof/>
              </w:rPr>
              <w:t>3</w:t>
            </w:r>
            <w:r>
              <w:rPr>
                <w:rFonts w:asciiTheme="minorHAnsi" w:eastAsiaTheme="minorEastAsia" w:hAnsiTheme="minorHAnsi" w:cstheme="minorBidi"/>
                <w:noProof/>
                <w:sz w:val="21"/>
                <w:szCs w:val="22"/>
              </w:rPr>
              <w:tab/>
            </w:r>
            <w:r w:rsidRPr="00981858">
              <w:rPr>
                <w:rStyle w:val="aff2"/>
                <w:noProof/>
              </w:rPr>
              <w:t>基于分段霍夫变换的行道线弯道检测</w:t>
            </w:r>
            <w:r>
              <w:rPr>
                <w:noProof/>
                <w:webHidden/>
              </w:rPr>
              <w:tab/>
            </w:r>
            <w:r>
              <w:rPr>
                <w:noProof/>
                <w:webHidden/>
              </w:rPr>
              <w:fldChar w:fldCharType="begin"/>
            </w:r>
            <w:r>
              <w:rPr>
                <w:noProof/>
                <w:webHidden/>
              </w:rPr>
              <w:instrText xml:space="preserve"> PAGEREF _Toc36743011 \h </w:instrText>
            </w:r>
            <w:r>
              <w:rPr>
                <w:noProof/>
                <w:webHidden/>
              </w:rPr>
            </w:r>
            <w:r>
              <w:rPr>
                <w:noProof/>
                <w:webHidden/>
              </w:rPr>
              <w:fldChar w:fldCharType="separate"/>
            </w:r>
            <w:r>
              <w:rPr>
                <w:noProof/>
                <w:webHidden/>
              </w:rPr>
              <w:t>16</w:t>
            </w:r>
            <w:r>
              <w:rPr>
                <w:noProof/>
                <w:webHidden/>
              </w:rPr>
              <w:fldChar w:fldCharType="end"/>
            </w:r>
          </w:hyperlink>
        </w:p>
        <w:p w14:paraId="23FD8A24" w14:textId="29244FD8"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2" w:history="1">
            <w:r w:rsidRPr="00981858">
              <w:rPr>
                <w:rStyle w:val="aff2"/>
                <w:rFonts w:ascii="黑体"/>
                <w:noProof/>
              </w:rPr>
              <w:t>3.1</w:t>
            </w:r>
            <w:r>
              <w:rPr>
                <w:rFonts w:asciiTheme="minorHAnsi" w:eastAsiaTheme="minorEastAsia" w:hAnsiTheme="minorHAnsi" w:cstheme="minorBidi"/>
                <w:noProof/>
                <w:sz w:val="21"/>
                <w:szCs w:val="22"/>
              </w:rPr>
              <w:tab/>
            </w:r>
            <w:r w:rsidRPr="00981858">
              <w:rPr>
                <w:rStyle w:val="aff2"/>
                <w:noProof/>
              </w:rPr>
              <w:t>基于分段直线检测的直道弯道判别</w:t>
            </w:r>
            <w:r>
              <w:rPr>
                <w:noProof/>
                <w:webHidden/>
              </w:rPr>
              <w:tab/>
            </w:r>
            <w:r>
              <w:rPr>
                <w:noProof/>
                <w:webHidden/>
              </w:rPr>
              <w:fldChar w:fldCharType="begin"/>
            </w:r>
            <w:r>
              <w:rPr>
                <w:noProof/>
                <w:webHidden/>
              </w:rPr>
              <w:instrText xml:space="preserve"> PAGEREF _Toc36743012 \h </w:instrText>
            </w:r>
            <w:r>
              <w:rPr>
                <w:noProof/>
                <w:webHidden/>
              </w:rPr>
            </w:r>
            <w:r>
              <w:rPr>
                <w:noProof/>
                <w:webHidden/>
              </w:rPr>
              <w:fldChar w:fldCharType="separate"/>
            </w:r>
            <w:r>
              <w:rPr>
                <w:noProof/>
                <w:webHidden/>
              </w:rPr>
              <w:t>17</w:t>
            </w:r>
            <w:r>
              <w:rPr>
                <w:noProof/>
                <w:webHidden/>
              </w:rPr>
              <w:fldChar w:fldCharType="end"/>
            </w:r>
          </w:hyperlink>
        </w:p>
        <w:p w14:paraId="50A95D9F" w14:textId="27EFBC43"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3" w:history="1">
            <w:r w:rsidRPr="00981858">
              <w:rPr>
                <w:rStyle w:val="aff2"/>
                <w:rFonts w:ascii="黑体"/>
                <w:noProof/>
              </w:rPr>
              <w:t>3.2</w:t>
            </w:r>
            <w:r>
              <w:rPr>
                <w:rFonts w:asciiTheme="minorHAnsi" w:eastAsiaTheme="minorEastAsia" w:hAnsiTheme="minorHAnsi" w:cstheme="minorBidi"/>
                <w:noProof/>
                <w:sz w:val="21"/>
                <w:szCs w:val="22"/>
              </w:rPr>
              <w:tab/>
            </w:r>
            <w:r w:rsidRPr="00981858">
              <w:rPr>
                <w:rStyle w:val="aff2"/>
                <w:noProof/>
              </w:rPr>
              <w:t>弯道曲线拟合</w:t>
            </w:r>
            <w:r>
              <w:rPr>
                <w:noProof/>
                <w:webHidden/>
              </w:rPr>
              <w:tab/>
            </w:r>
            <w:r>
              <w:rPr>
                <w:noProof/>
                <w:webHidden/>
              </w:rPr>
              <w:fldChar w:fldCharType="begin"/>
            </w:r>
            <w:r>
              <w:rPr>
                <w:noProof/>
                <w:webHidden/>
              </w:rPr>
              <w:instrText xml:space="preserve"> PAGEREF _Toc36743013 \h </w:instrText>
            </w:r>
            <w:r>
              <w:rPr>
                <w:noProof/>
                <w:webHidden/>
              </w:rPr>
            </w:r>
            <w:r>
              <w:rPr>
                <w:noProof/>
                <w:webHidden/>
              </w:rPr>
              <w:fldChar w:fldCharType="separate"/>
            </w:r>
            <w:r>
              <w:rPr>
                <w:noProof/>
                <w:webHidden/>
              </w:rPr>
              <w:t>19</w:t>
            </w:r>
            <w:r>
              <w:rPr>
                <w:noProof/>
                <w:webHidden/>
              </w:rPr>
              <w:fldChar w:fldCharType="end"/>
            </w:r>
          </w:hyperlink>
        </w:p>
        <w:p w14:paraId="0C796EBD" w14:textId="53D5B71F" w:rsidR="0089556C" w:rsidRDefault="0089556C">
          <w:pPr>
            <w:pStyle w:val="TOC1"/>
            <w:tabs>
              <w:tab w:val="left" w:pos="1050"/>
              <w:tab w:val="right" w:leader="dot" w:pos="9629"/>
            </w:tabs>
            <w:rPr>
              <w:rFonts w:asciiTheme="minorHAnsi" w:eastAsiaTheme="minorEastAsia" w:hAnsiTheme="minorHAnsi" w:cstheme="minorBidi"/>
              <w:noProof/>
              <w:sz w:val="21"/>
              <w:szCs w:val="22"/>
            </w:rPr>
          </w:pPr>
          <w:hyperlink w:anchor="_Toc36743014" w:history="1">
            <w:r w:rsidRPr="00981858">
              <w:rPr>
                <w:rStyle w:val="aff2"/>
                <w:rFonts w:ascii="黑体" w:hAnsi="黑体"/>
                <w:noProof/>
              </w:rPr>
              <w:t>4</w:t>
            </w:r>
            <w:r>
              <w:rPr>
                <w:rFonts w:asciiTheme="minorHAnsi" w:eastAsiaTheme="minorEastAsia" w:hAnsiTheme="minorHAnsi" w:cstheme="minorBidi"/>
                <w:noProof/>
                <w:sz w:val="21"/>
                <w:szCs w:val="22"/>
              </w:rPr>
              <w:tab/>
            </w:r>
            <w:r w:rsidRPr="00981858">
              <w:rPr>
                <w:rStyle w:val="aff2"/>
                <w:noProof/>
              </w:rPr>
              <w:t>偏航报警</w:t>
            </w:r>
            <w:r>
              <w:rPr>
                <w:noProof/>
                <w:webHidden/>
              </w:rPr>
              <w:tab/>
            </w:r>
            <w:r>
              <w:rPr>
                <w:noProof/>
                <w:webHidden/>
              </w:rPr>
              <w:fldChar w:fldCharType="begin"/>
            </w:r>
            <w:r>
              <w:rPr>
                <w:noProof/>
                <w:webHidden/>
              </w:rPr>
              <w:instrText xml:space="preserve"> PAGEREF _Toc36743014 \h </w:instrText>
            </w:r>
            <w:r>
              <w:rPr>
                <w:noProof/>
                <w:webHidden/>
              </w:rPr>
            </w:r>
            <w:r>
              <w:rPr>
                <w:noProof/>
                <w:webHidden/>
              </w:rPr>
              <w:fldChar w:fldCharType="separate"/>
            </w:r>
            <w:r>
              <w:rPr>
                <w:noProof/>
                <w:webHidden/>
              </w:rPr>
              <w:t>21</w:t>
            </w:r>
            <w:r>
              <w:rPr>
                <w:noProof/>
                <w:webHidden/>
              </w:rPr>
              <w:fldChar w:fldCharType="end"/>
            </w:r>
          </w:hyperlink>
        </w:p>
        <w:p w14:paraId="2999F133" w14:textId="12E2198E"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5" w:history="1">
            <w:r w:rsidRPr="00981858">
              <w:rPr>
                <w:rStyle w:val="aff2"/>
                <w:rFonts w:ascii="黑体"/>
                <w:noProof/>
              </w:rPr>
              <w:t>4.1</w:t>
            </w:r>
            <w:r>
              <w:rPr>
                <w:rFonts w:asciiTheme="minorHAnsi" w:eastAsiaTheme="minorEastAsia" w:hAnsiTheme="minorHAnsi" w:cstheme="minorBidi"/>
                <w:noProof/>
                <w:sz w:val="21"/>
                <w:szCs w:val="22"/>
              </w:rPr>
              <w:tab/>
            </w:r>
            <w:r w:rsidRPr="00981858">
              <w:rPr>
                <w:rStyle w:val="aff2"/>
                <w:noProof/>
              </w:rPr>
              <w:t>偏航报警功能设计</w:t>
            </w:r>
            <w:r>
              <w:rPr>
                <w:noProof/>
                <w:webHidden/>
              </w:rPr>
              <w:tab/>
            </w:r>
            <w:r>
              <w:rPr>
                <w:noProof/>
                <w:webHidden/>
              </w:rPr>
              <w:fldChar w:fldCharType="begin"/>
            </w:r>
            <w:r>
              <w:rPr>
                <w:noProof/>
                <w:webHidden/>
              </w:rPr>
              <w:instrText xml:space="preserve"> PAGEREF _Toc36743015 \h </w:instrText>
            </w:r>
            <w:r>
              <w:rPr>
                <w:noProof/>
                <w:webHidden/>
              </w:rPr>
            </w:r>
            <w:r>
              <w:rPr>
                <w:noProof/>
                <w:webHidden/>
              </w:rPr>
              <w:fldChar w:fldCharType="separate"/>
            </w:r>
            <w:r>
              <w:rPr>
                <w:noProof/>
                <w:webHidden/>
              </w:rPr>
              <w:t>22</w:t>
            </w:r>
            <w:r>
              <w:rPr>
                <w:noProof/>
                <w:webHidden/>
              </w:rPr>
              <w:fldChar w:fldCharType="end"/>
            </w:r>
          </w:hyperlink>
        </w:p>
        <w:p w14:paraId="11C6EF45" w14:textId="15F34B7A"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6" w:history="1">
            <w:r w:rsidRPr="00981858">
              <w:rPr>
                <w:rStyle w:val="aff2"/>
                <w:rFonts w:ascii="黑体"/>
                <w:noProof/>
              </w:rPr>
              <w:t>4.2</w:t>
            </w:r>
            <w:r>
              <w:rPr>
                <w:rFonts w:asciiTheme="minorHAnsi" w:eastAsiaTheme="minorEastAsia" w:hAnsiTheme="minorHAnsi" w:cstheme="minorBidi"/>
                <w:noProof/>
                <w:sz w:val="21"/>
                <w:szCs w:val="22"/>
              </w:rPr>
              <w:tab/>
            </w:r>
            <w:r w:rsidRPr="00981858">
              <w:rPr>
                <w:rStyle w:val="aff2"/>
                <w:noProof/>
              </w:rPr>
              <w:t>功能实现</w:t>
            </w:r>
            <w:r>
              <w:rPr>
                <w:noProof/>
                <w:webHidden/>
              </w:rPr>
              <w:tab/>
            </w:r>
            <w:r>
              <w:rPr>
                <w:noProof/>
                <w:webHidden/>
              </w:rPr>
              <w:fldChar w:fldCharType="begin"/>
            </w:r>
            <w:r>
              <w:rPr>
                <w:noProof/>
                <w:webHidden/>
              </w:rPr>
              <w:instrText xml:space="preserve"> PAGEREF _Toc36743016 \h </w:instrText>
            </w:r>
            <w:r>
              <w:rPr>
                <w:noProof/>
                <w:webHidden/>
              </w:rPr>
            </w:r>
            <w:r>
              <w:rPr>
                <w:noProof/>
                <w:webHidden/>
              </w:rPr>
              <w:fldChar w:fldCharType="separate"/>
            </w:r>
            <w:r>
              <w:rPr>
                <w:noProof/>
                <w:webHidden/>
              </w:rPr>
              <w:t>22</w:t>
            </w:r>
            <w:r>
              <w:rPr>
                <w:noProof/>
                <w:webHidden/>
              </w:rPr>
              <w:fldChar w:fldCharType="end"/>
            </w:r>
          </w:hyperlink>
        </w:p>
        <w:p w14:paraId="17D5F752" w14:textId="52445FA7" w:rsidR="0089556C" w:rsidRDefault="0089556C">
          <w:pPr>
            <w:pStyle w:val="TOC1"/>
            <w:tabs>
              <w:tab w:val="left" w:pos="1050"/>
              <w:tab w:val="right" w:leader="dot" w:pos="9629"/>
            </w:tabs>
            <w:rPr>
              <w:rFonts w:asciiTheme="minorHAnsi" w:eastAsiaTheme="minorEastAsia" w:hAnsiTheme="minorHAnsi" w:cstheme="minorBidi"/>
              <w:noProof/>
              <w:sz w:val="21"/>
              <w:szCs w:val="22"/>
            </w:rPr>
          </w:pPr>
          <w:hyperlink w:anchor="_Toc36743017" w:history="1">
            <w:r w:rsidRPr="00981858">
              <w:rPr>
                <w:rStyle w:val="aff2"/>
                <w:rFonts w:ascii="黑体" w:hAnsi="黑体"/>
                <w:noProof/>
              </w:rPr>
              <w:t>5</w:t>
            </w:r>
            <w:r>
              <w:rPr>
                <w:rFonts w:asciiTheme="minorHAnsi" w:eastAsiaTheme="minorEastAsia" w:hAnsiTheme="minorHAnsi" w:cstheme="minorBidi"/>
                <w:noProof/>
                <w:sz w:val="21"/>
                <w:szCs w:val="22"/>
              </w:rPr>
              <w:tab/>
            </w:r>
            <w:r w:rsidRPr="00981858">
              <w:rPr>
                <w:rStyle w:val="aff2"/>
                <w:noProof/>
              </w:rPr>
              <w:t>系统实现及测试</w:t>
            </w:r>
            <w:r>
              <w:rPr>
                <w:noProof/>
                <w:webHidden/>
              </w:rPr>
              <w:tab/>
            </w:r>
            <w:r>
              <w:rPr>
                <w:noProof/>
                <w:webHidden/>
              </w:rPr>
              <w:fldChar w:fldCharType="begin"/>
            </w:r>
            <w:r>
              <w:rPr>
                <w:noProof/>
                <w:webHidden/>
              </w:rPr>
              <w:instrText xml:space="preserve"> PAGEREF _Toc36743017 \h </w:instrText>
            </w:r>
            <w:r>
              <w:rPr>
                <w:noProof/>
                <w:webHidden/>
              </w:rPr>
            </w:r>
            <w:r>
              <w:rPr>
                <w:noProof/>
                <w:webHidden/>
              </w:rPr>
              <w:fldChar w:fldCharType="separate"/>
            </w:r>
            <w:r>
              <w:rPr>
                <w:noProof/>
                <w:webHidden/>
              </w:rPr>
              <w:t>24</w:t>
            </w:r>
            <w:r>
              <w:rPr>
                <w:noProof/>
                <w:webHidden/>
              </w:rPr>
              <w:fldChar w:fldCharType="end"/>
            </w:r>
          </w:hyperlink>
        </w:p>
        <w:p w14:paraId="067DC2AF" w14:textId="6EB32F27" w:rsidR="0089556C" w:rsidRDefault="0089556C">
          <w:pPr>
            <w:pStyle w:val="TOC2"/>
            <w:tabs>
              <w:tab w:val="left" w:pos="1680"/>
              <w:tab w:val="right" w:leader="dot" w:pos="9629"/>
            </w:tabs>
            <w:ind w:left="480"/>
            <w:rPr>
              <w:rFonts w:asciiTheme="minorHAnsi" w:eastAsiaTheme="minorEastAsia" w:hAnsiTheme="minorHAnsi" w:cstheme="minorBidi"/>
              <w:noProof/>
              <w:sz w:val="21"/>
              <w:szCs w:val="22"/>
            </w:rPr>
          </w:pPr>
          <w:hyperlink w:anchor="_Toc36743018" w:history="1">
            <w:r w:rsidRPr="00981858">
              <w:rPr>
                <w:rStyle w:val="aff2"/>
                <w:rFonts w:ascii="黑体"/>
                <w:noProof/>
              </w:rPr>
              <w:t>5.1</w:t>
            </w:r>
            <w:r>
              <w:rPr>
                <w:rFonts w:asciiTheme="minorHAnsi" w:eastAsiaTheme="minorEastAsia" w:hAnsiTheme="minorHAnsi" w:cstheme="minorBidi"/>
                <w:noProof/>
                <w:sz w:val="21"/>
                <w:szCs w:val="22"/>
              </w:rPr>
              <w:tab/>
            </w:r>
            <w:r w:rsidRPr="00981858">
              <w:rPr>
                <w:rStyle w:val="aff2"/>
                <w:noProof/>
              </w:rPr>
              <w:t>实验结果分析与改进</w:t>
            </w:r>
            <w:r>
              <w:rPr>
                <w:noProof/>
                <w:webHidden/>
              </w:rPr>
              <w:tab/>
            </w:r>
            <w:r>
              <w:rPr>
                <w:noProof/>
                <w:webHidden/>
              </w:rPr>
              <w:fldChar w:fldCharType="begin"/>
            </w:r>
            <w:r>
              <w:rPr>
                <w:noProof/>
                <w:webHidden/>
              </w:rPr>
              <w:instrText xml:space="preserve"> PAGEREF _Toc36743018 \h </w:instrText>
            </w:r>
            <w:r>
              <w:rPr>
                <w:noProof/>
                <w:webHidden/>
              </w:rPr>
            </w:r>
            <w:r>
              <w:rPr>
                <w:noProof/>
                <w:webHidden/>
              </w:rPr>
              <w:fldChar w:fldCharType="separate"/>
            </w:r>
            <w:r>
              <w:rPr>
                <w:noProof/>
                <w:webHidden/>
              </w:rPr>
              <w:t>24</w:t>
            </w:r>
            <w:r>
              <w:rPr>
                <w:noProof/>
                <w:webHidden/>
              </w:rPr>
              <w:fldChar w:fldCharType="end"/>
            </w:r>
          </w:hyperlink>
        </w:p>
        <w:p w14:paraId="7CE03CC9" w14:textId="21A26867" w:rsidR="00D14FFD" w:rsidRDefault="00D14FFD">
          <w:pPr>
            <w:ind w:firstLine="482"/>
          </w:pPr>
          <w:r>
            <w:rPr>
              <w:b/>
              <w:bCs/>
              <w:lang w:val="zh-CN"/>
            </w:rPr>
            <w:fldChar w:fldCharType="end"/>
          </w:r>
        </w:p>
      </w:sdtContent>
    </w:sdt>
    <w:p w14:paraId="4188EDD8" w14:textId="77777777" w:rsidR="00E24BE0" w:rsidRDefault="00E24BE0" w:rsidP="008C7F5B"/>
    <w:p w14:paraId="3D195701" w14:textId="77777777" w:rsidR="00E24BE0" w:rsidRDefault="00E24BE0" w:rsidP="008C7F5B">
      <w:pPr>
        <w:sectPr w:rsidR="00E24BE0" w:rsidSect="00D128D5">
          <w:headerReference w:type="even" r:id="rId8"/>
          <w:headerReference w:type="default" r:id="rId9"/>
          <w:pgSz w:w="11907" w:h="16840" w:code="9"/>
          <w:pgMar w:top="1134" w:right="1134" w:bottom="1134" w:left="1134" w:header="851" w:footer="992" w:gutter="0"/>
          <w:pgNumType w:fmt="upperRoman" w:start="1"/>
          <w:cols w:space="425"/>
          <w:docGrid w:type="lines" w:linePitch="312"/>
        </w:sectPr>
      </w:pPr>
    </w:p>
    <w:p w14:paraId="40FABF6C" w14:textId="03245CB8" w:rsidR="00C41FD5" w:rsidRPr="007F7C6B" w:rsidRDefault="00433C5A" w:rsidP="008C7F5B">
      <w:pPr>
        <w:pStyle w:val="a2"/>
        <w:spacing w:before="156" w:after="156"/>
        <w:rPr>
          <w:rFonts w:ascii="宋体"/>
          <w:color w:val="0000FF"/>
        </w:rPr>
      </w:pPr>
      <w:bookmarkStart w:id="2" w:name="_Toc36742998"/>
      <w:r w:rsidRPr="00FD7764">
        <w:rPr>
          <w:rFonts w:hAnsi="黑体" w:cs="黑体" w:hint="eastAsia"/>
          <w:szCs w:val="30"/>
        </w:rPr>
        <w:lastRenderedPageBreak/>
        <w:t>道路图像预处理</w:t>
      </w:r>
      <w:bookmarkEnd w:id="2"/>
    </w:p>
    <w:p w14:paraId="6E8E7A75" w14:textId="77777777" w:rsidR="00C41FD5" w:rsidRPr="00C41FD5" w:rsidRDefault="00D14FFD" w:rsidP="008C7F5B">
      <w:r>
        <w:fldChar w:fldCharType="begin"/>
      </w:r>
      <w:r>
        <w:instrText xml:space="preserve"> MACROBUTTON MTEditEquationSection2 </w:instrText>
      </w:r>
      <w:r w:rsidRPr="00D14FFD">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1F4A5E">
        <w:rPr>
          <w:rFonts w:hint="eastAsia"/>
        </w:rPr>
        <w:t>图像预处理是图像处理领域中常见又重要的步骤，好的预</w:t>
      </w:r>
      <w:r w:rsidR="001C2637">
        <w:rPr>
          <w:rFonts w:hint="eastAsia"/>
        </w:rPr>
        <w:t>处理能够减少无用信息、增强有效信息，极大地提升之后的图像处理算法的实时性和准确</w:t>
      </w:r>
      <w:r w:rsidR="005F7D76">
        <w:rPr>
          <w:rFonts w:hint="eastAsia"/>
        </w:rPr>
        <w:t>性。根据不同的任务，往往有不同的预处理方法，就本次课题来说，</w:t>
      </w:r>
      <w:r w:rsidR="001C2637">
        <w:rPr>
          <w:rFonts w:hint="eastAsia"/>
        </w:rPr>
        <w:t>主要需要的是图像灰度化以及感兴趣区域的</w:t>
      </w:r>
      <w:r w:rsidR="003C1883">
        <w:rPr>
          <w:rFonts w:hint="eastAsia"/>
        </w:rPr>
        <w:t>选取</w:t>
      </w:r>
      <w:r w:rsidR="00E24E93">
        <w:rPr>
          <w:rFonts w:hint="eastAsia"/>
        </w:rPr>
        <w:t>。</w:t>
      </w:r>
    </w:p>
    <w:p w14:paraId="6AFCCDBE" w14:textId="77777777" w:rsidR="00E24BE0" w:rsidRDefault="001C2637" w:rsidP="008C7F5B">
      <w:pPr>
        <w:pStyle w:val="a3"/>
        <w:spacing w:before="156" w:after="156"/>
      </w:pPr>
      <w:bookmarkStart w:id="3" w:name="_Toc36742999"/>
      <w:r>
        <w:rPr>
          <w:rFonts w:hint="eastAsia"/>
        </w:rPr>
        <w:t>道路图像灰度化</w:t>
      </w:r>
      <w:bookmarkEnd w:id="3"/>
    </w:p>
    <w:p w14:paraId="7F6DD9F2" w14:textId="77777777" w:rsidR="00E24BE0" w:rsidRDefault="00E24E93" w:rsidP="008C7F5B">
      <w:r>
        <w:rPr>
          <w:rFonts w:hint="eastAsia"/>
        </w:rPr>
        <w:t>一般来说，车载相机得到的是</w:t>
      </w:r>
      <w:r w:rsidRPr="001C2637">
        <w:t>RGB</w:t>
      </w:r>
      <w:r>
        <w:t xml:space="preserve"> </w:t>
      </w:r>
      <w:r w:rsidR="003D14A2">
        <w:rPr>
          <w:rFonts w:hint="eastAsia"/>
        </w:rPr>
        <w:t>真彩色图像，包含三个颜色通道的信息。虽然有一些学者在行</w:t>
      </w:r>
      <w:r>
        <w:rPr>
          <w:rFonts w:hint="eastAsia"/>
        </w:rPr>
        <w:t>道线检测研究中利用了车道线的颜色信息，但如果全局直接对彩色图像进行处理需要</w:t>
      </w:r>
      <w:r w:rsidR="003B142B">
        <w:rPr>
          <w:rFonts w:hint="eastAsia"/>
        </w:rPr>
        <w:t>花费</w:t>
      </w:r>
      <w:r w:rsidR="001F4A5E">
        <w:rPr>
          <w:rFonts w:hint="eastAsia"/>
        </w:rPr>
        <w:t>大量的运行时间、</w:t>
      </w:r>
      <w:r w:rsidR="00804848">
        <w:rPr>
          <w:rFonts w:hint="eastAsia"/>
        </w:rPr>
        <w:t>占用较大的</w:t>
      </w:r>
      <w:r>
        <w:rPr>
          <w:rFonts w:hint="eastAsia"/>
        </w:rPr>
        <w:t>存储空间，不满足工程的实时性要求。考虑</w:t>
      </w:r>
      <w:r w:rsidR="00E71C8F">
        <w:rPr>
          <w:rFonts w:hint="eastAsia"/>
        </w:rPr>
        <w:t>到</w:t>
      </w:r>
      <w:r w:rsidR="003D14A2">
        <w:rPr>
          <w:rFonts w:hint="eastAsia"/>
        </w:rPr>
        <w:t>将要</w:t>
      </w:r>
      <w:r w:rsidR="00E71C8F">
        <w:rPr>
          <w:rFonts w:hint="eastAsia"/>
        </w:rPr>
        <w:t>使用</w:t>
      </w:r>
      <w:r>
        <w:rPr>
          <w:rFonts w:hint="eastAsia"/>
        </w:rPr>
        <w:t>的</w:t>
      </w:r>
      <w:r w:rsidR="003D14A2">
        <w:rPr>
          <w:rFonts w:hint="eastAsia"/>
        </w:rPr>
        <w:t>行道线检测</w:t>
      </w:r>
      <w:r>
        <w:rPr>
          <w:rFonts w:hint="eastAsia"/>
        </w:rPr>
        <w:t>算法，</w:t>
      </w:r>
      <w:r w:rsidR="00E71C8F">
        <w:rPr>
          <w:rFonts w:hint="eastAsia"/>
        </w:rPr>
        <w:t>本文将彩色图像灰度化后进行处理。</w:t>
      </w:r>
    </w:p>
    <w:p w14:paraId="344F16B8" w14:textId="77777777" w:rsidR="009B09D2" w:rsidRDefault="00E71C8F" w:rsidP="003D14A2">
      <w:r>
        <w:rPr>
          <w:rFonts w:hint="eastAsia"/>
        </w:rPr>
        <w:t>图像灰度</w:t>
      </w:r>
      <w:proofErr w:type="gramStart"/>
      <w:r>
        <w:rPr>
          <w:rFonts w:hint="eastAsia"/>
        </w:rPr>
        <w:t>化</w:t>
      </w:r>
      <w:r w:rsidR="00A5188F">
        <w:rPr>
          <w:rFonts w:hint="eastAsia"/>
        </w:rPr>
        <w:t>即将</w:t>
      </w:r>
      <w:proofErr w:type="gramEnd"/>
      <w:r w:rsidR="00A5188F">
        <w:rPr>
          <w:rFonts w:hint="eastAsia"/>
        </w:rPr>
        <w:t>三个通道颜色通道的信息映射到一个通道中，概括起来通用计算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6A6407" w14:paraId="59F44695" w14:textId="77777777" w:rsidTr="006A6407">
        <w:trPr>
          <w:jc w:val="center"/>
        </w:trPr>
        <w:tc>
          <w:tcPr>
            <w:tcW w:w="640" w:type="dxa"/>
            <w:tcMar>
              <w:top w:w="60" w:type="dxa"/>
              <w:bottom w:w="60" w:type="dxa"/>
            </w:tcMar>
            <w:vAlign w:val="center"/>
          </w:tcPr>
          <w:p w14:paraId="592769C8" w14:textId="77777777" w:rsidR="006A6407" w:rsidRDefault="006A6407" w:rsidP="006A6407">
            <w:pPr>
              <w:ind w:firstLineChars="0" w:firstLine="0"/>
            </w:pPr>
          </w:p>
        </w:tc>
        <w:tc>
          <w:tcPr>
            <w:tcW w:w="8359" w:type="dxa"/>
            <w:tcMar>
              <w:top w:w="60" w:type="dxa"/>
              <w:bottom w:w="60" w:type="dxa"/>
            </w:tcMar>
            <w:vAlign w:val="center"/>
          </w:tcPr>
          <w:p w14:paraId="58120ECC" w14:textId="77777777" w:rsidR="006A6407" w:rsidRDefault="006A6407" w:rsidP="006A6407">
            <w:pPr>
              <w:ind w:firstLineChars="0" w:firstLine="0"/>
              <w:jc w:val="center"/>
            </w:pPr>
            <m:oMathPara>
              <m:oMath>
                <m:r>
                  <w:rPr>
                    <w:rFonts w:ascii="Cambria Math" w:hAnsi="Cambria Math"/>
                  </w:rPr>
                  <m:t>gra</m:t>
                </m:r>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x×re</m:t>
                </m:r>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y×gree</m:t>
                </m:r>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z×blu</m:t>
                </m:r>
                <m:sSub>
                  <m:sSubPr>
                    <m:ctrlPr>
                      <w:rPr>
                        <w:rFonts w:ascii="Cambria Math" w:hAnsi="Cambria Math"/>
                      </w:rPr>
                    </m:ctrlPr>
                  </m:sSubPr>
                  <m:e>
                    <m:r>
                      <w:rPr>
                        <w:rFonts w:ascii="Cambria Math" w:hAnsi="Cambria Math"/>
                      </w:rPr>
                      <m:t>e</m:t>
                    </m:r>
                  </m:e>
                  <m:sub>
                    <m:r>
                      <w:rPr>
                        <w:rFonts w:ascii="Cambria Math" w:hAnsi="Cambria Math"/>
                      </w:rPr>
                      <m:t>ij</m:t>
                    </m:r>
                  </m:sub>
                </m:sSub>
              </m:oMath>
            </m:oMathPara>
          </w:p>
        </w:tc>
        <w:tc>
          <w:tcPr>
            <w:tcW w:w="640" w:type="dxa"/>
            <w:tcMar>
              <w:top w:w="60" w:type="dxa"/>
              <w:bottom w:w="60" w:type="dxa"/>
            </w:tcMar>
            <w:vAlign w:val="center"/>
          </w:tcPr>
          <w:p w14:paraId="47CE8C97" w14:textId="77777777" w:rsidR="006A6407" w:rsidRDefault="006A6407" w:rsidP="006A6407">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2</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1</w:instrText>
            </w:r>
            <w:r w:rsidR="00754554">
              <w:rPr>
                <w:noProof/>
              </w:rPr>
              <w:fldChar w:fldCharType="end"/>
            </w:r>
            <w:r>
              <w:instrText>)</w:instrText>
            </w:r>
            <w:r>
              <w:fldChar w:fldCharType="end"/>
            </w:r>
          </w:p>
        </w:tc>
      </w:tr>
    </w:tbl>
    <w:p w14:paraId="0B44B825" w14:textId="77777777" w:rsidR="009B09D2" w:rsidRDefault="009B09D2" w:rsidP="006A6407">
      <w:r>
        <w:rPr>
          <w:rFonts w:hint="eastAsia"/>
        </w:rPr>
        <w:t>其中</w:t>
      </w:r>
      <w:proofErr w:type="spellStart"/>
      <w:r w:rsidRPr="006A6407">
        <w:rPr>
          <w:i/>
        </w:rPr>
        <w:t>x,y,z</w:t>
      </w:r>
      <w:proofErr w:type="spellEnd"/>
      <w:r>
        <w:t xml:space="preserve"> </w:t>
      </w:r>
      <w:r>
        <w:rPr>
          <w:rFonts w:hint="eastAsia"/>
        </w:rPr>
        <w:t>分别是红、绿、蓝通道的权值</w:t>
      </w:r>
      <w:r w:rsidR="003D14A2">
        <w:rPr>
          <w:rFonts w:hint="eastAsia"/>
        </w:rPr>
        <w:t>，三个通道经过加权求和得到灰度值，不同的图像灰度化实际上就是选取不同的权重组合</w:t>
      </w:r>
      <w:r>
        <w:rPr>
          <w:rFonts w:hint="eastAsia"/>
        </w:rPr>
        <w:t>。由于人眼对红绿蓝三种光谱的光敏感度不同，</w:t>
      </w:r>
      <w:r w:rsidR="003D14A2">
        <w:rPr>
          <w:rFonts w:hint="eastAsia"/>
        </w:rPr>
        <w:t>要得到视觉上较为真实的灰度图像，</w:t>
      </w:r>
      <w:r>
        <w:rPr>
          <w:rFonts w:hint="eastAsia"/>
        </w:rPr>
        <w:t>通常取权重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6A6407" w14:paraId="6554BEE9" w14:textId="77777777" w:rsidTr="006A6407">
        <w:trPr>
          <w:jc w:val="center"/>
        </w:trPr>
        <w:tc>
          <w:tcPr>
            <w:tcW w:w="640" w:type="dxa"/>
            <w:tcMar>
              <w:top w:w="60" w:type="dxa"/>
              <w:bottom w:w="60" w:type="dxa"/>
            </w:tcMar>
            <w:vAlign w:val="center"/>
          </w:tcPr>
          <w:p w14:paraId="66591A23" w14:textId="77777777" w:rsidR="006A6407" w:rsidRDefault="006A6407" w:rsidP="006A6407">
            <w:pPr>
              <w:ind w:firstLineChars="0" w:firstLine="0"/>
            </w:pPr>
          </w:p>
        </w:tc>
        <w:tc>
          <w:tcPr>
            <w:tcW w:w="8359" w:type="dxa"/>
            <w:tcMar>
              <w:top w:w="60" w:type="dxa"/>
              <w:bottom w:w="60" w:type="dxa"/>
            </w:tcMar>
            <w:vAlign w:val="center"/>
          </w:tcPr>
          <w:p w14:paraId="034CA17C" w14:textId="77777777" w:rsidR="006A6407" w:rsidRDefault="006A6407" w:rsidP="006A6407">
            <w:pPr>
              <w:ind w:firstLineChars="0" w:firstLine="0"/>
              <w:jc w:val="center"/>
            </w:pPr>
            <m:oMathPara>
              <m:oMath>
                <m:r>
                  <w:rPr>
                    <w:rFonts w:ascii="Cambria Math" w:hAnsi="Cambria Math"/>
                  </w:rPr>
                  <m:t>gra</m:t>
                </m:r>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0.30×re</m:t>
                </m:r>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0.59×gree</m:t>
                </m:r>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0.11×blu</m:t>
                </m:r>
                <m:sSub>
                  <m:sSubPr>
                    <m:ctrlPr>
                      <w:rPr>
                        <w:rFonts w:ascii="Cambria Math" w:hAnsi="Cambria Math"/>
                      </w:rPr>
                    </m:ctrlPr>
                  </m:sSubPr>
                  <m:e>
                    <m:r>
                      <w:rPr>
                        <w:rFonts w:ascii="Cambria Math" w:hAnsi="Cambria Math"/>
                      </w:rPr>
                      <m:t>e</m:t>
                    </m:r>
                  </m:e>
                  <m:sub>
                    <m:r>
                      <w:rPr>
                        <w:rFonts w:ascii="Cambria Math" w:hAnsi="Cambria Math"/>
                      </w:rPr>
                      <m:t>ij</m:t>
                    </m:r>
                  </m:sub>
                </m:sSub>
              </m:oMath>
            </m:oMathPara>
          </w:p>
        </w:tc>
        <w:tc>
          <w:tcPr>
            <w:tcW w:w="640" w:type="dxa"/>
            <w:tcMar>
              <w:top w:w="60" w:type="dxa"/>
              <w:bottom w:w="60" w:type="dxa"/>
            </w:tcMar>
            <w:vAlign w:val="center"/>
          </w:tcPr>
          <w:p w14:paraId="2DDBD3AF" w14:textId="77777777" w:rsidR="006A6407" w:rsidRDefault="006A6407" w:rsidP="006A6407">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w:instrText>
            </w:r>
            <w:r w:rsidR="00754554">
              <w:instrText xml:space="preserve">GEFORMAT </w:instrText>
            </w:r>
            <w:r w:rsidR="00754554">
              <w:fldChar w:fldCharType="separate"/>
            </w:r>
            <w:r w:rsidR="007720EC">
              <w:rPr>
                <w:noProof/>
              </w:rPr>
              <w:instrText>2</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2</w:instrText>
            </w:r>
            <w:r w:rsidR="00754554">
              <w:rPr>
                <w:noProof/>
              </w:rPr>
              <w:fldChar w:fldCharType="end"/>
            </w:r>
            <w:r>
              <w:instrText>)</w:instrText>
            </w:r>
            <w:r>
              <w:fldChar w:fldCharType="end"/>
            </w:r>
          </w:p>
        </w:tc>
      </w:tr>
    </w:tbl>
    <w:p w14:paraId="7F2CD56B" w14:textId="77777777" w:rsidR="007658B5" w:rsidRDefault="009B09D2" w:rsidP="006A6407">
      <w:r>
        <w:rPr>
          <w:rFonts w:hint="eastAsia"/>
        </w:rPr>
        <w:t>车载相机来内部一般采用</w:t>
      </w:r>
      <w:r w:rsidR="007658B5" w:rsidRPr="007658B5">
        <w:t>Bayer</w:t>
      </w:r>
      <w:r w:rsidR="007658B5">
        <w:t xml:space="preserve"> </w:t>
      </w:r>
      <w:r w:rsidR="007658B5">
        <w:rPr>
          <w:rFonts w:hint="eastAsia"/>
        </w:rPr>
        <w:t>格式表示图片</w:t>
      </w:r>
      <w:r>
        <w:rPr>
          <w:rFonts w:hint="eastAsia"/>
        </w:rPr>
        <w:t>，</w:t>
      </w:r>
      <w:r w:rsidR="007658B5">
        <w:rPr>
          <w:rFonts w:hint="eastAsia"/>
        </w:rPr>
        <w:t>其中</w:t>
      </w:r>
      <w:r w:rsidR="007658B5">
        <w:rPr>
          <w:rFonts w:hint="eastAsia"/>
        </w:rPr>
        <w:t>blue</w:t>
      </w:r>
      <w:r w:rsidR="007658B5">
        <w:t xml:space="preserve"> </w:t>
      </w:r>
      <w:r w:rsidR="007658B5">
        <w:rPr>
          <w:rFonts w:hint="eastAsia"/>
        </w:rPr>
        <w:t>分量</w:t>
      </w:r>
      <w:r w:rsidR="003B142B">
        <w:rPr>
          <w:rFonts w:hint="eastAsia"/>
        </w:rPr>
        <w:t>和</w:t>
      </w:r>
      <w:r w:rsidR="003B142B">
        <w:rPr>
          <w:rFonts w:hint="eastAsia"/>
        </w:rPr>
        <w:t>red</w:t>
      </w:r>
      <w:r w:rsidR="003B142B">
        <w:rPr>
          <w:rFonts w:hint="eastAsia"/>
        </w:rPr>
        <w:t>分量</w:t>
      </w:r>
      <w:r w:rsidR="007658B5">
        <w:rPr>
          <w:rFonts w:hint="eastAsia"/>
        </w:rPr>
        <w:t>占比较少，</w:t>
      </w:r>
      <w:r w:rsidR="003B142B">
        <w:rPr>
          <w:rFonts w:hint="eastAsia"/>
        </w:rPr>
        <w:t>且</w:t>
      </w:r>
      <w:r w:rsidR="003B142B">
        <w:rPr>
          <w:rFonts w:hint="eastAsia"/>
        </w:rPr>
        <w:t>red</w:t>
      </w:r>
      <w:r w:rsidR="003B142B">
        <w:t xml:space="preserve"> </w:t>
      </w:r>
      <w:r w:rsidR="003B142B">
        <w:rPr>
          <w:rFonts w:hint="eastAsia"/>
        </w:rPr>
        <w:t>分量容易受到近红外的影响，</w:t>
      </w:r>
      <w:r w:rsidR="007658B5">
        <w:rPr>
          <w:rFonts w:hint="eastAsia"/>
        </w:rPr>
        <w:t>而</w:t>
      </w:r>
      <w:r w:rsidR="007658B5">
        <w:rPr>
          <w:rFonts w:hint="eastAsia"/>
        </w:rPr>
        <w:t>green</w:t>
      </w:r>
      <w:r w:rsidR="007658B5">
        <w:t xml:space="preserve"> </w:t>
      </w:r>
      <w:r w:rsidR="007658B5">
        <w:rPr>
          <w:rFonts w:hint="eastAsia"/>
        </w:rPr>
        <w:t>分量占比最大，</w:t>
      </w:r>
      <w:r w:rsidR="003B142B">
        <w:rPr>
          <w:rFonts w:hint="eastAsia"/>
        </w:rPr>
        <w:t>是</w:t>
      </w:r>
      <w:r w:rsidR="003B142B">
        <w:rPr>
          <w:rFonts w:hint="eastAsia"/>
        </w:rPr>
        <w:t>blue</w:t>
      </w:r>
      <w:r w:rsidR="003B142B">
        <w:rPr>
          <w:rFonts w:hint="eastAsia"/>
        </w:rPr>
        <w:t>和</w:t>
      </w:r>
      <w:r w:rsidR="003B142B">
        <w:rPr>
          <w:rFonts w:hint="eastAsia"/>
        </w:rPr>
        <w:t>red</w:t>
      </w:r>
      <w:r w:rsidR="003B142B">
        <w:rPr>
          <w:rFonts w:hint="eastAsia"/>
        </w:rPr>
        <w:t>分量的和，</w:t>
      </w:r>
      <w:r w:rsidR="007658B5">
        <w:rPr>
          <w:rFonts w:hint="eastAsia"/>
        </w:rPr>
        <w:t>包含信息最多</w:t>
      </w:r>
      <w:r w:rsidR="003B142B" w:rsidRPr="00FA5946">
        <w:rPr>
          <w:kern w:val="0"/>
          <w:vertAlign w:val="superscript"/>
        </w:rPr>
        <w:t>[8]</w:t>
      </w:r>
      <w:r w:rsidR="007658B5">
        <w:rPr>
          <w:rFonts w:hint="eastAsia"/>
        </w:rPr>
        <w:t>，</w:t>
      </w:r>
      <w:r w:rsidR="007658B5">
        <w:rPr>
          <w:rFonts w:hint="eastAsia"/>
        </w:rPr>
        <w:t xml:space="preserve"> </w:t>
      </w:r>
      <w:r w:rsidR="007658B5">
        <w:rPr>
          <w:rFonts w:hint="eastAsia"/>
        </w:rPr>
        <w:t>因此本文直接使用</w:t>
      </w:r>
      <w:r w:rsidR="007658B5">
        <w:rPr>
          <w:rFonts w:hint="eastAsia"/>
        </w:rPr>
        <w:t>green</w:t>
      </w:r>
      <w:r w:rsidR="007658B5">
        <w:t xml:space="preserve"> </w:t>
      </w:r>
      <w:r w:rsidR="007658B5">
        <w:rPr>
          <w:rFonts w:hint="eastAsia"/>
        </w:rPr>
        <w:t>分量作为灰度化图像，即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6A6407" w14:paraId="6E9B35AC" w14:textId="77777777" w:rsidTr="006A6407">
        <w:trPr>
          <w:jc w:val="center"/>
        </w:trPr>
        <w:tc>
          <w:tcPr>
            <w:tcW w:w="640" w:type="dxa"/>
            <w:tcMar>
              <w:top w:w="60" w:type="dxa"/>
              <w:bottom w:w="60" w:type="dxa"/>
            </w:tcMar>
            <w:vAlign w:val="center"/>
          </w:tcPr>
          <w:p w14:paraId="760475D6" w14:textId="77777777" w:rsidR="006A6407" w:rsidRDefault="006A6407" w:rsidP="006A6407">
            <w:pPr>
              <w:ind w:firstLineChars="0" w:firstLine="0"/>
            </w:pPr>
          </w:p>
        </w:tc>
        <w:tc>
          <w:tcPr>
            <w:tcW w:w="8359" w:type="dxa"/>
            <w:tcMar>
              <w:top w:w="60" w:type="dxa"/>
              <w:bottom w:w="60" w:type="dxa"/>
            </w:tcMar>
            <w:vAlign w:val="center"/>
          </w:tcPr>
          <w:p w14:paraId="24297846" w14:textId="77777777" w:rsidR="006A6407" w:rsidRDefault="006A6407" w:rsidP="006A6407">
            <w:pPr>
              <w:ind w:firstLineChars="0" w:firstLine="0"/>
              <w:jc w:val="center"/>
            </w:pPr>
            <m:oMathPara>
              <m:oMath>
                <m:r>
                  <w:rPr>
                    <w:rFonts w:ascii="Cambria Math" w:hAnsi="Cambria Math"/>
                  </w:rPr>
                  <m:t>gra</m:t>
                </m:r>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gree</m:t>
                </m:r>
                <m:sSub>
                  <m:sSubPr>
                    <m:ctrlPr>
                      <w:rPr>
                        <w:rFonts w:ascii="Cambria Math" w:hAnsi="Cambria Math"/>
                      </w:rPr>
                    </m:ctrlPr>
                  </m:sSubPr>
                  <m:e>
                    <m:r>
                      <w:rPr>
                        <w:rFonts w:ascii="Cambria Math" w:hAnsi="Cambria Math"/>
                      </w:rPr>
                      <m:t>n</m:t>
                    </m:r>
                  </m:e>
                  <m:sub>
                    <m:r>
                      <w:rPr>
                        <w:rFonts w:ascii="Cambria Math" w:hAnsi="Cambria Math"/>
                      </w:rPr>
                      <m:t>ij</m:t>
                    </m:r>
                  </m:sub>
                </m:sSub>
              </m:oMath>
            </m:oMathPara>
          </w:p>
        </w:tc>
        <w:tc>
          <w:tcPr>
            <w:tcW w:w="640" w:type="dxa"/>
            <w:tcMar>
              <w:top w:w="60" w:type="dxa"/>
              <w:bottom w:w="60" w:type="dxa"/>
            </w:tcMar>
            <w:vAlign w:val="center"/>
          </w:tcPr>
          <w:p w14:paraId="65F7CDB3" w14:textId="77777777" w:rsidR="006A6407" w:rsidRDefault="006A6407" w:rsidP="006A6407">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2</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3</w:instrText>
            </w:r>
            <w:r w:rsidR="00754554">
              <w:rPr>
                <w:noProof/>
              </w:rPr>
              <w:fldChar w:fldCharType="end"/>
            </w:r>
            <w:r>
              <w:instrText>)</w:instrText>
            </w:r>
            <w:r>
              <w:fldChar w:fldCharType="end"/>
            </w:r>
          </w:p>
        </w:tc>
      </w:tr>
    </w:tbl>
    <w:p w14:paraId="53670C08" w14:textId="77777777" w:rsidR="00A471F7" w:rsidRDefault="007658B5" w:rsidP="00171C4C">
      <w:r w:rsidRPr="007658B5">
        <w:rPr>
          <w:rFonts w:hint="eastAsia"/>
        </w:rPr>
        <w:t>通过</w:t>
      </w:r>
      <w:r>
        <w:rPr>
          <w:rFonts w:hint="eastAsia"/>
        </w:rPr>
        <w:t>对不同天气情况的道路图像进行灰度化实验结果如</w:t>
      </w:r>
      <w:r w:rsidR="00A67388">
        <w:rPr>
          <w:rFonts w:hint="eastAsia"/>
        </w:rPr>
        <w:t>下</w:t>
      </w:r>
      <w:r w:rsidR="00171C4C">
        <w:rPr>
          <w:rFonts w:hint="eastAsia"/>
        </w:rPr>
        <w:t>列</w:t>
      </w:r>
      <w:r w:rsidR="00A67388">
        <w:rPr>
          <w:rFonts w:hint="eastAsia"/>
        </w:rPr>
        <w:t>图</w:t>
      </w:r>
      <w:r w:rsidR="006A6407">
        <w:rPr>
          <w:rFonts w:hint="eastAsia"/>
        </w:rPr>
        <w:t>所示</w:t>
      </w:r>
      <w:r w:rsidR="00171C4C">
        <w:rPr>
          <w:rFonts w:hint="eastAsia"/>
        </w:rPr>
        <w:t>，可以看到，多种不同天气情况下，绿通道灰度图像表现</w:t>
      </w:r>
      <w:r w:rsidR="006C4010">
        <w:rPr>
          <w:rFonts w:hint="eastAsia"/>
        </w:rPr>
        <w:t>的</w:t>
      </w:r>
      <w:r w:rsidR="00171C4C">
        <w:rPr>
          <w:rFonts w:hint="eastAsia"/>
        </w:rPr>
        <w:t>更为稳定</w:t>
      </w:r>
      <w:r w:rsidR="006C4010">
        <w:rPr>
          <w:rFonts w:hint="eastAsia"/>
        </w:rPr>
        <w:t>。</w:t>
      </w:r>
    </w:p>
    <w:tbl>
      <w:tblPr>
        <w:tblStyle w:val="MTEBNumberedEquation"/>
        <w:tblW w:w="0" w:type="auto"/>
        <w:jc w:val="center"/>
        <w:tblLook w:val="04A0" w:firstRow="1" w:lastRow="0" w:firstColumn="1" w:lastColumn="0" w:noHBand="0" w:noVBand="1"/>
      </w:tblPr>
      <w:tblGrid>
        <w:gridCol w:w="3823"/>
        <w:gridCol w:w="3929"/>
      </w:tblGrid>
      <w:tr w:rsidR="00D61D26" w14:paraId="38D277B1" w14:textId="77777777" w:rsidTr="006C2D67">
        <w:trPr>
          <w:jc w:val="center"/>
        </w:trPr>
        <w:tc>
          <w:tcPr>
            <w:tcW w:w="3823" w:type="dxa"/>
          </w:tcPr>
          <w:p w14:paraId="3345752F" w14:textId="77777777" w:rsidR="00746E80" w:rsidRPr="00746E80" w:rsidRDefault="00746E80" w:rsidP="00A26389">
            <w:pPr>
              <w:pStyle w:val="afe"/>
            </w:pPr>
            <w:r w:rsidRPr="00746E80">
              <w:rPr>
                <w:rFonts w:hint="eastAsia"/>
              </w:rPr>
              <w:lastRenderedPageBreak/>
              <w:t>（a</w:t>
            </w:r>
            <w:r w:rsidRPr="00746E80">
              <w:rPr>
                <w:lang w:val="en-US"/>
              </w:rPr>
              <w:drawing>
                <wp:anchor distT="0" distB="0" distL="114300" distR="114300" simplePos="0" relativeHeight="251682304" behindDoc="0" locked="0" layoutInCell="1" allowOverlap="1" wp14:anchorId="4805376D" wp14:editId="0B2C1DC7">
                  <wp:simplePos x="1391478" y="1200647"/>
                  <wp:positionH relativeFrom="column">
                    <wp:align>center</wp:align>
                  </wp:positionH>
                  <wp:positionV relativeFrom="line">
                    <wp:align>top</wp:align>
                  </wp:positionV>
                  <wp:extent cx="1897200" cy="1242000"/>
                  <wp:effectExtent l="0" t="0" r="8255" b="0"/>
                  <wp:wrapTopAndBottom/>
                  <wp:docPr id="25906" name="图片 25906" descr="E:\实验结果图\灰度化\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实验结果图\灰度化\image000000.bmp"/>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6E80">
              <w:rPr>
                <w:rFonts w:hint="eastAsia"/>
              </w:rPr>
              <w:t>）原图</w:t>
            </w:r>
          </w:p>
        </w:tc>
        <w:tc>
          <w:tcPr>
            <w:tcW w:w="3929" w:type="dxa"/>
          </w:tcPr>
          <w:p w14:paraId="0AAD6398" w14:textId="77777777" w:rsidR="00746E80" w:rsidRDefault="00746E80" w:rsidP="00A26389">
            <w:pPr>
              <w:pStyle w:val="afe"/>
            </w:pPr>
            <w:r>
              <w:rPr>
                <w:rFonts w:hint="eastAsia"/>
              </w:rPr>
              <w:t>（b）加权平均</w:t>
            </w:r>
            <w:r w:rsidRPr="008A1EAF">
              <w:rPr>
                <w:lang w:val="en-US"/>
              </w:rPr>
              <w:drawing>
                <wp:anchor distT="0" distB="0" distL="114300" distR="114300" simplePos="0" relativeHeight="251681280" behindDoc="0" locked="0" layoutInCell="1" allowOverlap="1" wp14:anchorId="367F1237" wp14:editId="43EAA74A">
                  <wp:simplePos x="795130" y="8396577"/>
                  <wp:positionH relativeFrom="column">
                    <wp:align>center</wp:align>
                  </wp:positionH>
                  <wp:positionV relativeFrom="line">
                    <wp:align>top</wp:align>
                  </wp:positionV>
                  <wp:extent cx="1897200" cy="1242000"/>
                  <wp:effectExtent l="0" t="0" r="8255" b="0"/>
                  <wp:wrapTopAndBottom/>
                  <wp:docPr id="25907" name="图片 25907" descr="E:\实验结果图\灰度化\gry000000加权平均.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实验结果图\灰度化\gry000000加权平均.bmp"/>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D4680FD" w14:textId="77777777" w:rsidR="00746E80" w:rsidRPr="00B11B4C" w:rsidRDefault="00746E80" w:rsidP="00746E80">
      <w:pPr>
        <w:pStyle w:val="afa"/>
        <w:numPr>
          <w:ilvl w:val="0"/>
          <w:numId w:val="9"/>
        </w:numPr>
        <w:spacing w:beforeLines="50" w:before="156"/>
        <w:ind w:firstLineChars="0"/>
        <w:jc w:val="center"/>
        <w:rPr>
          <w:rFonts w:asciiTheme="majorHAnsi" w:eastAsia="黑体" w:hAnsi="黑体" w:cs="黑体"/>
          <w:b/>
          <w:bCs/>
          <w:noProof/>
          <w:vanish/>
          <w:sz w:val="21"/>
          <w:szCs w:val="28"/>
        </w:rPr>
      </w:pPr>
    </w:p>
    <w:p w14:paraId="14CF52E3" w14:textId="77777777" w:rsidR="00746E80" w:rsidRPr="00B11B4C" w:rsidRDefault="00746E80" w:rsidP="00746E80">
      <w:pPr>
        <w:pStyle w:val="afa"/>
        <w:numPr>
          <w:ilvl w:val="0"/>
          <w:numId w:val="9"/>
        </w:numPr>
        <w:spacing w:beforeLines="50" w:before="156"/>
        <w:ind w:firstLineChars="0"/>
        <w:jc w:val="center"/>
        <w:rPr>
          <w:rFonts w:asciiTheme="majorHAnsi" w:eastAsia="黑体" w:hAnsi="黑体" w:cs="黑体"/>
          <w:b/>
          <w:bCs/>
          <w:noProof/>
          <w:vanish/>
          <w:sz w:val="21"/>
          <w:szCs w:val="28"/>
        </w:rPr>
      </w:pPr>
    </w:p>
    <w:tbl>
      <w:tblPr>
        <w:tblStyle w:val="MTEBNumberedEquation"/>
        <w:tblW w:w="0" w:type="auto"/>
        <w:jc w:val="center"/>
        <w:tblLook w:val="04A0" w:firstRow="1" w:lastRow="0" w:firstColumn="1" w:lastColumn="0" w:noHBand="0" w:noVBand="1"/>
      </w:tblPr>
      <w:tblGrid>
        <w:gridCol w:w="3209"/>
        <w:gridCol w:w="3210"/>
        <w:gridCol w:w="3210"/>
      </w:tblGrid>
      <w:tr w:rsidR="00746E80" w14:paraId="18031F31" w14:textId="77777777" w:rsidTr="006C2D67">
        <w:trPr>
          <w:jc w:val="center"/>
        </w:trPr>
        <w:tc>
          <w:tcPr>
            <w:tcW w:w="3209" w:type="dxa"/>
          </w:tcPr>
          <w:p w14:paraId="70AB945F" w14:textId="77777777" w:rsidR="00746E80" w:rsidRDefault="00746E80" w:rsidP="00A26389">
            <w:pPr>
              <w:pStyle w:val="afe"/>
            </w:pPr>
            <w:r>
              <w:rPr>
                <w:rFonts w:hint="eastAsia"/>
              </w:rPr>
              <w:t>（c）红通道</w:t>
            </w:r>
            <w:r w:rsidRPr="00746E80">
              <w:rPr>
                <w:lang w:val="en-US"/>
              </w:rPr>
              <w:drawing>
                <wp:anchor distT="0" distB="0" distL="114300" distR="114300" simplePos="0" relativeHeight="251683328" behindDoc="0" locked="0" layoutInCell="1" allowOverlap="1" wp14:anchorId="1C209D86" wp14:editId="2A47D6C7">
                  <wp:simplePos x="795130" y="2846567"/>
                  <wp:positionH relativeFrom="column">
                    <wp:align>center</wp:align>
                  </wp:positionH>
                  <wp:positionV relativeFrom="line">
                    <wp:align>top</wp:align>
                  </wp:positionV>
                  <wp:extent cx="1897200" cy="1242000"/>
                  <wp:effectExtent l="0" t="0" r="8255" b="0"/>
                  <wp:wrapTopAndBottom/>
                  <wp:docPr id="25908" name="图片 25908" descr="E:\实验结果图\灰度化\gry000000红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实验结果图\灰度化\gry000000红通道.bmp"/>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0167EC6A" w14:textId="77777777" w:rsidR="00746E80" w:rsidRDefault="00746E80" w:rsidP="00A26389">
            <w:pPr>
              <w:pStyle w:val="afe"/>
            </w:pPr>
            <w:r>
              <w:rPr>
                <w:rFonts w:hint="eastAsia"/>
              </w:rPr>
              <w:t>（d）蓝通道</w:t>
            </w:r>
            <w:r w:rsidRPr="00746E80">
              <w:rPr>
                <w:lang w:val="en-US"/>
              </w:rPr>
              <w:drawing>
                <wp:anchor distT="0" distB="0" distL="114300" distR="114300" simplePos="0" relativeHeight="251684352" behindDoc="0" locked="0" layoutInCell="1" allowOverlap="1" wp14:anchorId="21075382" wp14:editId="311B5315">
                  <wp:simplePos x="2830664" y="2846567"/>
                  <wp:positionH relativeFrom="column">
                    <wp:align>center</wp:align>
                  </wp:positionH>
                  <wp:positionV relativeFrom="line">
                    <wp:align>top</wp:align>
                  </wp:positionV>
                  <wp:extent cx="1897200" cy="1242000"/>
                  <wp:effectExtent l="0" t="0" r="8255" b="0"/>
                  <wp:wrapTopAndBottom/>
                  <wp:docPr id="25909" name="图片 25909" descr="E:\实验结果图\灰度化\gry000000蓝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实验结果图\灰度化\gry000000蓝通道.bm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0AE54134" w14:textId="77777777" w:rsidR="00746E80" w:rsidRDefault="00746E80" w:rsidP="00A26389">
            <w:pPr>
              <w:pStyle w:val="afe"/>
            </w:pPr>
            <w:r>
              <w:rPr>
                <w:rFonts w:hint="eastAsia"/>
              </w:rPr>
              <w:t>（e）绿通道</w:t>
            </w:r>
            <w:r w:rsidRPr="00746E80">
              <w:rPr>
                <w:lang w:val="en-US"/>
              </w:rPr>
              <w:drawing>
                <wp:anchor distT="0" distB="0" distL="114300" distR="114300" simplePos="0" relativeHeight="251685376" behindDoc="0" locked="0" layoutInCell="1" allowOverlap="1" wp14:anchorId="004F1098" wp14:editId="743C4107">
                  <wp:simplePos x="4866198" y="2846567"/>
                  <wp:positionH relativeFrom="column">
                    <wp:align>center</wp:align>
                  </wp:positionH>
                  <wp:positionV relativeFrom="line">
                    <wp:align>top</wp:align>
                  </wp:positionV>
                  <wp:extent cx="1897200" cy="1242000"/>
                  <wp:effectExtent l="0" t="0" r="8255" b="0"/>
                  <wp:wrapTopAndBottom/>
                  <wp:docPr id="25910" name="图片 25910" descr="E:\实验结果图\灰度化\gry000000绿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实验结果图\灰度化\gry000000绿通道.bmp"/>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4AD05BBA" w14:textId="77777777" w:rsidR="00351556" w:rsidRPr="00351556" w:rsidRDefault="00351556" w:rsidP="00351556">
      <w:pPr>
        <w:pStyle w:val="afa"/>
        <w:numPr>
          <w:ilvl w:val="0"/>
          <w:numId w:val="23"/>
        </w:numPr>
        <w:spacing w:beforeLines="50" w:before="156"/>
        <w:ind w:firstLineChars="0"/>
        <w:jc w:val="center"/>
        <w:rPr>
          <w:rFonts w:asciiTheme="majorHAnsi" w:eastAsia="黑体" w:hAnsi="黑体" w:cs="黑体"/>
          <w:b/>
          <w:bCs/>
          <w:noProof/>
          <w:vanish/>
          <w:sz w:val="21"/>
          <w:szCs w:val="28"/>
        </w:rPr>
      </w:pPr>
    </w:p>
    <w:p w14:paraId="365BC440" w14:textId="77777777" w:rsidR="008B0E9E" w:rsidRPr="008B0E9E" w:rsidRDefault="008B0E9E" w:rsidP="008B0E9E">
      <w:pPr>
        <w:pStyle w:val="afa"/>
        <w:numPr>
          <w:ilvl w:val="0"/>
          <w:numId w:val="29"/>
        </w:numPr>
        <w:spacing w:beforeLines="50" w:before="156"/>
        <w:ind w:firstLineChars="0"/>
        <w:jc w:val="center"/>
        <w:rPr>
          <w:rFonts w:ascii="黑体" w:eastAsia="黑体" w:hAnsi="黑体"/>
          <w:b/>
          <w:vanish/>
          <w:sz w:val="21"/>
        </w:rPr>
      </w:pPr>
    </w:p>
    <w:p w14:paraId="7984ACF4" w14:textId="77777777" w:rsidR="008B0E9E" w:rsidRPr="008B0E9E" w:rsidRDefault="008B0E9E" w:rsidP="008B0E9E">
      <w:pPr>
        <w:pStyle w:val="afa"/>
        <w:numPr>
          <w:ilvl w:val="0"/>
          <w:numId w:val="29"/>
        </w:numPr>
        <w:spacing w:beforeLines="50" w:before="156"/>
        <w:ind w:firstLineChars="0"/>
        <w:jc w:val="center"/>
        <w:rPr>
          <w:rFonts w:ascii="黑体" w:eastAsia="黑体" w:hAnsi="黑体"/>
          <w:b/>
          <w:vanish/>
          <w:sz w:val="21"/>
        </w:rPr>
      </w:pPr>
    </w:p>
    <w:p w14:paraId="71EC0772" w14:textId="77777777" w:rsidR="00F11E0F" w:rsidRDefault="00201B38" w:rsidP="00EA651E">
      <w:pPr>
        <w:pStyle w:val="a6"/>
      </w:pPr>
      <w:r>
        <w:rPr>
          <w:rFonts w:hint="eastAsia"/>
        </w:rPr>
        <w:t>晴天道路图像灰度化</w:t>
      </w:r>
    </w:p>
    <w:tbl>
      <w:tblPr>
        <w:tblStyle w:val="MTEBNumberedEquation"/>
        <w:tblW w:w="0" w:type="auto"/>
        <w:jc w:val="center"/>
        <w:tblLook w:val="04A0" w:firstRow="1" w:lastRow="0" w:firstColumn="1" w:lastColumn="0" w:noHBand="0" w:noVBand="1"/>
      </w:tblPr>
      <w:tblGrid>
        <w:gridCol w:w="3823"/>
        <w:gridCol w:w="3929"/>
      </w:tblGrid>
      <w:tr w:rsidR="00D61D26" w14:paraId="30ACF6FB" w14:textId="77777777" w:rsidTr="006C2D67">
        <w:trPr>
          <w:jc w:val="center"/>
        </w:trPr>
        <w:tc>
          <w:tcPr>
            <w:tcW w:w="3823" w:type="dxa"/>
          </w:tcPr>
          <w:p w14:paraId="06E69588" w14:textId="77777777" w:rsidR="00351556" w:rsidRPr="00746E80" w:rsidRDefault="00C54B8F" w:rsidP="00A26389">
            <w:pPr>
              <w:pStyle w:val="afe"/>
            </w:pPr>
            <w:r>
              <w:rPr>
                <w:rFonts w:hint="eastAsia"/>
              </w:rPr>
              <w:t>（a）</w:t>
            </w:r>
            <w:r w:rsidRPr="00746E80">
              <w:rPr>
                <w:rFonts w:hint="eastAsia"/>
              </w:rPr>
              <w:t>原图</w:t>
            </w:r>
            <w:r w:rsidRPr="00C54B8F">
              <w:rPr>
                <w:lang w:val="en-US"/>
              </w:rPr>
              <w:drawing>
                <wp:anchor distT="0" distB="0" distL="114300" distR="114300" simplePos="0" relativeHeight="251715072" behindDoc="0" locked="0" layoutInCell="1" allowOverlap="1" wp14:anchorId="46979105" wp14:editId="3FA34F33">
                  <wp:simplePos x="1584251" y="4635795"/>
                  <wp:positionH relativeFrom="column">
                    <wp:align>center</wp:align>
                  </wp:positionH>
                  <wp:positionV relativeFrom="line">
                    <wp:align>top</wp:align>
                  </wp:positionV>
                  <wp:extent cx="1897200" cy="1242000"/>
                  <wp:effectExtent l="0" t="0" r="8255" b="0"/>
                  <wp:wrapTopAndBottom/>
                  <wp:docPr id="25893" name="图片 25893" descr="E:\实验结果图\灰度化\image000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实验结果图\灰度化\image000001.bmp"/>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929" w:type="dxa"/>
          </w:tcPr>
          <w:p w14:paraId="57033249" w14:textId="77777777" w:rsidR="00351556" w:rsidRDefault="00C54B8F" w:rsidP="00A26389">
            <w:pPr>
              <w:pStyle w:val="afe"/>
            </w:pPr>
            <w:r>
              <w:rPr>
                <w:rFonts w:hint="eastAsia"/>
              </w:rPr>
              <w:t>（b）加权平均</w:t>
            </w:r>
            <w:r w:rsidRPr="006C2D67">
              <w:rPr>
                <w:lang w:val="en-US"/>
              </w:rPr>
              <w:drawing>
                <wp:anchor distT="0" distB="0" distL="114300" distR="114300" simplePos="0" relativeHeight="251716096" behindDoc="0" locked="0" layoutInCell="1" allowOverlap="1" wp14:anchorId="77221DF5" wp14:editId="72E43650">
                  <wp:simplePos x="4040372" y="4635795"/>
                  <wp:positionH relativeFrom="column">
                    <wp:align>center</wp:align>
                  </wp:positionH>
                  <wp:positionV relativeFrom="line">
                    <wp:align>top</wp:align>
                  </wp:positionV>
                  <wp:extent cx="1897200" cy="1242000"/>
                  <wp:effectExtent l="0" t="0" r="8255" b="0"/>
                  <wp:wrapTopAndBottom/>
                  <wp:docPr id="25890" name="图片 25890" descr="E:\实验结果图\灰度化\gry000001加权平均.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实验结果图\灰度化\gry000001加权平均.bm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68BDA90" w14:textId="77777777" w:rsidR="00351556" w:rsidRPr="00B11B4C" w:rsidRDefault="00351556" w:rsidP="00351556">
      <w:pPr>
        <w:pStyle w:val="afa"/>
        <w:numPr>
          <w:ilvl w:val="0"/>
          <w:numId w:val="9"/>
        </w:numPr>
        <w:spacing w:beforeLines="50" w:before="156"/>
        <w:ind w:firstLineChars="0"/>
        <w:jc w:val="center"/>
        <w:rPr>
          <w:rFonts w:asciiTheme="majorHAnsi" w:eastAsia="黑体" w:hAnsi="黑体" w:cs="黑体"/>
          <w:b/>
          <w:bCs/>
          <w:noProof/>
          <w:vanish/>
          <w:sz w:val="21"/>
          <w:szCs w:val="28"/>
        </w:rPr>
      </w:pPr>
    </w:p>
    <w:p w14:paraId="6E4CCF47" w14:textId="77777777" w:rsidR="00351556" w:rsidRPr="00B11B4C" w:rsidRDefault="00351556" w:rsidP="00351556">
      <w:pPr>
        <w:pStyle w:val="afa"/>
        <w:numPr>
          <w:ilvl w:val="0"/>
          <w:numId w:val="9"/>
        </w:numPr>
        <w:spacing w:beforeLines="50" w:before="156"/>
        <w:ind w:firstLineChars="0"/>
        <w:jc w:val="center"/>
        <w:rPr>
          <w:rFonts w:asciiTheme="majorHAnsi" w:eastAsia="黑体" w:hAnsi="黑体" w:cs="黑体"/>
          <w:b/>
          <w:bCs/>
          <w:noProof/>
          <w:vanish/>
          <w:sz w:val="21"/>
          <w:szCs w:val="28"/>
        </w:rPr>
      </w:pPr>
    </w:p>
    <w:tbl>
      <w:tblPr>
        <w:tblStyle w:val="MTEBNumberedEquation"/>
        <w:tblW w:w="0" w:type="auto"/>
        <w:jc w:val="center"/>
        <w:tblLook w:val="04A0" w:firstRow="1" w:lastRow="0" w:firstColumn="1" w:lastColumn="0" w:noHBand="0" w:noVBand="1"/>
      </w:tblPr>
      <w:tblGrid>
        <w:gridCol w:w="3209"/>
        <w:gridCol w:w="3210"/>
        <w:gridCol w:w="3210"/>
      </w:tblGrid>
      <w:tr w:rsidR="00351556" w14:paraId="792A5486" w14:textId="77777777" w:rsidTr="006C2D67">
        <w:trPr>
          <w:jc w:val="center"/>
        </w:trPr>
        <w:tc>
          <w:tcPr>
            <w:tcW w:w="3209" w:type="dxa"/>
          </w:tcPr>
          <w:p w14:paraId="13B8D87F" w14:textId="77777777" w:rsidR="00351556" w:rsidRDefault="00C54B8F" w:rsidP="00A26389">
            <w:pPr>
              <w:pStyle w:val="afe"/>
            </w:pPr>
            <w:r>
              <w:rPr>
                <w:rFonts w:hint="eastAsia"/>
              </w:rPr>
              <w:lastRenderedPageBreak/>
              <w:t>（c）红通道</w:t>
            </w:r>
            <w:r w:rsidRPr="00C54B8F">
              <w:rPr>
                <w:lang w:val="en-US"/>
              </w:rPr>
              <w:drawing>
                <wp:anchor distT="0" distB="0" distL="114300" distR="114300" simplePos="0" relativeHeight="251717120" behindDoc="0" locked="0" layoutInCell="1" allowOverlap="1" wp14:anchorId="38049413" wp14:editId="22B15DDE">
                  <wp:simplePos x="861060" y="6145530"/>
                  <wp:positionH relativeFrom="column">
                    <wp:align>center</wp:align>
                  </wp:positionH>
                  <wp:positionV relativeFrom="line">
                    <wp:align>top</wp:align>
                  </wp:positionV>
                  <wp:extent cx="1897200" cy="1242000"/>
                  <wp:effectExtent l="0" t="0" r="8255" b="0"/>
                  <wp:wrapTopAndBottom/>
                  <wp:docPr id="25894" name="图片 25894" descr="E:\实验结果图\灰度化\gry000001红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实验结果图\灰度化\gry000001红通道.bm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355643CC" w14:textId="77777777" w:rsidR="00351556" w:rsidRDefault="00351556" w:rsidP="00A26389">
            <w:pPr>
              <w:pStyle w:val="afe"/>
            </w:pPr>
            <w:r>
              <w:rPr>
                <w:rFonts w:hint="eastAsia"/>
              </w:rPr>
              <w:t>（</w:t>
            </w:r>
            <w:r w:rsidR="00C54B8F">
              <w:rPr>
                <w:rFonts w:hint="eastAsia"/>
              </w:rPr>
              <w:t>d）蓝通道</w:t>
            </w:r>
            <w:r w:rsidR="00C54B8F" w:rsidRPr="00C54B8F">
              <w:rPr>
                <w:lang w:val="en-US"/>
              </w:rPr>
              <w:drawing>
                <wp:anchor distT="0" distB="0" distL="114300" distR="114300" simplePos="0" relativeHeight="251718144" behindDoc="0" locked="0" layoutInCell="1" allowOverlap="1" wp14:anchorId="096AD3A3" wp14:editId="6245BA5A">
                  <wp:simplePos x="2891790" y="6145530"/>
                  <wp:positionH relativeFrom="column">
                    <wp:align>center</wp:align>
                  </wp:positionH>
                  <wp:positionV relativeFrom="line">
                    <wp:align>top</wp:align>
                  </wp:positionV>
                  <wp:extent cx="1897200" cy="1242000"/>
                  <wp:effectExtent l="0" t="0" r="8255" b="0"/>
                  <wp:wrapTopAndBottom/>
                  <wp:docPr id="25895" name="图片 25895" descr="E:\实验结果图\灰度化\gry000001蓝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实验结果图\灰度化\gry000001蓝通道.bmp"/>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4973C3C6" w14:textId="77777777" w:rsidR="00351556" w:rsidRDefault="00351556" w:rsidP="00A26389">
            <w:pPr>
              <w:pStyle w:val="afe"/>
            </w:pPr>
            <w:r>
              <w:rPr>
                <w:rFonts w:hint="eastAsia"/>
              </w:rPr>
              <w:t>（</w:t>
            </w:r>
            <w:r w:rsidR="00C54B8F">
              <w:rPr>
                <w:rFonts w:hint="eastAsia"/>
              </w:rPr>
              <w:t>e）绿通道</w:t>
            </w:r>
            <w:r w:rsidR="00C54B8F" w:rsidRPr="00C54B8F">
              <w:rPr>
                <w:lang w:val="en-US"/>
              </w:rPr>
              <w:drawing>
                <wp:anchor distT="0" distB="0" distL="114300" distR="114300" simplePos="0" relativeHeight="251719168" behindDoc="0" locked="0" layoutInCell="1" allowOverlap="1" wp14:anchorId="280AF9FF" wp14:editId="4825634F">
                  <wp:simplePos x="4933315" y="6145530"/>
                  <wp:positionH relativeFrom="column">
                    <wp:align>center</wp:align>
                  </wp:positionH>
                  <wp:positionV relativeFrom="line">
                    <wp:align>top</wp:align>
                  </wp:positionV>
                  <wp:extent cx="1897200" cy="1242000"/>
                  <wp:effectExtent l="0" t="0" r="8255" b="0"/>
                  <wp:wrapTopAndBottom/>
                  <wp:docPr id="25896" name="图片 25896" descr="E:\实验结果图\灰度化\gry000001绿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实验结果图\灰度化\gry000001绿通道.bmp"/>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97200" cy="124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7F99176" w14:textId="77777777" w:rsidR="00F11E0F" w:rsidRDefault="008B0E9E" w:rsidP="00EA651E">
      <w:pPr>
        <w:pStyle w:val="a6"/>
      </w:pPr>
      <w:r w:rsidRPr="008B0E9E">
        <w:rPr>
          <w:rFonts w:hint="eastAsia"/>
        </w:rPr>
        <w:t>雨雪</w:t>
      </w:r>
      <w:proofErr w:type="gramStart"/>
      <w:r w:rsidRPr="008B0E9E">
        <w:rPr>
          <w:rFonts w:hint="eastAsia"/>
        </w:rPr>
        <w:t>天道路</w:t>
      </w:r>
      <w:proofErr w:type="gramEnd"/>
      <w:r w:rsidRPr="008B0E9E">
        <w:rPr>
          <w:rFonts w:hint="eastAsia"/>
        </w:rPr>
        <w:t>图像灰度化</w:t>
      </w:r>
    </w:p>
    <w:tbl>
      <w:tblPr>
        <w:tblStyle w:val="MTEBNumberedEquation"/>
        <w:tblW w:w="0" w:type="auto"/>
        <w:jc w:val="center"/>
        <w:tblLook w:val="04A0" w:firstRow="1" w:lastRow="0" w:firstColumn="1" w:lastColumn="0" w:noHBand="0" w:noVBand="1"/>
      </w:tblPr>
      <w:tblGrid>
        <w:gridCol w:w="3823"/>
        <w:gridCol w:w="3929"/>
      </w:tblGrid>
      <w:tr w:rsidR="00A26389" w14:paraId="3140C417" w14:textId="77777777" w:rsidTr="00171C4C">
        <w:trPr>
          <w:jc w:val="center"/>
        </w:trPr>
        <w:tc>
          <w:tcPr>
            <w:tcW w:w="3823" w:type="dxa"/>
          </w:tcPr>
          <w:p w14:paraId="6C4E5493" w14:textId="77777777" w:rsidR="00A26389" w:rsidRPr="00746E80" w:rsidRDefault="00A26389" w:rsidP="00A26389">
            <w:pPr>
              <w:pStyle w:val="afe"/>
            </w:pPr>
            <w:r>
              <w:rPr>
                <w:rFonts w:hint="eastAsia"/>
              </w:rPr>
              <w:t>（a）</w:t>
            </w:r>
            <w:r w:rsidRPr="00746E80">
              <w:rPr>
                <w:rFonts w:hint="eastAsia"/>
              </w:rPr>
              <w:t>原图</w:t>
            </w:r>
            <w:r w:rsidRPr="00A26389">
              <w:rPr>
                <w:lang w:val="en-US"/>
              </w:rPr>
              <w:drawing>
                <wp:anchor distT="0" distB="0" distL="114300" distR="114300" simplePos="0" relativeHeight="251720192" behindDoc="0" locked="0" layoutInCell="1" allowOverlap="1" wp14:anchorId="5D5FA5F7" wp14:editId="396ECD85">
                  <wp:simplePos x="1590675" y="8296275"/>
                  <wp:positionH relativeFrom="column">
                    <wp:align>center</wp:align>
                  </wp:positionH>
                  <wp:positionV relativeFrom="line">
                    <wp:align>top</wp:align>
                  </wp:positionV>
                  <wp:extent cx="1890000" cy="1512000"/>
                  <wp:effectExtent l="0" t="0" r="0" b="0"/>
                  <wp:wrapTopAndBottom/>
                  <wp:docPr id="79" name="图片 79" descr="E:\实验结果图\灰度化\IMG0000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实验结果图\灰度化\IMG000002.bmp"/>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90000" cy="151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929" w:type="dxa"/>
          </w:tcPr>
          <w:p w14:paraId="140F7D26" w14:textId="77777777" w:rsidR="00A26389" w:rsidRDefault="00A26389" w:rsidP="00A26389">
            <w:pPr>
              <w:pStyle w:val="afe"/>
            </w:pPr>
            <w:r>
              <w:rPr>
                <w:rFonts w:hint="eastAsia"/>
              </w:rPr>
              <w:t>（b）加权平均</w:t>
            </w:r>
            <w:r w:rsidRPr="00A26389">
              <w:rPr>
                <w:lang w:val="en-US"/>
              </w:rPr>
              <w:drawing>
                <wp:anchor distT="0" distB="0" distL="114300" distR="114300" simplePos="0" relativeHeight="251721216" behindDoc="0" locked="0" layoutInCell="1" allowOverlap="1" wp14:anchorId="6ACF4A85" wp14:editId="2D6ABD0A">
                  <wp:simplePos x="4048125" y="1152525"/>
                  <wp:positionH relativeFrom="column">
                    <wp:align>center</wp:align>
                  </wp:positionH>
                  <wp:positionV relativeFrom="line">
                    <wp:align>top</wp:align>
                  </wp:positionV>
                  <wp:extent cx="1890000" cy="1512000"/>
                  <wp:effectExtent l="0" t="0" r="0" b="0"/>
                  <wp:wrapTopAndBottom/>
                  <wp:docPr id="80" name="图片 80" descr="E:\实验结果图\灰度化\gryIMG000000加权平均.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实验结果图\灰度化\gryIMG000000加权平均.bm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90000" cy="151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AF836B" w14:textId="77777777" w:rsidR="00A26389" w:rsidRPr="00B11B4C" w:rsidRDefault="00A26389" w:rsidP="00A26389">
      <w:pPr>
        <w:pStyle w:val="afa"/>
        <w:numPr>
          <w:ilvl w:val="0"/>
          <w:numId w:val="9"/>
        </w:numPr>
        <w:spacing w:beforeLines="50" w:before="156"/>
        <w:ind w:firstLineChars="0"/>
        <w:jc w:val="center"/>
        <w:rPr>
          <w:rFonts w:asciiTheme="majorHAnsi" w:eastAsia="黑体" w:hAnsi="黑体" w:cs="黑体"/>
          <w:b/>
          <w:bCs/>
          <w:noProof/>
          <w:vanish/>
          <w:sz w:val="21"/>
          <w:szCs w:val="28"/>
        </w:rPr>
      </w:pPr>
    </w:p>
    <w:p w14:paraId="14516A47" w14:textId="77777777" w:rsidR="00A26389" w:rsidRPr="00B11B4C" w:rsidRDefault="00A26389" w:rsidP="00A26389">
      <w:pPr>
        <w:pStyle w:val="afa"/>
        <w:numPr>
          <w:ilvl w:val="0"/>
          <w:numId w:val="9"/>
        </w:numPr>
        <w:spacing w:beforeLines="50" w:before="156"/>
        <w:ind w:firstLineChars="0"/>
        <w:jc w:val="center"/>
        <w:rPr>
          <w:rFonts w:asciiTheme="majorHAnsi" w:eastAsia="黑体" w:hAnsi="黑体" w:cs="黑体"/>
          <w:b/>
          <w:bCs/>
          <w:noProof/>
          <w:vanish/>
          <w:sz w:val="21"/>
          <w:szCs w:val="28"/>
        </w:rPr>
      </w:pPr>
    </w:p>
    <w:tbl>
      <w:tblPr>
        <w:tblStyle w:val="MTEBNumberedEquation"/>
        <w:tblW w:w="0" w:type="auto"/>
        <w:tblLook w:val="04A0" w:firstRow="1" w:lastRow="0" w:firstColumn="1" w:lastColumn="0" w:noHBand="0" w:noVBand="1"/>
      </w:tblPr>
      <w:tblGrid>
        <w:gridCol w:w="3209"/>
        <w:gridCol w:w="3210"/>
        <w:gridCol w:w="3210"/>
      </w:tblGrid>
      <w:tr w:rsidR="00A26389" w14:paraId="4B239845" w14:textId="77777777" w:rsidTr="00171C4C">
        <w:tc>
          <w:tcPr>
            <w:tcW w:w="3209" w:type="dxa"/>
          </w:tcPr>
          <w:p w14:paraId="1266E76F" w14:textId="77777777" w:rsidR="00A26389" w:rsidRDefault="00A26389" w:rsidP="00A26389">
            <w:pPr>
              <w:pStyle w:val="afe"/>
            </w:pPr>
            <w:r>
              <w:rPr>
                <w:rFonts w:hint="eastAsia"/>
              </w:rPr>
              <w:t>（c）红通道</w:t>
            </w:r>
            <w:r w:rsidRPr="00A26389">
              <w:rPr>
                <w:lang w:val="en-US"/>
              </w:rPr>
              <w:drawing>
                <wp:anchor distT="0" distB="0" distL="114300" distR="114300" simplePos="0" relativeHeight="251722240" behindDoc="0" locked="0" layoutInCell="1" allowOverlap="1" wp14:anchorId="72E2F1AF" wp14:editId="075ECA9A">
                  <wp:simplePos x="800100" y="2971800"/>
                  <wp:positionH relativeFrom="column">
                    <wp:align>center</wp:align>
                  </wp:positionH>
                  <wp:positionV relativeFrom="line">
                    <wp:align>top</wp:align>
                  </wp:positionV>
                  <wp:extent cx="1890000" cy="1512000"/>
                  <wp:effectExtent l="0" t="0" r="0" b="0"/>
                  <wp:wrapTopAndBottom/>
                  <wp:docPr id="81" name="图片 81" descr="E:\实验结果图\灰度化\gryIMG000000红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实验结果图\灰度化\gryIMG000000红通道.bmp"/>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90000" cy="151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10C9454D" w14:textId="77777777" w:rsidR="00A26389" w:rsidRDefault="00A26389" w:rsidP="00A26389">
            <w:pPr>
              <w:pStyle w:val="afe"/>
            </w:pPr>
            <w:r>
              <w:rPr>
                <w:rFonts w:hint="eastAsia"/>
              </w:rPr>
              <w:t>（d）蓝通道</w:t>
            </w:r>
            <w:r w:rsidRPr="00A26389">
              <w:rPr>
                <w:lang w:val="en-US"/>
              </w:rPr>
              <w:drawing>
                <wp:anchor distT="0" distB="0" distL="114300" distR="114300" simplePos="0" relativeHeight="251723264" behindDoc="0" locked="0" layoutInCell="1" allowOverlap="1" wp14:anchorId="5A8F2B85" wp14:editId="41856249">
                  <wp:simplePos x="2838450" y="2971800"/>
                  <wp:positionH relativeFrom="column">
                    <wp:align>center</wp:align>
                  </wp:positionH>
                  <wp:positionV relativeFrom="line">
                    <wp:align>top</wp:align>
                  </wp:positionV>
                  <wp:extent cx="1890000" cy="1512000"/>
                  <wp:effectExtent l="0" t="0" r="0" b="0"/>
                  <wp:wrapTopAndBottom/>
                  <wp:docPr id="82" name="图片 82" descr="E:\实验结果图\灰度化\gryIMG000000蓝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实验结果图\灰度化\gryIMG000000蓝通道.bmp"/>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90000" cy="151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210" w:type="dxa"/>
          </w:tcPr>
          <w:p w14:paraId="14744263" w14:textId="77777777" w:rsidR="00A26389" w:rsidRDefault="00A26389" w:rsidP="00A26389">
            <w:pPr>
              <w:pStyle w:val="afe"/>
            </w:pPr>
            <w:r>
              <w:rPr>
                <w:rFonts w:hint="eastAsia"/>
              </w:rPr>
              <w:t>（e）绿通道</w:t>
            </w:r>
            <w:r w:rsidRPr="00A26389">
              <w:rPr>
                <w:lang w:val="en-US"/>
              </w:rPr>
              <w:drawing>
                <wp:anchor distT="0" distB="0" distL="114300" distR="114300" simplePos="0" relativeHeight="251724288" behindDoc="0" locked="0" layoutInCell="1" allowOverlap="1" wp14:anchorId="3518639C" wp14:editId="03B23064">
                  <wp:simplePos x="4876800" y="2971800"/>
                  <wp:positionH relativeFrom="column">
                    <wp:align>center</wp:align>
                  </wp:positionH>
                  <wp:positionV relativeFrom="line">
                    <wp:align>top</wp:align>
                  </wp:positionV>
                  <wp:extent cx="1890000" cy="1512000"/>
                  <wp:effectExtent l="0" t="0" r="0" b="0"/>
                  <wp:wrapTopAndBottom/>
                  <wp:docPr id="83" name="图片 83" descr="E:\实验结果图\灰度化\gryIMG000000绿通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实验结果图\灰度化\gryIMG000000绿通道.bmp"/>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90000" cy="151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F9573C5" w14:textId="77777777" w:rsidR="00A26389" w:rsidRPr="00643E66" w:rsidRDefault="00171C4C" w:rsidP="00EA651E">
      <w:pPr>
        <w:pStyle w:val="a6"/>
      </w:pPr>
      <w:r>
        <w:rPr>
          <w:rFonts w:hint="eastAsia"/>
        </w:rPr>
        <w:t>阴影遮挡</w:t>
      </w:r>
      <w:r w:rsidR="00A26389" w:rsidRPr="008B0E9E">
        <w:rPr>
          <w:rFonts w:hint="eastAsia"/>
        </w:rPr>
        <w:t>图像灰度化</w:t>
      </w:r>
    </w:p>
    <w:p w14:paraId="13872B34" w14:textId="77777777" w:rsidR="00E24BE0" w:rsidRPr="003C1883" w:rsidRDefault="003C1883" w:rsidP="008C7F5B">
      <w:pPr>
        <w:pStyle w:val="a3"/>
        <w:spacing w:before="156" w:after="156"/>
        <w:rPr>
          <w:color w:val="000000"/>
        </w:rPr>
      </w:pPr>
      <w:bookmarkStart w:id="4" w:name="_Toc36743000"/>
      <w:r>
        <w:rPr>
          <w:rFonts w:hint="eastAsia"/>
        </w:rPr>
        <w:t>感兴趣区域选取</w:t>
      </w:r>
      <w:bookmarkEnd w:id="4"/>
    </w:p>
    <w:p w14:paraId="43912D2D" w14:textId="77777777" w:rsidR="003C1883" w:rsidRDefault="003C1883" w:rsidP="008C7F5B">
      <w:r w:rsidRPr="003C1883">
        <w:rPr>
          <w:rFonts w:hint="eastAsia"/>
        </w:rPr>
        <w:t>感兴趣</w:t>
      </w:r>
      <w:r>
        <w:rPr>
          <w:rFonts w:hint="eastAsia"/>
        </w:rPr>
        <w:t>区域简称为</w:t>
      </w:r>
      <w:r w:rsidRPr="003C1883">
        <w:t xml:space="preserve">ROI </w:t>
      </w:r>
      <w:r w:rsidRPr="003C1883">
        <w:t>（</w:t>
      </w:r>
      <w:r w:rsidRPr="003C1883">
        <w:t>region of interest</w:t>
      </w:r>
      <w:r w:rsidRPr="003C1883">
        <w:t>）</w:t>
      </w:r>
      <w:r>
        <w:rPr>
          <w:rFonts w:hint="eastAsia"/>
        </w:rPr>
        <w:t>，即输入图像中拥有有效信息的部分区域，若算法直接对整幅图像处理，则会浪费时间在无效信息区域上，不利于系统的实时性。</w:t>
      </w:r>
    </w:p>
    <w:p w14:paraId="337EF589" w14:textId="77777777" w:rsidR="006C0834" w:rsidRDefault="003C1883" w:rsidP="008C7F5B">
      <w:r>
        <w:rPr>
          <w:rFonts w:hint="eastAsia"/>
        </w:rPr>
        <w:t>观察车载相机拍摄到的图像，可以发现车道线集中在图像的下部分区域，</w:t>
      </w:r>
      <w:r w:rsidRPr="00A67388">
        <w:rPr>
          <w:rFonts w:hint="eastAsia"/>
        </w:rPr>
        <w:t>如</w:t>
      </w:r>
      <w:r w:rsidR="00A67388" w:rsidRPr="00A67388">
        <w:fldChar w:fldCharType="begin"/>
      </w:r>
      <w:r w:rsidR="00A67388" w:rsidRPr="00A67388">
        <w:instrText xml:space="preserve"> </w:instrText>
      </w:r>
      <w:r w:rsidR="00A67388" w:rsidRPr="00A67388">
        <w:rPr>
          <w:rFonts w:hint="eastAsia"/>
        </w:rPr>
        <w:instrText>REF _Ref514003689 \r \h</w:instrText>
      </w:r>
      <w:r w:rsidR="00A67388" w:rsidRPr="00A67388">
        <w:instrText xml:space="preserve"> </w:instrText>
      </w:r>
      <w:r w:rsidR="00A67388">
        <w:instrText xml:space="preserve"> \* MERGEFORMAT </w:instrText>
      </w:r>
      <w:r w:rsidR="00A67388" w:rsidRPr="00A67388">
        <w:fldChar w:fldCharType="separate"/>
      </w:r>
      <w:r w:rsidR="007720EC">
        <w:rPr>
          <w:rFonts w:hint="eastAsia"/>
        </w:rPr>
        <w:t>图</w:t>
      </w:r>
      <w:r w:rsidR="007720EC">
        <w:rPr>
          <w:rFonts w:hint="eastAsia"/>
        </w:rPr>
        <w:t xml:space="preserve"> 2.4</w:t>
      </w:r>
      <w:r w:rsidR="00A67388" w:rsidRPr="00A67388">
        <w:fldChar w:fldCharType="end"/>
      </w:r>
      <w:r>
        <w:rPr>
          <w:rFonts w:hint="eastAsia"/>
        </w:rPr>
        <w:t>所示，上半部分几乎完全设计不到车道线检测，在图像处理之前应该排除掉</w:t>
      </w:r>
      <w:r w:rsidR="006C0834">
        <w:rPr>
          <w:rFonts w:hint="eastAsia"/>
        </w:rPr>
        <w:t>，不然会极大影响</w:t>
      </w:r>
      <w:r w:rsidR="006C0834">
        <w:rPr>
          <w:rFonts w:hint="eastAsia"/>
        </w:rPr>
        <w:lastRenderedPageBreak/>
        <w:t>算法效率。</w:t>
      </w:r>
    </w:p>
    <w:p w14:paraId="289E489C" w14:textId="77777777" w:rsidR="007B5DE6" w:rsidRDefault="007B5DE6" w:rsidP="00A67388">
      <w:pPr>
        <w:pStyle w:val="af1"/>
        <w:ind w:firstLineChars="0" w:firstLine="0"/>
        <w:jc w:val="center"/>
      </w:pPr>
    </w:p>
    <w:p w14:paraId="5B545938" w14:textId="77777777" w:rsidR="006C0834" w:rsidRDefault="00E9781F" w:rsidP="00A67388">
      <w:pPr>
        <w:pStyle w:val="af1"/>
        <w:ind w:firstLineChars="0" w:firstLine="0"/>
        <w:jc w:val="center"/>
      </w:pPr>
      <w:r w:rsidRPr="00E9781F">
        <w:rPr>
          <w:noProof/>
          <w:lang w:val="en-US" w:eastAsia="zh-CN"/>
        </w:rPr>
        <w:drawing>
          <wp:inline distT="0" distB="0" distL="0" distR="0" wp14:anchorId="65F72233" wp14:editId="54E7EF5E">
            <wp:extent cx="3460764" cy="2258170"/>
            <wp:effectExtent l="0" t="0" r="6350" b="8890"/>
            <wp:docPr id="70" name="图片 70" descr="E:\实验结果图\ROI\ROI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实验结果图\ROI\ROI1.bm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5406" cy="2274249"/>
                    </a:xfrm>
                    <a:prstGeom prst="rect">
                      <a:avLst/>
                    </a:prstGeom>
                    <a:noFill/>
                    <a:ln>
                      <a:noFill/>
                    </a:ln>
                  </pic:spPr>
                </pic:pic>
              </a:graphicData>
            </a:graphic>
          </wp:inline>
        </w:drawing>
      </w:r>
    </w:p>
    <w:p w14:paraId="4DEF9D4C" w14:textId="77777777" w:rsidR="00A67388" w:rsidRPr="006C0834" w:rsidRDefault="00A67388" w:rsidP="00EA651E">
      <w:pPr>
        <w:pStyle w:val="a6"/>
      </w:pPr>
      <w:bookmarkStart w:id="5" w:name="_Ref514003689"/>
      <w:r>
        <w:rPr>
          <w:rFonts w:hint="eastAsia"/>
        </w:rPr>
        <w:t>ROI示意图</w:t>
      </w:r>
      <w:bookmarkEnd w:id="5"/>
    </w:p>
    <w:p w14:paraId="7C725249" w14:textId="77777777" w:rsidR="00C05831" w:rsidRDefault="003C1883" w:rsidP="008C7F5B">
      <w:r>
        <w:rPr>
          <w:rFonts w:hint="eastAsia"/>
        </w:rPr>
        <w:t>ROI</w:t>
      </w:r>
      <w:r w:rsidR="006C0834">
        <w:t xml:space="preserve"> </w:t>
      </w:r>
      <w:r w:rsidR="006C0834">
        <w:rPr>
          <w:rFonts w:hint="eastAsia"/>
        </w:rPr>
        <w:t>的选择应</w:t>
      </w:r>
      <w:r>
        <w:rPr>
          <w:rFonts w:hint="eastAsia"/>
        </w:rPr>
        <w:t>根据车载相机的架设角度和位置</w:t>
      </w:r>
      <w:r w:rsidR="006C0834">
        <w:rPr>
          <w:rFonts w:hint="eastAsia"/>
        </w:rPr>
        <w:t>进行，</w:t>
      </w:r>
      <w:proofErr w:type="gramStart"/>
      <w:r w:rsidR="0087651E">
        <w:rPr>
          <w:rFonts w:hint="eastAsia"/>
        </w:rPr>
        <w:t>排除掉非道路</w:t>
      </w:r>
      <w:proofErr w:type="gramEnd"/>
      <w:r w:rsidR="0087651E">
        <w:rPr>
          <w:rFonts w:hint="eastAsia"/>
        </w:rPr>
        <w:t>区域。</w:t>
      </w:r>
      <w:r w:rsidR="006C0834">
        <w:rPr>
          <w:rFonts w:hint="eastAsia"/>
        </w:rPr>
        <w:t>本课题程序提供用户接口，用户可根据实际情况提供感兴趣区域位置。</w:t>
      </w:r>
    </w:p>
    <w:p w14:paraId="48CBA704" w14:textId="77777777" w:rsidR="003C1883" w:rsidRPr="003C1883" w:rsidRDefault="00C05831" w:rsidP="008C7F5B">
      <w:pPr>
        <w:rPr>
          <w:rFonts w:ascii="黑体" w:eastAsia="黑体" w:hAnsi="黑体" w:cs="黑体"/>
          <w:b/>
          <w:bCs/>
          <w:szCs w:val="28"/>
        </w:rPr>
      </w:pPr>
      <w:r>
        <w:rPr>
          <w:rFonts w:hint="eastAsia"/>
        </w:rPr>
        <w:t>后文中所有的处理皆在</w:t>
      </w:r>
      <w:r>
        <w:rPr>
          <w:rFonts w:hint="eastAsia"/>
        </w:rPr>
        <w:t>ROI</w:t>
      </w:r>
      <w:r>
        <w:rPr>
          <w:rFonts w:hint="eastAsia"/>
        </w:rPr>
        <w:t>区域中进行。</w:t>
      </w:r>
    </w:p>
    <w:p w14:paraId="0954F3E3" w14:textId="77777777" w:rsidR="00E24BE0" w:rsidRPr="00FD7764" w:rsidRDefault="006C0834" w:rsidP="00B96FFC">
      <w:pPr>
        <w:pStyle w:val="a2"/>
        <w:spacing w:before="156" w:after="156"/>
      </w:pPr>
      <w:bookmarkStart w:id="6" w:name="_Toc36743001"/>
      <w:r w:rsidRPr="00FD7764">
        <w:rPr>
          <w:rFonts w:hint="eastAsia"/>
        </w:rPr>
        <w:t>基于</w:t>
      </w:r>
      <w:r w:rsidR="009A00D0">
        <w:rPr>
          <w:rFonts w:hint="eastAsia"/>
        </w:rPr>
        <w:t>分块</w:t>
      </w:r>
      <w:r w:rsidRPr="00FD7764">
        <w:rPr>
          <w:rFonts w:hint="eastAsia"/>
        </w:rPr>
        <w:t>投影变换的快速直道行道线检测</w:t>
      </w:r>
      <w:bookmarkEnd w:id="6"/>
    </w:p>
    <w:p w14:paraId="1B1D03E3" w14:textId="77777777" w:rsidR="0078063D" w:rsidRPr="0078063D" w:rsidRDefault="00D14FFD" w:rsidP="008C7F5B">
      <w:r>
        <w:fldChar w:fldCharType="begin"/>
      </w:r>
      <w:r>
        <w:instrText xml:space="preserve"> MACROBUTTON MTEditEquationSection2 </w:instrText>
      </w:r>
      <w:r w:rsidRPr="00D14FFD">
        <w:rPr>
          <w:rStyle w:val="MTEquationSection"/>
        </w:rPr>
        <w:instrText>Equation Chapter 1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begin"/>
      </w:r>
      <w:r>
        <w:instrText xml:space="preserve"> SEQ MTChap \r 1 \h \* MERGEFORMAT </w:instrText>
      </w:r>
      <w:r>
        <w:fldChar w:fldCharType="end"/>
      </w:r>
      <w:r>
        <w:fldChar w:fldCharType="end"/>
      </w:r>
      <w:r w:rsidR="006C0834">
        <w:rPr>
          <w:rFonts w:hint="eastAsia"/>
        </w:rPr>
        <w:t>本章节介绍了一种快速行道线检测方法，并提供了几种优化</w:t>
      </w:r>
      <w:r w:rsidR="0078063D">
        <w:rPr>
          <w:rFonts w:hint="eastAsia"/>
        </w:rPr>
        <w:t>算法。该方法首先使用</w:t>
      </w:r>
      <w:r w:rsidR="009A00D0">
        <w:rPr>
          <w:rFonts w:hint="eastAsia"/>
        </w:rPr>
        <w:t>分块</w:t>
      </w:r>
      <w:r w:rsidR="0078063D">
        <w:rPr>
          <w:rFonts w:hint="eastAsia"/>
        </w:rPr>
        <w:t>的投影变化，利用行道线模型特性得到行道线候选点，然后通过</w:t>
      </w:r>
      <w:r w:rsidR="0078063D">
        <w:rPr>
          <w:rFonts w:hint="eastAsia"/>
        </w:rPr>
        <w:t>Hough</w:t>
      </w:r>
      <w:r w:rsidR="0078063D">
        <w:t xml:space="preserve"> </w:t>
      </w:r>
      <w:r w:rsidR="0078063D">
        <w:rPr>
          <w:rFonts w:hint="eastAsia"/>
        </w:rPr>
        <w:t>变换定位候选行道线，最后根据车道模型</w:t>
      </w:r>
      <w:r w:rsidR="0087651E">
        <w:rPr>
          <w:rFonts w:hint="eastAsia"/>
        </w:rPr>
        <w:t>约束</w:t>
      </w:r>
      <w:r w:rsidR="0078063D">
        <w:rPr>
          <w:rFonts w:hint="eastAsia"/>
        </w:rPr>
        <w:t>进行候选行道线过滤，得到最终结果。本文借鉴和提出了几种优化算法，应用到程序</w:t>
      </w:r>
      <w:r w:rsidR="0087651E">
        <w:rPr>
          <w:rFonts w:hint="eastAsia"/>
        </w:rPr>
        <w:t>实现</w:t>
      </w:r>
      <w:r w:rsidR="0078063D">
        <w:rPr>
          <w:rFonts w:hint="eastAsia"/>
        </w:rPr>
        <w:t>中，提高系统实时性。</w:t>
      </w:r>
    </w:p>
    <w:p w14:paraId="432AECB0" w14:textId="77777777" w:rsidR="00E24BE0" w:rsidRDefault="0078063D" w:rsidP="008C7F5B">
      <w:pPr>
        <w:pStyle w:val="a3"/>
        <w:spacing w:before="156" w:after="156"/>
      </w:pPr>
      <w:bookmarkStart w:id="7" w:name="_Toc36743002"/>
      <w:r>
        <w:rPr>
          <w:rFonts w:hint="eastAsia"/>
        </w:rPr>
        <w:t>基于</w:t>
      </w:r>
      <w:r w:rsidR="009A00D0" w:rsidRPr="009A00D0">
        <w:rPr>
          <w:rFonts w:hint="eastAsia"/>
        </w:rPr>
        <w:t>分块</w:t>
      </w:r>
      <w:r>
        <w:rPr>
          <w:rFonts w:hint="eastAsia"/>
        </w:rPr>
        <w:t>投影变换的行道线候选点提取</w:t>
      </w:r>
      <w:bookmarkEnd w:id="7"/>
    </w:p>
    <w:p w14:paraId="60C6F1E1" w14:textId="77777777" w:rsidR="0078063D" w:rsidRDefault="0087651E" w:rsidP="008C7F5B">
      <w:r>
        <w:rPr>
          <w:rFonts w:hint="eastAsia"/>
        </w:rPr>
        <w:t>若输入图像的分辨率很高，在原图像上直接检测</w:t>
      </w:r>
      <w:r w:rsidR="00C55184">
        <w:rPr>
          <w:rFonts w:hint="eastAsia"/>
        </w:rPr>
        <w:t>行道线会相当困难且低效。一般图像处理检测行道线会对行道线进行特征点提取。所谓特征点，就是能够抽象表达行道线的行道线上的点。</w:t>
      </w:r>
      <w:r w:rsidR="00B81EB9">
        <w:rPr>
          <w:rFonts w:hint="eastAsia"/>
        </w:rPr>
        <w:t>将整幅图像的像素信息提炼</w:t>
      </w:r>
      <w:proofErr w:type="gramStart"/>
      <w:r w:rsidR="00B81EB9">
        <w:rPr>
          <w:rFonts w:hint="eastAsia"/>
        </w:rPr>
        <w:t>成特征</w:t>
      </w:r>
      <w:proofErr w:type="gramEnd"/>
      <w:r w:rsidR="00B81EB9">
        <w:rPr>
          <w:rFonts w:hint="eastAsia"/>
        </w:rPr>
        <w:t>点后能够大大加快运算速度。</w:t>
      </w:r>
    </w:p>
    <w:p w14:paraId="4B3A2BB0" w14:textId="77777777" w:rsidR="00C55184" w:rsidRDefault="00C55184" w:rsidP="008C7F5B">
      <w:r w:rsidRPr="00CD0267">
        <w:rPr>
          <w:rFonts w:hint="eastAsia"/>
        </w:rPr>
        <w:t>边缘检测法</w:t>
      </w:r>
      <w:r>
        <w:rPr>
          <w:rFonts w:hint="eastAsia"/>
        </w:rPr>
        <w:t>是很常见的特征点提取算法，</w:t>
      </w:r>
      <w:r w:rsidR="00CD0267">
        <w:t>一般算法采用</w:t>
      </w:r>
      <w:r w:rsidR="00CD0267">
        <w:rPr>
          <w:rFonts w:hint="eastAsia"/>
        </w:rPr>
        <w:t>Canny</w:t>
      </w:r>
      <w:r w:rsidR="00CD0267">
        <w:rPr>
          <w:rFonts w:hint="eastAsia"/>
        </w:rPr>
        <w:t>算子、</w:t>
      </w:r>
      <w:r w:rsidR="0087651E">
        <w:rPr>
          <w:rFonts w:hint="eastAsia"/>
        </w:rPr>
        <w:t>沈俊</w:t>
      </w:r>
      <w:r w:rsidR="00CD0267">
        <w:rPr>
          <w:rFonts w:hint="eastAsia"/>
        </w:rPr>
        <w:t>算子等边缘检测算子</w:t>
      </w:r>
      <w:r>
        <w:rPr>
          <w:rFonts w:hint="eastAsia"/>
        </w:rPr>
        <w:t>检测车道线的边缘特征从而得到特征点</w:t>
      </w:r>
      <w:r w:rsidR="00FD7764">
        <w:rPr>
          <w:rFonts w:hint="eastAsia"/>
        </w:rPr>
        <w:t>。该方法在不良的道路</w:t>
      </w:r>
      <w:r w:rsidR="0087651E">
        <w:rPr>
          <w:rFonts w:hint="eastAsia"/>
        </w:rPr>
        <w:t>环境下展现不了足够的鲁棒性，如行道线磨损、阴影遮挡、路面积水等边缘特征被破坏的情况</w:t>
      </w:r>
      <w:r w:rsidR="00FD7764">
        <w:rPr>
          <w:rFonts w:hint="eastAsia"/>
        </w:rPr>
        <w:t>。而本文使用的方法</w:t>
      </w:r>
      <w:r w:rsidR="00FD7764">
        <w:rPr>
          <w:rFonts w:hint="eastAsia"/>
        </w:rPr>
        <w:lastRenderedPageBreak/>
        <w:t>由于投影这一加法性质的变换，利用了更多点的灰度信息和行道线特征，将更加具有鲁棒性</w:t>
      </w:r>
      <w:r w:rsidR="00B16AC3">
        <w:rPr>
          <w:rFonts w:hint="eastAsia"/>
        </w:rPr>
        <w:t>，同时使用了积分图使得投影变换快速实现，提高算法效率</w:t>
      </w:r>
      <w:r w:rsidR="00FD7764">
        <w:rPr>
          <w:rFonts w:hint="eastAsia"/>
        </w:rPr>
        <w:t>。</w:t>
      </w:r>
    </w:p>
    <w:p w14:paraId="11AAEECF" w14:textId="77777777" w:rsidR="00FD7764" w:rsidRDefault="0024375E" w:rsidP="00D61201">
      <w:pPr>
        <w:pStyle w:val="a4"/>
        <w:spacing w:before="156" w:after="156"/>
        <w:rPr>
          <w:color w:val="0000FF"/>
        </w:rPr>
      </w:pPr>
      <w:bookmarkStart w:id="8" w:name="_Toc36743003"/>
      <w:r>
        <w:rPr>
          <w:rFonts w:hint="eastAsia"/>
        </w:rPr>
        <w:t>行</w:t>
      </w:r>
      <w:r w:rsidR="00B16AC3">
        <w:rPr>
          <w:rFonts w:hint="eastAsia"/>
        </w:rPr>
        <w:t>道线</w:t>
      </w:r>
      <w:r>
        <w:rPr>
          <w:rFonts w:hint="eastAsia"/>
        </w:rPr>
        <w:t>特征及</w:t>
      </w:r>
      <w:r w:rsidR="00B16AC3" w:rsidRPr="00B16AC3">
        <w:rPr>
          <w:rFonts w:hint="eastAsia"/>
        </w:rPr>
        <w:t>候选点提取</w:t>
      </w:r>
      <w:r>
        <w:rPr>
          <w:rFonts w:hint="eastAsia"/>
        </w:rPr>
        <w:t>思想</w:t>
      </w:r>
      <w:bookmarkEnd w:id="8"/>
    </w:p>
    <w:p w14:paraId="659835F1" w14:textId="77777777" w:rsidR="003616DD" w:rsidRDefault="008F5101" w:rsidP="008C7F5B">
      <w:r>
        <w:rPr>
          <w:rFonts w:hint="eastAsia"/>
        </w:rPr>
        <w:t>如图</w:t>
      </w:r>
      <w:r w:rsidRPr="005E50F1">
        <w:rPr>
          <w:rFonts w:hint="eastAsia"/>
        </w:rPr>
        <w:t>3.1</w:t>
      </w:r>
      <w:r>
        <w:t xml:space="preserve"> </w:t>
      </w:r>
      <w:r>
        <w:rPr>
          <w:rFonts w:hint="eastAsia"/>
        </w:rPr>
        <w:t>观察行道线图像可以发现，无论是否有阴影遮挡或其他影响，行道线区域的像素亮度总是高于周围路面亮度</w:t>
      </w:r>
      <w:r w:rsidR="00456D6A">
        <w:rPr>
          <w:rFonts w:hint="eastAsia"/>
        </w:rPr>
        <w:t>，且该区域具有一定宽度</w:t>
      </w:r>
      <w:r w:rsidR="00570339">
        <w:rPr>
          <w:rFonts w:hint="eastAsia"/>
        </w:rPr>
        <w:t>。</w:t>
      </w:r>
    </w:p>
    <w:p w14:paraId="1B5A47FA" w14:textId="77777777" w:rsidR="00DE409E" w:rsidRDefault="00DE409E" w:rsidP="00DE409E">
      <w:pPr>
        <w:jc w:val="center"/>
      </w:pPr>
      <w:r w:rsidRPr="00DE409E">
        <w:rPr>
          <w:noProof/>
        </w:rPr>
        <w:drawing>
          <wp:inline distT="0" distB="0" distL="0" distR="0" wp14:anchorId="60D6D81E" wp14:editId="2D2DD11D">
            <wp:extent cx="4957765" cy="1328468"/>
            <wp:effectExtent l="0" t="0" r="0" b="5080"/>
            <wp:docPr id="17" name="图片 17" descr="E:\实验结果图\阴影遮挡\投影部分.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实验结果图\阴影遮挡\投影部分.bm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93200" cy="1337963"/>
                    </a:xfrm>
                    <a:prstGeom prst="rect">
                      <a:avLst/>
                    </a:prstGeom>
                    <a:noFill/>
                    <a:ln>
                      <a:noFill/>
                    </a:ln>
                  </pic:spPr>
                </pic:pic>
              </a:graphicData>
            </a:graphic>
          </wp:inline>
        </w:drawing>
      </w:r>
    </w:p>
    <w:p w14:paraId="71880B19" w14:textId="77777777" w:rsidR="00DE409E" w:rsidRPr="00DE409E" w:rsidRDefault="00DE409E" w:rsidP="00DE409E">
      <w:pPr>
        <w:pStyle w:val="afa"/>
        <w:numPr>
          <w:ilvl w:val="0"/>
          <w:numId w:val="29"/>
        </w:numPr>
        <w:spacing w:beforeLines="50" w:before="156"/>
        <w:ind w:firstLineChars="0"/>
        <w:jc w:val="center"/>
        <w:rPr>
          <w:rFonts w:ascii="黑体" w:eastAsia="黑体" w:hAnsi="黑体"/>
          <w:b/>
          <w:vanish/>
          <w:sz w:val="21"/>
        </w:rPr>
      </w:pPr>
    </w:p>
    <w:p w14:paraId="0B1EB0A7" w14:textId="77777777" w:rsidR="00DE409E" w:rsidRDefault="00DE409E" w:rsidP="00EA651E">
      <w:pPr>
        <w:pStyle w:val="a6"/>
      </w:pPr>
      <w:r>
        <w:rPr>
          <w:rFonts w:hint="eastAsia"/>
        </w:rPr>
        <w:t>道路行道线图像</w:t>
      </w:r>
    </w:p>
    <w:p w14:paraId="336B9FCE" w14:textId="77777777" w:rsidR="009872D8" w:rsidRDefault="00570339" w:rsidP="009872D8">
      <w:r>
        <w:rPr>
          <w:rFonts w:hint="eastAsia"/>
        </w:rPr>
        <w:t>对</w:t>
      </w:r>
      <w:r w:rsidR="00DE409E">
        <w:rPr>
          <w:rFonts w:hint="eastAsia"/>
        </w:rPr>
        <w:t>上图</w:t>
      </w:r>
      <w:r>
        <w:rPr>
          <w:rFonts w:hint="eastAsia"/>
        </w:rPr>
        <w:t>行道线</w:t>
      </w:r>
      <w:r w:rsidR="00456D6A">
        <w:rPr>
          <w:rFonts w:hint="eastAsia"/>
        </w:rPr>
        <w:t>图像</w:t>
      </w:r>
      <w:r w:rsidR="00DE409E">
        <w:rPr>
          <w:rFonts w:hint="eastAsia"/>
        </w:rPr>
        <w:t>中红色矩形</w:t>
      </w:r>
      <w:r>
        <w:rPr>
          <w:rFonts w:hint="eastAsia"/>
        </w:rPr>
        <w:t>区域做垂直投影变换，得到</w:t>
      </w:r>
      <w:r w:rsidR="00DE409E">
        <w:rPr>
          <w:rFonts w:hint="eastAsia"/>
        </w:rPr>
        <w:t>投影</w:t>
      </w:r>
      <w:r>
        <w:rPr>
          <w:rFonts w:hint="eastAsia"/>
        </w:rPr>
        <w:t>直方图，如图</w:t>
      </w:r>
      <w:r w:rsidRPr="00B81EB9">
        <w:rPr>
          <w:rFonts w:hint="eastAsia"/>
        </w:rPr>
        <w:t>3.2</w:t>
      </w:r>
      <w:r>
        <w:t xml:space="preserve"> </w:t>
      </w:r>
      <w:r>
        <w:rPr>
          <w:rFonts w:hint="eastAsia"/>
        </w:rPr>
        <w:t>所示</w:t>
      </w:r>
      <w:r w:rsidR="003616DD">
        <w:rPr>
          <w:rFonts w:hint="eastAsia"/>
        </w:rPr>
        <w:t>。</w:t>
      </w:r>
    </w:p>
    <w:p w14:paraId="42DE70F6" w14:textId="77777777" w:rsidR="009872D8" w:rsidRDefault="009872D8" w:rsidP="009872D8"/>
    <w:p w14:paraId="6AA06003" w14:textId="77777777" w:rsidR="00FC6D26" w:rsidRDefault="00FC6D26" w:rsidP="009872D8">
      <w:pPr>
        <w:jc w:val="center"/>
      </w:pPr>
    </w:p>
    <w:p w14:paraId="25903A58" w14:textId="77777777" w:rsidR="00FC6D26" w:rsidRDefault="00FC6D26" w:rsidP="009872D8">
      <w:pPr>
        <w:jc w:val="center"/>
      </w:pPr>
    </w:p>
    <w:p w14:paraId="291B00FC" w14:textId="77777777" w:rsidR="00C44813" w:rsidRDefault="00C44813" w:rsidP="00C44813">
      <w:pPr>
        <w:jc w:val="center"/>
      </w:pPr>
    </w:p>
    <w:p w14:paraId="0C01942C" w14:textId="77777777" w:rsidR="00A15C9B" w:rsidRDefault="00A15C9B" w:rsidP="00C44813">
      <w:pPr>
        <w:jc w:val="center"/>
      </w:pPr>
      <w:r w:rsidRPr="00A15C9B">
        <w:rPr>
          <w:noProof/>
        </w:rPr>
        <w:drawing>
          <wp:inline distT="0" distB="0" distL="0" distR="0" wp14:anchorId="51BC13AF" wp14:editId="374C0BB9">
            <wp:extent cx="4899600" cy="511200"/>
            <wp:effectExtent l="0" t="0" r="0" b="3175"/>
            <wp:docPr id="24" name="图片 24" descr="E:\实验结果图\阴影遮挡\投影部分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实验结果图\阴影遮挡\投影部分1.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99600" cy="511200"/>
                    </a:xfrm>
                    <a:prstGeom prst="rect">
                      <a:avLst/>
                    </a:prstGeom>
                    <a:noFill/>
                    <a:ln>
                      <a:noFill/>
                    </a:ln>
                  </pic:spPr>
                </pic:pic>
              </a:graphicData>
            </a:graphic>
          </wp:inline>
        </w:drawing>
      </w:r>
    </w:p>
    <w:p w14:paraId="339E208B" w14:textId="77777777" w:rsidR="00C44813" w:rsidRDefault="00C44813" w:rsidP="009872D8">
      <w:pPr>
        <w:jc w:val="center"/>
      </w:pPr>
      <w:r w:rsidRPr="00C44813">
        <w:rPr>
          <w:noProof/>
        </w:rPr>
        <w:drawing>
          <wp:inline distT="0" distB="0" distL="0" distR="0" wp14:anchorId="7B6A884D" wp14:editId="40FBF8D8">
            <wp:extent cx="4924800" cy="784800"/>
            <wp:effectExtent l="0" t="0" r="0" b="0"/>
            <wp:docPr id="23" name="图片 23" descr="E:\实验结果图\阴影遮挡\投影直方图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实验结果图\阴影遮挡\投影直方图1.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24800" cy="784800"/>
                    </a:xfrm>
                    <a:prstGeom prst="rect">
                      <a:avLst/>
                    </a:prstGeom>
                    <a:noFill/>
                    <a:ln>
                      <a:noFill/>
                    </a:ln>
                  </pic:spPr>
                </pic:pic>
              </a:graphicData>
            </a:graphic>
          </wp:inline>
        </w:drawing>
      </w:r>
    </w:p>
    <w:p w14:paraId="5453560D" w14:textId="77777777" w:rsidR="00FC6D26" w:rsidRDefault="00FC6D26" w:rsidP="00EA651E">
      <w:pPr>
        <w:pStyle w:val="a6"/>
      </w:pPr>
      <w:r>
        <w:rPr>
          <w:rFonts w:hint="eastAsia"/>
        </w:rPr>
        <w:t>矩形区域垂直投影直方图</w:t>
      </w:r>
    </w:p>
    <w:p w14:paraId="1C191D99" w14:textId="77777777" w:rsidR="00A91503" w:rsidRDefault="003616DD" w:rsidP="009872D8">
      <w:r>
        <w:rPr>
          <w:rFonts w:hint="eastAsia"/>
        </w:rPr>
        <w:t>显而易见，</w:t>
      </w:r>
      <w:r w:rsidR="00FC6D26">
        <w:rPr>
          <w:rFonts w:hint="eastAsia"/>
        </w:rPr>
        <w:t>无论是有阴影遮挡部分还是正常光照部分，行道线区域都在直方图中形成波峰区域</w:t>
      </w:r>
      <w:r>
        <w:rPr>
          <w:rFonts w:hint="eastAsia"/>
        </w:rPr>
        <w:t>，</w:t>
      </w:r>
      <w:r w:rsidR="00B60AA4">
        <w:rPr>
          <w:rFonts w:hint="eastAsia"/>
        </w:rPr>
        <w:t>利用这个</w:t>
      </w:r>
      <w:r>
        <w:rPr>
          <w:rFonts w:hint="eastAsia"/>
        </w:rPr>
        <w:t>特征，</w:t>
      </w:r>
      <w:r w:rsidR="00B60AA4">
        <w:rPr>
          <w:rFonts w:hint="eastAsia"/>
        </w:rPr>
        <w:t>再考虑到道路“近大远小”的特点，</w:t>
      </w:r>
      <w:r>
        <w:rPr>
          <w:rFonts w:hint="eastAsia"/>
        </w:rPr>
        <w:t>本文提出如下方案：</w:t>
      </w:r>
      <w:r w:rsidR="00456D6A">
        <w:rPr>
          <w:rFonts w:hint="eastAsia"/>
        </w:rPr>
        <w:t>将行道线图像</w:t>
      </w:r>
      <w:r w:rsidR="00B60AA4">
        <w:rPr>
          <w:rFonts w:hint="eastAsia"/>
        </w:rPr>
        <w:t>不重叠地</w:t>
      </w:r>
      <w:r w:rsidR="00456D6A">
        <w:rPr>
          <w:rFonts w:hint="eastAsia"/>
        </w:rPr>
        <w:t>分为</w:t>
      </w:r>
      <w:r w:rsidR="00B60AA4">
        <w:rPr>
          <w:rFonts w:hint="eastAsia"/>
        </w:rPr>
        <w:t>高度不等的</w:t>
      </w:r>
      <w:r w:rsidR="00456D6A">
        <w:rPr>
          <w:rFonts w:hint="eastAsia"/>
        </w:rPr>
        <w:t>若</w:t>
      </w:r>
      <w:r w:rsidR="00A75787">
        <w:rPr>
          <w:rFonts w:hint="eastAsia"/>
        </w:rPr>
        <w:t>干块</w:t>
      </w:r>
      <w:r w:rsidR="00456D6A">
        <w:rPr>
          <w:rFonts w:hint="eastAsia"/>
        </w:rPr>
        <w:t>，</w:t>
      </w:r>
      <w:r w:rsidR="00850414">
        <w:rPr>
          <w:rFonts w:hint="eastAsia"/>
        </w:rPr>
        <w:t>由于</w:t>
      </w:r>
      <w:r w:rsidR="003B0021">
        <w:rPr>
          <w:rFonts w:hint="eastAsia"/>
        </w:rPr>
        <w:t>“</w:t>
      </w:r>
      <w:r w:rsidR="00850414">
        <w:rPr>
          <w:rFonts w:hint="eastAsia"/>
        </w:rPr>
        <w:t>近大远小</w:t>
      </w:r>
      <w:r w:rsidR="003B0021">
        <w:rPr>
          <w:rFonts w:hint="eastAsia"/>
        </w:rPr>
        <w:t>”</w:t>
      </w:r>
      <w:r w:rsidR="00850414">
        <w:rPr>
          <w:rFonts w:hint="eastAsia"/>
        </w:rPr>
        <w:t>的视觉</w:t>
      </w:r>
      <w:r w:rsidR="00A75787">
        <w:rPr>
          <w:rFonts w:hint="eastAsia"/>
        </w:rPr>
        <w:t>现象，每块的高度从下往上依次减小，每块</w:t>
      </w:r>
      <w:r w:rsidR="003B0021">
        <w:rPr>
          <w:rFonts w:hint="eastAsia"/>
        </w:rPr>
        <w:t>具体高度由车载相机的位置和角度决定，</w:t>
      </w:r>
      <w:r w:rsidR="00A91503">
        <w:rPr>
          <w:rFonts w:hint="eastAsia"/>
        </w:rPr>
        <w:t>如</w:t>
      </w:r>
      <w:r w:rsidR="00A91503">
        <w:fldChar w:fldCharType="begin"/>
      </w:r>
      <w:r w:rsidR="00A91503">
        <w:instrText xml:space="preserve"> </w:instrText>
      </w:r>
      <w:r w:rsidR="00A91503">
        <w:rPr>
          <w:rFonts w:hint="eastAsia"/>
        </w:rPr>
        <w:instrText>REF _Ref514096561 \r \h</w:instrText>
      </w:r>
      <w:r w:rsidR="00A91503">
        <w:instrText xml:space="preserve"> </w:instrText>
      </w:r>
      <w:r w:rsidR="00A91503">
        <w:fldChar w:fldCharType="separate"/>
      </w:r>
      <w:r w:rsidR="007720EC">
        <w:rPr>
          <w:rFonts w:hint="eastAsia"/>
        </w:rPr>
        <w:t>图</w:t>
      </w:r>
      <w:r w:rsidR="007720EC">
        <w:rPr>
          <w:rFonts w:hint="eastAsia"/>
        </w:rPr>
        <w:t xml:space="preserve"> 3.3</w:t>
      </w:r>
      <w:r w:rsidR="00A91503">
        <w:fldChar w:fldCharType="end"/>
      </w:r>
      <w:r w:rsidR="00A91503" w:rsidRPr="00A91503">
        <w:rPr>
          <w:rFonts w:hint="eastAsia"/>
        </w:rPr>
        <w:t>所</w:t>
      </w:r>
      <w:r w:rsidR="00A91503">
        <w:rPr>
          <w:rFonts w:hint="eastAsia"/>
        </w:rPr>
        <w:t>示。</w:t>
      </w:r>
    </w:p>
    <w:p w14:paraId="0A912724" w14:textId="77777777" w:rsidR="00A91503" w:rsidRDefault="00A91503" w:rsidP="00A91503">
      <w:pPr>
        <w:jc w:val="center"/>
      </w:pPr>
      <w:r w:rsidRPr="00A91503">
        <w:rPr>
          <w:noProof/>
        </w:rPr>
        <w:lastRenderedPageBreak/>
        <w:drawing>
          <wp:inline distT="0" distB="0" distL="0" distR="0" wp14:anchorId="1D864E83" wp14:editId="447EBB7A">
            <wp:extent cx="4794637" cy="1029939"/>
            <wp:effectExtent l="0" t="0" r="6350" b="0"/>
            <wp:docPr id="72" name="图片 72" descr="E:\实验结果图\分层投影\imag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E:\实验结果图\分层投影\image1.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52513" cy="1042371"/>
                    </a:xfrm>
                    <a:prstGeom prst="rect">
                      <a:avLst/>
                    </a:prstGeom>
                    <a:noFill/>
                    <a:ln>
                      <a:noFill/>
                    </a:ln>
                  </pic:spPr>
                </pic:pic>
              </a:graphicData>
            </a:graphic>
          </wp:inline>
        </w:drawing>
      </w:r>
    </w:p>
    <w:p w14:paraId="7D973829" w14:textId="77777777" w:rsidR="00A91503" w:rsidRDefault="00A91503" w:rsidP="00EA651E">
      <w:pPr>
        <w:pStyle w:val="a6"/>
      </w:pPr>
      <w:bookmarkStart w:id="9" w:name="_Ref514096561"/>
      <w:r>
        <w:rPr>
          <w:rFonts w:hint="eastAsia"/>
        </w:rPr>
        <w:t>道路图像</w:t>
      </w:r>
      <w:r w:rsidR="009A00D0">
        <w:rPr>
          <w:rFonts w:hint="eastAsia"/>
        </w:rPr>
        <w:t>分块</w:t>
      </w:r>
      <w:bookmarkEnd w:id="9"/>
    </w:p>
    <w:p w14:paraId="2D5283EB" w14:textId="77777777" w:rsidR="00FC6D26" w:rsidRDefault="00A75787" w:rsidP="009872D8">
      <w:r>
        <w:rPr>
          <w:rFonts w:hint="eastAsia"/>
        </w:rPr>
        <w:t>对每块分别进行垂直投影变换的到各块</w:t>
      </w:r>
      <w:r w:rsidR="00A0462C">
        <w:rPr>
          <w:rFonts w:hint="eastAsia"/>
        </w:rPr>
        <w:t>投影直方图</w:t>
      </w:r>
      <w:r w:rsidR="00456D6A">
        <w:rPr>
          <w:rFonts w:hint="eastAsia"/>
        </w:rPr>
        <w:t>，根据波峰特征</w:t>
      </w:r>
      <w:r w:rsidR="00C44813">
        <w:rPr>
          <w:rFonts w:hint="eastAsia"/>
        </w:rPr>
        <w:t>进行</w:t>
      </w:r>
      <w:r w:rsidR="00A0462C">
        <w:rPr>
          <w:rFonts w:hint="eastAsia"/>
        </w:rPr>
        <w:t>背景估计</w:t>
      </w:r>
      <w:r w:rsidR="00456D6A">
        <w:rPr>
          <w:rFonts w:hint="eastAsia"/>
        </w:rPr>
        <w:t>得到行道线特征点</w:t>
      </w:r>
      <w:r w:rsidR="00A0462C">
        <w:rPr>
          <w:rFonts w:hint="eastAsia"/>
        </w:rPr>
        <w:t>，根据获得的特征点进行</w:t>
      </w:r>
      <w:r w:rsidR="00A0462C">
        <w:rPr>
          <w:rFonts w:hint="eastAsia"/>
        </w:rPr>
        <w:t>Hough</w:t>
      </w:r>
      <w:r w:rsidR="00A0462C">
        <w:rPr>
          <w:rFonts w:hint="eastAsia"/>
        </w:rPr>
        <w:t>变换得到候选行道线，对候选行道线进行过滤得到最终的结果</w:t>
      </w:r>
      <w:r w:rsidR="00456D6A">
        <w:rPr>
          <w:rFonts w:hint="eastAsia"/>
        </w:rPr>
        <w:t>。</w:t>
      </w:r>
    </w:p>
    <w:p w14:paraId="519B8E22" w14:textId="77777777" w:rsidR="00FD7764" w:rsidRDefault="002C35A0" w:rsidP="009872D8">
      <w:r>
        <w:rPr>
          <w:rFonts w:hint="eastAsia"/>
        </w:rPr>
        <w:t>直道检测</w:t>
      </w:r>
      <w:r w:rsidR="00FC6D26">
        <w:rPr>
          <w:rFonts w:hint="eastAsia"/>
        </w:rPr>
        <w:t>算法</w:t>
      </w:r>
      <w:r w:rsidR="00456D6A">
        <w:rPr>
          <w:rFonts w:hint="eastAsia"/>
        </w:rPr>
        <w:t>流</w:t>
      </w:r>
      <w:r w:rsidR="00456D6A" w:rsidRPr="00B81EB9">
        <w:rPr>
          <w:rFonts w:hint="eastAsia"/>
        </w:rPr>
        <w:t>程图</w:t>
      </w:r>
      <w:r w:rsidR="00456D6A">
        <w:rPr>
          <w:rFonts w:hint="eastAsia"/>
        </w:rPr>
        <w:t>如下：</w:t>
      </w:r>
    </w:p>
    <w:p w14:paraId="57A89E4B" w14:textId="77777777" w:rsidR="005F219C" w:rsidRDefault="005F219C" w:rsidP="009872D8">
      <w:r>
        <w:tab/>
      </w:r>
      <w:r w:rsidR="00DC6ACB" w:rsidRPr="00DC6ACB">
        <w:rPr>
          <w:noProof/>
        </w:rPr>
        <w:drawing>
          <wp:inline distT="0" distB="0" distL="0" distR="0" wp14:anchorId="4CEB0086" wp14:editId="6E800046">
            <wp:extent cx="6120387" cy="1385515"/>
            <wp:effectExtent l="0" t="0" r="0" b="0"/>
            <wp:docPr id="71" name="图片 71" descr="E:\ChomeDownload\未命名文件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E:\ChomeDownload\未命名文件 (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48949" cy="1391981"/>
                    </a:xfrm>
                    <a:prstGeom prst="rect">
                      <a:avLst/>
                    </a:prstGeom>
                    <a:noFill/>
                    <a:ln>
                      <a:noFill/>
                    </a:ln>
                  </pic:spPr>
                </pic:pic>
              </a:graphicData>
            </a:graphic>
          </wp:inline>
        </w:drawing>
      </w:r>
    </w:p>
    <w:p w14:paraId="7ACD8B51" w14:textId="77777777" w:rsidR="00B81EB9" w:rsidRDefault="00B81EB9" w:rsidP="00EA651E">
      <w:pPr>
        <w:pStyle w:val="a6"/>
      </w:pPr>
      <w:r>
        <w:rPr>
          <w:rFonts w:hint="eastAsia"/>
        </w:rPr>
        <w:t>行道线直道检测流程图</w:t>
      </w:r>
    </w:p>
    <w:p w14:paraId="3A66AE18" w14:textId="77777777" w:rsidR="00B16AC3" w:rsidRDefault="00B16AC3" w:rsidP="008C7F5B">
      <w:pPr>
        <w:pStyle w:val="a4"/>
        <w:spacing w:before="156" w:after="156"/>
        <w:rPr>
          <w:color w:val="0000FF"/>
        </w:rPr>
      </w:pPr>
      <w:bookmarkStart w:id="10" w:name="_Toc36743004"/>
      <w:r>
        <w:rPr>
          <w:rFonts w:hint="eastAsia"/>
        </w:rPr>
        <w:t>优化算法</w:t>
      </w:r>
      <w:r>
        <w:rPr>
          <w:rFonts w:hint="eastAsia"/>
        </w:rPr>
        <w:t>-</w:t>
      </w:r>
      <w:r>
        <w:rPr>
          <w:rFonts w:hint="eastAsia"/>
        </w:rPr>
        <w:t>积分图</w:t>
      </w:r>
      <w:r w:rsidR="006B2FB5">
        <w:rPr>
          <w:rFonts w:hint="eastAsia"/>
        </w:rPr>
        <w:t>快速实现投影变换</w:t>
      </w:r>
      <w:bookmarkEnd w:id="10"/>
    </w:p>
    <w:p w14:paraId="10319860" w14:textId="77777777" w:rsidR="00014FD2" w:rsidRDefault="00456D6A" w:rsidP="00867F0E">
      <w:r>
        <w:rPr>
          <w:rFonts w:hint="eastAsia"/>
        </w:rPr>
        <w:t>根据</w:t>
      </w:r>
      <w:r>
        <w:rPr>
          <w:rFonts w:hint="eastAsia"/>
        </w:rPr>
        <w:t>3.1.1</w:t>
      </w:r>
      <w:r>
        <w:t xml:space="preserve"> </w:t>
      </w:r>
      <w:r>
        <w:rPr>
          <w:rFonts w:hint="eastAsia"/>
        </w:rPr>
        <w:t>节中的想法，投影变换是很重要的一个步骤。所谓图像的投影变换，即图像在某一方向上</w:t>
      </w:r>
      <w:r w:rsidR="006B2FB5">
        <w:rPr>
          <w:rFonts w:hint="eastAsia"/>
        </w:rPr>
        <w:t>所有</w:t>
      </w:r>
      <w:r>
        <w:rPr>
          <w:rFonts w:hint="eastAsia"/>
        </w:rPr>
        <w:t>像素</w:t>
      </w:r>
      <w:r w:rsidR="006B2FB5">
        <w:rPr>
          <w:rFonts w:hint="eastAsia"/>
        </w:rPr>
        <w:t>点灰度</w:t>
      </w:r>
      <w:r>
        <w:rPr>
          <w:rFonts w:hint="eastAsia"/>
        </w:rPr>
        <w:t>值</w:t>
      </w:r>
      <w:r w:rsidR="006B2FB5">
        <w:rPr>
          <w:rFonts w:hint="eastAsia"/>
        </w:rPr>
        <w:t>之</w:t>
      </w:r>
      <w:proofErr w:type="gramStart"/>
      <w:r>
        <w:rPr>
          <w:rFonts w:hint="eastAsia"/>
        </w:rPr>
        <w:t>和</w:t>
      </w:r>
      <w:proofErr w:type="gramEnd"/>
      <w:r w:rsidR="006B2FB5">
        <w:rPr>
          <w:rFonts w:hint="eastAsia"/>
        </w:rPr>
        <w:t>。</w:t>
      </w:r>
      <w:r w:rsidR="00014FD2">
        <w:rPr>
          <w:rFonts w:hint="eastAsia"/>
        </w:rPr>
        <w:t>如本文所用垂直投影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867F0E" w14:paraId="7D5ABCBD" w14:textId="77777777" w:rsidTr="00867F0E">
        <w:trPr>
          <w:jc w:val="center"/>
        </w:trPr>
        <w:tc>
          <w:tcPr>
            <w:tcW w:w="640" w:type="dxa"/>
            <w:tcMar>
              <w:top w:w="60" w:type="dxa"/>
              <w:bottom w:w="60" w:type="dxa"/>
            </w:tcMar>
            <w:vAlign w:val="center"/>
          </w:tcPr>
          <w:p w14:paraId="59AF638E" w14:textId="77777777" w:rsidR="00867F0E" w:rsidRDefault="00867F0E" w:rsidP="00867F0E">
            <w:pPr>
              <w:ind w:firstLineChars="0" w:firstLine="0"/>
            </w:pPr>
          </w:p>
        </w:tc>
        <w:tc>
          <w:tcPr>
            <w:tcW w:w="8359" w:type="dxa"/>
            <w:tcMar>
              <w:top w:w="60" w:type="dxa"/>
              <w:bottom w:w="60" w:type="dxa"/>
            </w:tcMar>
            <w:vAlign w:val="center"/>
          </w:tcPr>
          <w:p w14:paraId="388B1FC5" w14:textId="77777777" w:rsidR="00867F0E" w:rsidRDefault="00867F0E" w:rsidP="00867F0E">
            <w:pPr>
              <w:ind w:firstLineChars="0" w:firstLine="0"/>
              <w:jc w:val="center"/>
            </w:pPr>
            <m:oMathPara>
              <m:oMath>
                <m:r>
                  <w:rPr>
                    <w:rFonts w:ascii="Cambria Math" w:hAnsi="Cambria Math"/>
                  </w:rPr>
                  <m:t>prjV[x]=</m:t>
                </m:r>
                <m:nary>
                  <m:naryPr>
                    <m:chr m:val="∑"/>
                    <m:limLoc m:val="undOvr"/>
                    <m:grow m:val="1"/>
                    <m:ctrlPr>
                      <w:rPr>
                        <w:rFonts w:ascii="Cambria Math" w:hAnsi="Cambria Math"/>
                      </w:rPr>
                    </m:ctrlPr>
                  </m:naryPr>
                  <m:sub>
                    <m:r>
                      <w:rPr>
                        <w:rFonts w:ascii="Cambria Math" w:hAnsi="Cambria Math"/>
                      </w:rPr>
                      <m:t>y=0</m:t>
                    </m:r>
                  </m:sub>
                  <m:sup>
                    <m:r>
                      <w:rPr>
                        <w:rFonts w:ascii="Cambria Math" w:hAnsi="Cambria Math"/>
                      </w:rPr>
                      <m:t>h-1</m:t>
                    </m:r>
                  </m:sup>
                  <m:e>
                    <m:r>
                      <w:rPr>
                        <w:rFonts w:ascii="Cambria Math" w:hAnsi="Cambria Math"/>
                      </w:rPr>
                      <m:t>g(x,y)</m:t>
                    </m:r>
                  </m:e>
                </m:nary>
              </m:oMath>
            </m:oMathPara>
          </w:p>
        </w:tc>
        <w:tc>
          <w:tcPr>
            <w:tcW w:w="640" w:type="dxa"/>
            <w:tcMar>
              <w:top w:w="60" w:type="dxa"/>
              <w:bottom w:w="60" w:type="dxa"/>
            </w:tcMar>
            <w:vAlign w:val="center"/>
          </w:tcPr>
          <w:p w14:paraId="4C4E9298" w14:textId="77777777" w:rsidR="00867F0E" w:rsidRDefault="00867F0E" w:rsidP="00867F0E">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3</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1</w:instrText>
            </w:r>
            <w:r w:rsidR="00754554">
              <w:rPr>
                <w:noProof/>
              </w:rPr>
              <w:fldChar w:fldCharType="end"/>
            </w:r>
            <w:r>
              <w:instrText>)</w:instrText>
            </w:r>
            <w:r>
              <w:fldChar w:fldCharType="end"/>
            </w:r>
          </w:p>
        </w:tc>
      </w:tr>
    </w:tbl>
    <w:p w14:paraId="1D07919A" w14:textId="77777777" w:rsidR="00B16AC3" w:rsidRDefault="006B2FB5" w:rsidP="008C7F5B">
      <w:r>
        <w:rPr>
          <w:rFonts w:hint="eastAsia"/>
        </w:rPr>
        <w:t>由于投影采用加法运算，体现的是多个像素的</w:t>
      </w:r>
      <w:r w:rsidR="00014FD2">
        <w:rPr>
          <w:rFonts w:hint="eastAsia"/>
        </w:rPr>
        <w:t>信息，因而具有好的鲁棒性。</w:t>
      </w:r>
    </w:p>
    <w:p w14:paraId="46698CFF" w14:textId="77777777" w:rsidR="00014FD2" w:rsidRDefault="00014FD2" w:rsidP="008C7F5B">
      <w:r>
        <w:rPr>
          <w:rFonts w:hint="eastAsia"/>
        </w:rPr>
        <w:t>在本文算法中投影变换将多次用到，若直接在原图中进行多次累加计算，想必是非常费时的。为此我们使用了积分图。</w:t>
      </w:r>
    </w:p>
    <w:p w14:paraId="5A52FA7C" w14:textId="77777777" w:rsidR="00014FD2" w:rsidRDefault="00014FD2" w:rsidP="008C7F5B">
      <w:r>
        <w:rPr>
          <w:rFonts w:hint="eastAsia"/>
        </w:rPr>
        <w:t>积分图（</w:t>
      </w:r>
      <w:r>
        <w:t>Integral Image</w:t>
      </w:r>
      <w:r>
        <w:rPr>
          <w:rFonts w:hint="eastAsia"/>
        </w:rPr>
        <w:t>）</w:t>
      </w:r>
      <w:r w:rsidR="00280686">
        <w:rPr>
          <w:rFonts w:hint="eastAsia"/>
        </w:rPr>
        <w:t>最早由</w:t>
      </w:r>
      <w:r>
        <w:rPr>
          <w:rFonts w:hint="eastAsia"/>
        </w:rPr>
        <w:t>Paul</w:t>
      </w:r>
      <w:r>
        <w:t xml:space="preserve"> </w:t>
      </w:r>
      <w:r>
        <w:rPr>
          <w:rFonts w:hint="eastAsia"/>
        </w:rPr>
        <w:t>Viola</w:t>
      </w:r>
      <w:r>
        <w:t xml:space="preserve"> </w:t>
      </w:r>
      <w:r>
        <w:rPr>
          <w:rFonts w:hint="eastAsia"/>
        </w:rPr>
        <w:t>等人提出</w:t>
      </w:r>
      <w:r w:rsidR="00C54B8F" w:rsidRPr="00C54B8F">
        <w:rPr>
          <w:kern w:val="0"/>
          <w:vertAlign w:val="superscript"/>
        </w:rPr>
        <w:t>[8]</w:t>
      </w:r>
      <w:r w:rsidR="00280686">
        <w:rPr>
          <w:rFonts w:hint="eastAsia"/>
        </w:rPr>
        <w:t>，</w:t>
      </w:r>
      <w:r w:rsidR="0091245A">
        <w:rPr>
          <w:rFonts w:hint="eastAsia"/>
        </w:rPr>
        <w:t>将全局的信息按照规则组织在一个矩阵中。</w:t>
      </w:r>
    </w:p>
    <w:p w14:paraId="3C605DCF" w14:textId="77777777" w:rsidR="00F51027" w:rsidRDefault="00F51027" w:rsidP="008C7F5B">
      <w:r>
        <w:rPr>
          <w:rFonts w:hint="eastAsia"/>
        </w:rPr>
        <w:t>一个灰度图像的积分图，其任意坐标</w:t>
      </w:r>
      <w:r>
        <w:rPr>
          <w:rFonts w:hint="eastAsia"/>
        </w:rPr>
        <w:t>(</w:t>
      </w:r>
      <w:r w:rsidRPr="00284257">
        <w:rPr>
          <w:rFonts w:hint="eastAsia"/>
          <w:i/>
        </w:rPr>
        <w:t>x</w:t>
      </w:r>
      <w:r>
        <w:rPr>
          <w:rFonts w:hint="eastAsia"/>
        </w:rPr>
        <w:t xml:space="preserve">, </w:t>
      </w:r>
      <w:r w:rsidRPr="00284257">
        <w:rPr>
          <w:rFonts w:hint="eastAsia"/>
          <w:i/>
        </w:rPr>
        <w:t>y</w:t>
      </w:r>
      <w:r>
        <w:rPr>
          <w:rFonts w:hint="eastAsia"/>
        </w:rPr>
        <w:t>)</w:t>
      </w:r>
      <w:r w:rsidR="00284257">
        <w:rPr>
          <w:rFonts w:hint="eastAsia"/>
        </w:rPr>
        <w:t>上的值为该点坐标与灰度图像</w:t>
      </w:r>
      <w:r w:rsidR="00A75787">
        <w:rPr>
          <w:rFonts w:hint="eastAsia"/>
        </w:rPr>
        <w:t>坐标原点（一般</w:t>
      </w:r>
      <w:r w:rsidR="00A75787">
        <w:rPr>
          <w:rFonts w:hint="eastAsia"/>
        </w:rPr>
        <w:lastRenderedPageBreak/>
        <w:t>为左上角）所形成的矩形</w:t>
      </w:r>
      <w:r>
        <w:rPr>
          <w:rFonts w:hint="eastAsia"/>
        </w:rPr>
        <w:t>区域内所有像素点的灰度值之和</w:t>
      </w:r>
      <w:r w:rsidR="00FC6D26">
        <w:rPr>
          <w:rFonts w:hint="eastAsia"/>
        </w:rPr>
        <w:t>，如下图中</w:t>
      </w:r>
      <w:r w:rsidR="00284257">
        <w:rPr>
          <w:rFonts w:hint="eastAsia"/>
        </w:rPr>
        <w:t>着</w:t>
      </w:r>
      <w:r w:rsidR="00FC6D26">
        <w:rPr>
          <w:rFonts w:hint="eastAsia"/>
        </w:rPr>
        <w:t>色区域</w:t>
      </w:r>
      <w:r>
        <w:rPr>
          <w:rFonts w:hint="eastAsia"/>
        </w:rPr>
        <w:t>。</w:t>
      </w:r>
    </w:p>
    <w:p w14:paraId="57FBA437" w14:textId="77777777" w:rsidR="00F51027" w:rsidRDefault="00F51027" w:rsidP="008C7F5B">
      <w:pPr>
        <w:pStyle w:val="af1"/>
        <w:rPr>
          <w:sz w:val="24"/>
        </w:rPr>
      </w:pPr>
      <w:r>
        <w:rPr>
          <w:noProof/>
          <w:lang w:val="en-US" w:eastAsia="zh-CN"/>
        </w:rPr>
        <mc:AlternateContent>
          <mc:Choice Requires="wpc">
            <w:drawing>
              <wp:inline distT="0" distB="0" distL="0" distR="0" wp14:anchorId="3F977757" wp14:editId="30CA0C77">
                <wp:extent cx="4942840" cy="1786890"/>
                <wp:effectExtent l="0" t="0" r="0" b="0"/>
                <wp:docPr id="25888" name="画布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891" name="矩形 25891"/>
                        <wps:cNvSpPr/>
                        <wps:spPr>
                          <a:xfrm>
                            <a:off x="1495425" y="142875"/>
                            <a:ext cx="2743200" cy="147637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92" name="矩形 25892"/>
                        <wps:cNvSpPr/>
                        <wps:spPr>
                          <a:xfrm>
                            <a:off x="1504950" y="142875"/>
                            <a:ext cx="1400175" cy="704850"/>
                          </a:xfrm>
                          <a:prstGeom prst="rect">
                            <a:avLst/>
                          </a:prstGeom>
                          <a:solidFill>
                            <a:schemeClr val="accent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文本框 2"/>
                        <wps:cNvSpPr txBox="1">
                          <a:spLocks noChangeArrowheads="1"/>
                        </wps:cNvSpPr>
                        <wps:spPr bwMode="auto">
                          <a:xfrm>
                            <a:off x="2466000" y="808650"/>
                            <a:ext cx="1172550" cy="3238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6A2E77" w14:textId="77777777" w:rsidR="005C60C0" w:rsidRPr="00F51027" w:rsidRDefault="005C60C0" w:rsidP="008C7F5B">
                              <w:pPr>
                                <w:pStyle w:val="af9"/>
                              </w:pPr>
                              <w:r>
                                <w:t>(</w:t>
                              </w:r>
                              <w:proofErr w:type="spellStart"/>
                              <w:proofErr w:type="gramStart"/>
                              <w:r w:rsidRPr="00284257">
                                <w:rPr>
                                  <w:i/>
                                </w:rPr>
                                <w:t>x</w:t>
                              </w:r>
                              <w:r>
                                <w:t>,</w:t>
                              </w:r>
                              <w:r w:rsidRPr="00284257">
                                <w:rPr>
                                  <w:i/>
                                </w:rPr>
                                <w:t>y</w:t>
                              </w:r>
                              <w:proofErr w:type="spellEnd"/>
                              <w:proofErr w:type="gramEnd"/>
                              <w:r>
                                <w:t>)</w:t>
                              </w:r>
                            </w:p>
                          </w:txbxContent>
                        </wps:txbx>
                        <wps:bodyPr rot="0" vert="horz" wrap="square" lIns="91440" tIns="45720" rIns="91440" bIns="45720" anchor="t" anchorCtr="0">
                          <a:noAutofit/>
                        </wps:bodyPr>
                      </wps:wsp>
                    </wpc:wpc>
                  </a:graphicData>
                </a:graphic>
              </wp:inline>
            </w:drawing>
          </mc:Choice>
          <mc:Fallback>
            <w:pict>
              <v:group w14:anchorId="3F977757" id="画布 4" o:spid="_x0000_s1026" editas="canvas" style="width:389.2pt;height:140.7pt;mso-position-horizontal-relative:char;mso-position-vertical-relative:line" coordsize="49428,17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428;height:17868;visibility:visible;mso-wrap-style:square">
                  <v:fill o:detectmouseclick="t"/>
                  <v:path o:connecttype="none"/>
                </v:shape>
                <v:rect id="矩形 25891" o:spid="_x0000_s1028" style="position:absolute;left:14954;top:1428;width:27432;height:14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" fillcolor="white [3201]" strokecolor="#70ad47 [3209]" strokeweight="1pt"/>
                <v:rect id="矩形 25892" o:spid="_x0000_s1029" style="position:absolute;left:15049;top:1428;width:14002;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" fillcolor="#f7caac [1301]" strokecolor="#1f4d78 [1604]" strokeweight="1pt"/>
                <v:shapetype id="_x0000_t202" coordsize="21600,21600" o:spt="202" path="m,l,21600r21600,l21600,xe">
                  <v:stroke joinstyle="miter"/>
                  <v:path gradientshapeok="t" o:connecttype="rect"/>
                </v:shapetype>
                <v:shape id="文本框 2" o:spid="_x0000_s1030" type="#_x0000_t202" style="position:absolute;left:24660;top:8086;width:1172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1C6A2E77" w14:textId="77777777" w:rsidR="005C60C0" w:rsidRPr="00F51027" w:rsidRDefault="005C60C0" w:rsidP="008C7F5B">
                        <w:pPr>
                          <w:pStyle w:val="af9"/>
                        </w:pPr>
                        <w:r>
                          <w:t>(</w:t>
                        </w:r>
                        <w:proofErr w:type="spellStart"/>
                        <w:proofErr w:type="gramStart"/>
                        <w:r w:rsidRPr="00284257">
                          <w:rPr>
                            <w:i/>
                          </w:rPr>
                          <w:t>x</w:t>
                        </w:r>
                        <w:r>
                          <w:t>,</w:t>
                        </w:r>
                        <w:r w:rsidRPr="00284257">
                          <w:rPr>
                            <w:i/>
                          </w:rPr>
                          <w:t>y</w:t>
                        </w:r>
                        <w:proofErr w:type="spellEnd"/>
                        <w:proofErr w:type="gramEnd"/>
                        <w:r>
                          <w:t>)</w:t>
                        </w:r>
                      </w:p>
                    </w:txbxContent>
                  </v:textbox>
                </v:shape>
                <w10:anchorlock/>
              </v:group>
            </w:pict>
          </mc:Fallback>
        </mc:AlternateContent>
      </w:r>
    </w:p>
    <w:p w14:paraId="6BD7BFE6" w14:textId="77777777" w:rsidR="00F51027" w:rsidRDefault="00F51027" w:rsidP="00EA651E">
      <w:pPr>
        <w:pStyle w:val="a6"/>
      </w:pPr>
      <w:r w:rsidRPr="001727B7">
        <w:t xml:space="preserve"> </w:t>
      </w:r>
      <w:r w:rsidRPr="001727B7">
        <w:rPr>
          <w:rFonts w:hint="eastAsia"/>
        </w:rPr>
        <w:t>积分图示意</w:t>
      </w:r>
    </w:p>
    <w:p w14:paraId="4EE9C64D" w14:textId="77777777" w:rsidR="00C05831" w:rsidRDefault="001727B7" w:rsidP="00E9781F">
      <w:r>
        <w:rPr>
          <w:rFonts w:hint="eastAsia"/>
        </w:rPr>
        <w:t>积分图通过遍历一遍图像，将图像从左上角到每个像素点所形成的矩形区域内的像素灰度值之和存储在对应坐标中。</w:t>
      </w:r>
      <w:r w:rsidR="00C05831">
        <w:rPr>
          <w:rFonts w:hint="eastAsia"/>
        </w:rPr>
        <w:t>步骤如下：</w:t>
      </w:r>
    </w:p>
    <w:p w14:paraId="7969599A" w14:textId="77777777" w:rsidR="00C05831" w:rsidRDefault="00C05831" w:rsidP="00C05831">
      <w:r>
        <w:rPr>
          <w:rFonts w:hint="eastAsia"/>
        </w:rPr>
        <w:t>Step1</w:t>
      </w:r>
      <w:r>
        <w:t xml:space="preserve"> </w:t>
      </w:r>
      <w:r>
        <w:rPr>
          <w:rFonts w:hint="eastAsia"/>
        </w:rPr>
        <w:t>设原始图像为</w:t>
      </w:r>
      <w:r w:rsidRPr="00C05831">
        <w:rPr>
          <w:position w:val="-10"/>
        </w:rPr>
        <w:object w:dxaOrig="680" w:dyaOrig="320" w14:anchorId="524CEC20">
          <v:shape id="_x0000_i1025" type="#_x0000_t75" style="width:33.35pt;height:16pt" o:ole="">
            <v:imagedata r:id="rId31" o:title=""/>
          </v:shape>
          <o:OLEObject Type="Embed" ProgID="Equation.DSMT4" ShapeID="_x0000_i1025" DrawAspect="Content" ObjectID="_1647355788" r:id="rId32"/>
        </w:object>
      </w:r>
      <w:r>
        <w:rPr>
          <w:rFonts w:hint="eastAsia"/>
        </w:rPr>
        <w:t>，积分图为</w:t>
      </w:r>
      <w:r w:rsidRPr="00C05831">
        <w:rPr>
          <w:position w:val="-10"/>
        </w:rPr>
        <w:object w:dxaOrig="920" w:dyaOrig="320" w14:anchorId="6C0B589F">
          <v:shape id="_x0000_i1026" type="#_x0000_t75" style="width:46pt;height:16pt" o:ole="">
            <v:imagedata r:id="rId33" o:title=""/>
          </v:shape>
          <o:OLEObject Type="Embed" ProgID="Equation.DSMT4" ShapeID="_x0000_i1026" DrawAspect="Content" ObjectID="_1647355789" r:id="rId34"/>
        </w:object>
      </w:r>
      <w:r>
        <w:rPr>
          <w:rFonts w:hint="eastAsia"/>
        </w:rPr>
        <w:t>，初始化</w:t>
      </w:r>
      <w:r w:rsidRPr="00C05831">
        <w:rPr>
          <w:position w:val="-10"/>
        </w:rPr>
        <w:object w:dxaOrig="1440" w:dyaOrig="320" w14:anchorId="0A53B32B">
          <v:shape id="_x0000_i1027" type="#_x0000_t75" style="width:1in;height:16pt" o:ole="">
            <v:imagedata r:id="rId35" o:title=""/>
          </v:shape>
          <o:OLEObject Type="Embed" ProgID="Equation.DSMT4" ShapeID="_x0000_i1027" DrawAspect="Content" ObjectID="_1647355790" r:id="rId36"/>
        </w:object>
      </w:r>
      <w:r>
        <w:rPr>
          <w:rFonts w:hint="eastAsia"/>
        </w:rPr>
        <w:t>；水平</w:t>
      </w:r>
      <w:r w:rsidR="00DC6ACB">
        <w:rPr>
          <w:rFonts w:hint="eastAsia"/>
        </w:rPr>
        <w:t>行</w:t>
      </w:r>
      <w:r>
        <w:rPr>
          <w:rFonts w:hint="eastAsia"/>
        </w:rPr>
        <w:t>方向上像素灰度值累加和为</w:t>
      </w:r>
      <w:r w:rsidRPr="00C05831">
        <w:rPr>
          <w:position w:val="-10"/>
        </w:rPr>
        <w:object w:dxaOrig="639" w:dyaOrig="320" w14:anchorId="480D1F36">
          <v:shape id="_x0000_i1028" type="#_x0000_t75" style="width:32pt;height:16pt" o:ole="">
            <v:imagedata r:id="rId37" o:title=""/>
          </v:shape>
          <o:OLEObject Type="Embed" ProgID="Equation.DSMT4" ShapeID="_x0000_i1028" DrawAspect="Content" ObjectID="_1647355791" r:id="rId38"/>
        </w:object>
      </w:r>
      <w:r>
        <w:rPr>
          <w:rFonts w:hint="eastAsia"/>
        </w:rPr>
        <w:t>，初始化</w:t>
      </w:r>
      <w:r w:rsidRPr="00C05831">
        <w:rPr>
          <w:position w:val="-10"/>
        </w:rPr>
        <w:object w:dxaOrig="1100" w:dyaOrig="320" w14:anchorId="3A732300">
          <v:shape id="_x0000_i1029" type="#_x0000_t75" style="width:55.35pt;height:16pt" o:ole="">
            <v:imagedata r:id="rId39" o:title=""/>
          </v:shape>
          <o:OLEObject Type="Embed" ProgID="Equation.DSMT4" ShapeID="_x0000_i1029" DrawAspect="Content" ObjectID="_1647355792" r:id="rId40"/>
        </w:object>
      </w:r>
      <w:r>
        <w:rPr>
          <w:rFonts w:hint="eastAsia"/>
        </w:rPr>
        <w:t>。</w:t>
      </w:r>
    </w:p>
    <w:p w14:paraId="599F5CC9" w14:textId="77777777" w:rsidR="00C05831" w:rsidRDefault="00C05831" w:rsidP="00C05831">
      <w:r>
        <w:rPr>
          <w:rFonts w:hint="eastAsia"/>
        </w:rPr>
        <w:t>Step2</w:t>
      </w:r>
      <w:r>
        <w:t xml:space="preserve"> </w:t>
      </w:r>
      <w:r>
        <w:rPr>
          <w:rFonts w:hint="eastAsia"/>
        </w:rPr>
        <w:t>逐行遍历原始图像，递归计算积分图上每个坐标值</w:t>
      </w:r>
      <w:r w:rsidR="00DC6ACB">
        <w:rPr>
          <w:rFonts w:hint="eastAsia"/>
        </w:rPr>
        <w:t>，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DC6ACB" w14:paraId="7775413E" w14:textId="77777777" w:rsidTr="00DC6ACB">
        <w:trPr>
          <w:jc w:val="center"/>
        </w:trPr>
        <w:tc>
          <w:tcPr>
            <w:tcW w:w="640" w:type="dxa"/>
            <w:tcMar>
              <w:top w:w="60" w:type="dxa"/>
              <w:bottom w:w="60" w:type="dxa"/>
            </w:tcMar>
            <w:vAlign w:val="center"/>
          </w:tcPr>
          <w:p w14:paraId="51B75DF7" w14:textId="77777777" w:rsidR="00DC6ACB" w:rsidRDefault="00DC6ACB" w:rsidP="00DC6ACB">
            <w:pPr>
              <w:ind w:firstLineChars="0" w:firstLine="0"/>
            </w:pPr>
          </w:p>
        </w:tc>
        <w:tc>
          <w:tcPr>
            <w:tcW w:w="8359" w:type="dxa"/>
            <w:tcMar>
              <w:top w:w="60" w:type="dxa"/>
              <w:bottom w:w="60" w:type="dxa"/>
            </w:tcMar>
            <w:vAlign w:val="center"/>
          </w:tcPr>
          <w:p w14:paraId="029CA97F" w14:textId="77777777" w:rsidR="00DC6ACB" w:rsidRDefault="00DC6ACB" w:rsidP="00DC6ACB">
            <w:pPr>
              <w:ind w:firstLineChars="0" w:firstLine="0"/>
              <w:jc w:val="center"/>
            </w:pPr>
            <m:oMathPara>
              <m:oMath>
                <m:r>
                  <w:rPr>
                    <w:rFonts w:ascii="Cambria Math" w:hAnsi="Cambria Math"/>
                  </w:rPr>
                  <m:t>h(i,j)=h(i,j-1)+g(i,j)</m:t>
                </m:r>
              </m:oMath>
            </m:oMathPara>
          </w:p>
        </w:tc>
        <w:tc>
          <w:tcPr>
            <w:tcW w:w="640" w:type="dxa"/>
            <w:tcMar>
              <w:top w:w="60" w:type="dxa"/>
              <w:bottom w:w="60" w:type="dxa"/>
            </w:tcMar>
            <w:vAlign w:val="center"/>
          </w:tcPr>
          <w:p w14:paraId="4F1F1BAB" w14:textId="77777777" w:rsidR="00DC6ACB" w:rsidRDefault="00DC6ACB" w:rsidP="00DC6ACB">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3</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2</w:instrText>
            </w:r>
            <w:r w:rsidR="00754554">
              <w:rPr>
                <w:noProof/>
              </w:rPr>
              <w:fldChar w:fldCharType="end"/>
            </w:r>
            <w:r>
              <w:instrText>)</w:instrText>
            </w:r>
            <w:r>
              <w:fldChar w:fldCharType="end"/>
            </w:r>
          </w:p>
        </w:tc>
      </w:tr>
    </w:tbl>
    <w:p w14:paraId="6854DB5C" w14:textId="77777777" w:rsidR="00DC6ACB" w:rsidRDefault="00DC6ACB" w:rsidP="00DC6ACB">
      <w:pPr>
        <w:pStyle w:val="MTDisplayEquation"/>
        <w:ind w:firstLineChars="0" w:firstLine="0"/>
      </w:pP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640"/>
        <w:gridCol w:w="8359"/>
        <w:gridCol w:w="640"/>
      </w:tblGrid>
      <w:tr w:rsidR="00DC6ACB" w14:paraId="7C0F2411" w14:textId="77777777" w:rsidTr="00DC6ACB">
        <w:tc>
          <w:tcPr>
            <w:tcW w:w="640" w:type="dxa"/>
            <w:tcMar>
              <w:top w:w="60" w:type="dxa"/>
              <w:bottom w:w="60" w:type="dxa"/>
            </w:tcMar>
            <w:vAlign w:val="center"/>
          </w:tcPr>
          <w:p w14:paraId="1A7051BC" w14:textId="77777777" w:rsidR="00DC6ACB" w:rsidRDefault="00DC6ACB" w:rsidP="00DC6ACB">
            <w:pPr>
              <w:pStyle w:val="MTDisplayEquation"/>
              <w:ind w:firstLineChars="0" w:firstLine="0"/>
            </w:pPr>
          </w:p>
        </w:tc>
        <w:tc>
          <w:tcPr>
            <w:tcW w:w="8360" w:type="dxa"/>
            <w:tcMar>
              <w:top w:w="60" w:type="dxa"/>
              <w:bottom w:w="60" w:type="dxa"/>
            </w:tcMar>
            <w:vAlign w:val="center"/>
          </w:tcPr>
          <w:p w14:paraId="61FC4FB1" w14:textId="77777777" w:rsidR="00DC6ACB" w:rsidRDefault="00DC6ACB" w:rsidP="00DC6ACB">
            <w:pPr>
              <w:pStyle w:val="MTDisplayEquation"/>
              <w:ind w:firstLineChars="0" w:firstLine="0"/>
              <w:jc w:val="center"/>
            </w:pPr>
            <m:oMathPara>
              <m:oMath>
                <m:r>
                  <w:rPr>
                    <w:rFonts w:ascii="Cambria Math" w:hAnsi="Cambria Math"/>
                  </w:rPr>
                  <m:t>sum(i,j)=sum(i-1,j)+h(i,j)</m:t>
                </m:r>
              </m:oMath>
            </m:oMathPara>
          </w:p>
        </w:tc>
        <w:tc>
          <w:tcPr>
            <w:tcW w:w="640" w:type="dxa"/>
            <w:tcMar>
              <w:top w:w="60" w:type="dxa"/>
              <w:bottom w:w="60" w:type="dxa"/>
            </w:tcMar>
            <w:vAlign w:val="center"/>
          </w:tcPr>
          <w:p w14:paraId="278A348F" w14:textId="77777777" w:rsidR="00DC6ACB" w:rsidRDefault="00DC6ACB" w:rsidP="00DC6ACB">
            <w:pPr>
              <w:pStyle w:val="MTDisplayEquation"/>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3</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3</w:instrText>
            </w:r>
            <w:r w:rsidR="00754554">
              <w:rPr>
                <w:noProof/>
              </w:rPr>
              <w:fldChar w:fldCharType="end"/>
            </w:r>
            <w:r>
              <w:instrText>)</w:instrText>
            </w:r>
            <w:r>
              <w:fldChar w:fldCharType="end"/>
            </w:r>
          </w:p>
        </w:tc>
      </w:tr>
    </w:tbl>
    <w:p w14:paraId="6BE7A35F" w14:textId="77777777" w:rsidR="00C05831" w:rsidRDefault="00DC6ACB" w:rsidP="00DC6ACB">
      <w:pPr>
        <w:pStyle w:val="MTDisplayEquation"/>
      </w:pPr>
      <w:r>
        <w:t>S</w:t>
      </w:r>
      <w:r>
        <w:rPr>
          <w:rFonts w:hint="eastAsia"/>
        </w:rPr>
        <w:t>tep3</w:t>
      </w:r>
      <w:r>
        <w:t xml:space="preserve"> </w:t>
      </w:r>
      <w:r>
        <w:rPr>
          <w:rFonts w:hint="eastAsia"/>
        </w:rPr>
        <w:t>遍历原始图像至右下角像素结束，得到积分图</w:t>
      </w:r>
    </w:p>
    <w:p w14:paraId="307375D0" w14:textId="77777777" w:rsidR="00425128" w:rsidRDefault="001727B7" w:rsidP="00E9781F">
      <w:r>
        <w:rPr>
          <w:rFonts w:hint="eastAsia"/>
        </w:rPr>
        <w:t>每当要计算一片矩形区域的灰度和时，只需要知道目标矩形四个顶点的坐标，进行两次减法一次加法即可。</w:t>
      </w:r>
      <w:r w:rsidR="00425128">
        <w:rPr>
          <w:rFonts w:hint="eastAsia"/>
        </w:rPr>
        <w:t>如</w:t>
      </w:r>
      <w:r w:rsidR="00E9781F">
        <w:fldChar w:fldCharType="begin"/>
      </w:r>
      <w:r w:rsidR="00E9781F">
        <w:instrText xml:space="preserve"> </w:instrText>
      </w:r>
      <w:r w:rsidR="00E9781F">
        <w:rPr>
          <w:rFonts w:hint="eastAsia"/>
        </w:rPr>
        <w:instrText>REF _Ref514094422 \r \h</w:instrText>
      </w:r>
      <w:r w:rsidR="00E9781F">
        <w:instrText xml:space="preserve"> </w:instrText>
      </w:r>
      <w:r w:rsidR="00E9781F">
        <w:fldChar w:fldCharType="separate"/>
      </w:r>
      <w:r w:rsidR="007720EC">
        <w:rPr>
          <w:rFonts w:hint="eastAsia"/>
        </w:rPr>
        <w:t>图</w:t>
      </w:r>
      <w:r w:rsidR="007720EC">
        <w:rPr>
          <w:rFonts w:hint="eastAsia"/>
        </w:rPr>
        <w:t xml:space="preserve"> 3.6</w:t>
      </w:r>
      <w:r w:rsidR="00E9781F">
        <w:fldChar w:fldCharType="end"/>
      </w:r>
      <w:r w:rsidR="00E9781F">
        <w:rPr>
          <w:rFonts w:hint="eastAsia"/>
        </w:rPr>
        <w:t>中着色区域内所有像素点的灰度值之和计算公式为</w:t>
      </w:r>
      <w:r w:rsidR="00E9781F" w:rsidRPr="00E9781F">
        <w:rPr>
          <w:position w:val="-12"/>
        </w:rPr>
        <w:object w:dxaOrig="4000" w:dyaOrig="360" w14:anchorId="6E127C4E">
          <v:shape id="_x0000_i1030" type="#_x0000_t75" style="width:200pt;height:18.65pt" o:ole="">
            <v:imagedata r:id="rId41" o:title=""/>
          </v:shape>
          <o:OLEObject Type="Embed" ProgID="Equation.DSMT4" ShapeID="_x0000_i1030" DrawAspect="Content" ObjectID="_1647355793" r:id="rId42"/>
        </w:object>
      </w:r>
      <w:r w:rsidR="00E9781F">
        <w:t xml:space="preserve"> </w:t>
      </w:r>
      <w:r w:rsidR="00E9781F">
        <w:rPr>
          <w:rFonts w:hint="eastAsia"/>
        </w:rPr>
        <w:t>。</w:t>
      </w:r>
    </w:p>
    <w:p w14:paraId="587B819B" w14:textId="77777777" w:rsidR="00E9781F" w:rsidRDefault="00425128" w:rsidP="00E9781F">
      <w:r>
        <w:rPr>
          <w:noProof/>
        </w:rPr>
        <mc:AlternateContent>
          <mc:Choice Requires="wpc">
            <w:drawing>
              <wp:inline distT="0" distB="0" distL="0" distR="0" wp14:anchorId="5637BD36" wp14:editId="3362AAA4">
                <wp:extent cx="4942840" cy="1786890"/>
                <wp:effectExtent l="0" t="0" r="0" b="0"/>
                <wp:docPr id="25905" name="画布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901" name="矩形 25901"/>
                        <wps:cNvSpPr/>
                        <wps:spPr>
                          <a:xfrm>
                            <a:off x="1487474" y="142875"/>
                            <a:ext cx="2743200" cy="147637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02" name="矩形 25902"/>
                        <wps:cNvSpPr/>
                        <wps:spPr>
                          <a:xfrm>
                            <a:off x="2037687" y="413219"/>
                            <a:ext cx="1400175" cy="704850"/>
                          </a:xfrm>
                          <a:prstGeom prst="rect">
                            <a:avLst/>
                          </a:prstGeom>
                          <a:solidFill>
                            <a:schemeClr val="accent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04" name="文本框 2"/>
                        <wps:cNvSpPr txBox="1">
                          <a:spLocks noChangeArrowheads="1"/>
                        </wps:cNvSpPr>
                        <wps:spPr bwMode="auto">
                          <a:xfrm>
                            <a:off x="3149812" y="1102848"/>
                            <a:ext cx="1172550" cy="3238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5FF522F" w14:textId="77777777" w:rsidR="005C60C0" w:rsidRPr="00F51027" w:rsidRDefault="005C60C0" w:rsidP="00425128">
                              <w:pPr>
                                <w:pStyle w:val="af9"/>
                              </w:pPr>
                              <w:r>
                                <w:t>(</w:t>
                              </w:r>
                              <w:r w:rsidRPr="00284257">
                                <w:rPr>
                                  <w:i/>
                                </w:rPr>
                                <w:t>x</w:t>
                              </w:r>
                              <w:proofErr w:type="gramStart"/>
                              <w:r>
                                <w:rPr>
                                  <w:i/>
                                  <w:vertAlign w:val="subscript"/>
                                </w:rPr>
                                <w:t>2</w:t>
                              </w:r>
                              <w:r>
                                <w:t>,</w:t>
                              </w:r>
                              <w:r w:rsidRPr="00284257">
                                <w:rPr>
                                  <w:i/>
                                </w:rPr>
                                <w:t>y</w:t>
                              </w:r>
                              <w:proofErr w:type="gramEnd"/>
                              <w:r>
                                <w:rPr>
                                  <w:i/>
                                  <w:vertAlign w:val="subscript"/>
                                </w:rPr>
                                <w:t>2</w:t>
                              </w:r>
                              <w:r>
                                <w:t>)</w:t>
                              </w:r>
                            </w:p>
                          </w:txbxContent>
                        </wps:txbx>
                        <wps:bodyPr rot="0" vert="horz" wrap="square" lIns="91440" tIns="45720" rIns="91440" bIns="45720" anchor="t" anchorCtr="0">
                          <a:noAutofit/>
                        </wps:bodyPr>
                      </wps:wsp>
                      <wps:wsp>
                        <wps:cNvPr id="75" name="文本框 2"/>
                        <wps:cNvSpPr txBox="1">
                          <a:spLocks noChangeArrowheads="1"/>
                        </wps:cNvSpPr>
                        <wps:spPr bwMode="auto">
                          <a:xfrm>
                            <a:off x="3114123" y="373712"/>
                            <a:ext cx="1172210" cy="3238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2CE1788"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2</w:t>
                              </w:r>
                              <w:r>
                                <w:rPr>
                                  <w:rFonts w:hint="eastAsia"/>
                                </w:rPr>
                                <w:t>,</w:t>
                              </w:r>
                              <w:r>
                                <w:rPr>
                                  <w:rFonts w:hint="eastAsia"/>
                                  <w:i/>
                                  <w:iCs/>
                                </w:rPr>
                                <w:t>y</w:t>
                              </w:r>
                              <w:proofErr w:type="gramEnd"/>
                              <w:r>
                                <w:rPr>
                                  <w:i/>
                                  <w:iCs/>
                                  <w:vertAlign w:val="subscript"/>
                                </w:rPr>
                                <w:t>1</w:t>
                              </w:r>
                              <w:r>
                                <w:rPr>
                                  <w:rFonts w:hint="eastAsia"/>
                                </w:rPr>
                                <w:t>)</w:t>
                              </w:r>
                            </w:p>
                          </w:txbxContent>
                        </wps:txbx>
                        <wps:bodyPr rot="0" vert="horz" wrap="square" lIns="91440" tIns="45720" rIns="91440" bIns="45720" anchor="t" anchorCtr="0">
                          <a:noAutofit/>
                        </wps:bodyPr>
                      </wps:wsp>
                      <wps:wsp>
                        <wps:cNvPr id="76" name="文本框 2"/>
                        <wps:cNvSpPr txBox="1">
                          <a:spLocks noChangeArrowheads="1"/>
                        </wps:cNvSpPr>
                        <wps:spPr bwMode="auto">
                          <a:xfrm>
                            <a:off x="1740867" y="1150059"/>
                            <a:ext cx="1172210" cy="3238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9D533A1"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1</w:t>
                              </w:r>
                              <w:r>
                                <w:rPr>
                                  <w:rFonts w:hint="eastAsia"/>
                                </w:rPr>
                                <w:t>,</w:t>
                              </w:r>
                              <w:r>
                                <w:rPr>
                                  <w:rFonts w:hint="eastAsia"/>
                                  <w:i/>
                                  <w:iCs/>
                                </w:rPr>
                                <w:t>y</w:t>
                              </w:r>
                              <w:proofErr w:type="gramEnd"/>
                              <w:r>
                                <w:rPr>
                                  <w:i/>
                                  <w:iCs/>
                                  <w:vertAlign w:val="subscript"/>
                                </w:rPr>
                                <w:t>2</w:t>
                              </w:r>
                              <w:r>
                                <w:rPr>
                                  <w:rFonts w:hint="eastAsia"/>
                                </w:rPr>
                                <w:t>)</w:t>
                              </w:r>
                            </w:p>
                          </w:txbxContent>
                        </wps:txbx>
                        <wps:bodyPr rot="0" vert="horz" wrap="square" lIns="91440" tIns="45720" rIns="91440" bIns="45720" anchor="t" anchorCtr="0">
                          <a:noAutofit/>
                        </wps:bodyPr>
                      </wps:wsp>
                      <wps:wsp>
                        <wps:cNvPr id="77" name="文本框 2"/>
                        <wps:cNvSpPr txBox="1">
                          <a:spLocks noChangeArrowheads="1"/>
                        </wps:cNvSpPr>
                        <wps:spPr bwMode="auto">
                          <a:xfrm>
                            <a:off x="1682797" y="357808"/>
                            <a:ext cx="1172210" cy="3238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C6076D9"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1</w:t>
                              </w:r>
                              <w:r>
                                <w:rPr>
                                  <w:rFonts w:hint="eastAsia"/>
                                </w:rPr>
                                <w:t>,</w:t>
                              </w:r>
                              <w:r>
                                <w:rPr>
                                  <w:rFonts w:hint="eastAsia"/>
                                  <w:i/>
                                  <w:iCs/>
                                </w:rPr>
                                <w:t>y</w:t>
                              </w:r>
                              <w:proofErr w:type="gramEnd"/>
                              <w:r>
                                <w:rPr>
                                  <w:i/>
                                  <w:iCs/>
                                  <w:vertAlign w:val="subscript"/>
                                </w:rPr>
                                <w:t>1</w:t>
                              </w:r>
                              <w:r>
                                <w:rPr>
                                  <w:rFonts w:hint="eastAsia"/>
                                </w:rPr>
                                <w:t>)</w:t>
                              </w:r>
                            </w:p>
                          </w:txbxContent>
                        </wps:txbx>
                        <wps:bodyPr rot="0" vert="horz" wrap="square" lIns="91440" tIns="45720" rIns="91440" bIns="45720" anchor="t" anchorCtr="0">
                          <a:noAutofit/>
                        </wps:bodyPr>
                      </wps:wsp>
                      <wps:wsp>
                        <wps:cNvPr id="65" name="直接连接符 65"/>
                        <wps:cNvCnPr/>
                        <wps:spPr>
                          <a:xfrm>
                            <a:off x="2037687" y="142875"/>
                            <a:ext cx="0" cy="1476375"/>
                          </a:xfrm>
                          <a:prstGeom prst="line">
                            <a:avLst/>
                          </a:prstGeom>
                        </wps:spPr>
                        <wps:style>
                          <a:lnRef idx="1">
                            <a:schemeClr val="dk1"/>
                          </a:lnRef>
                          <a:fillRef idx="0">
                            <a:schemeClr val="dk1"/>
                          </a:fillRef>
                          <a:effectRef idx="0">
                            <a:schemeClr val="dk1"/>
                          </a:effectRef>
                          <a:fontRef idx="minor">
                            <a:schemeClr val="tx1"/>
                          </a:fontRef>
                        </wps:style>
                        <wps:bodyPr/>
                      </wps:wsp>
                      <wps:wsp>
                        <wps:cNvPr id="67" name="直接连接符 67"/>
                        <wps:cNvCnPr/>
                        <wps:spPr>
                          <a:xfrm flipH="1">
                            <a:off x="1495425" y="413219"/>
                            <a:ext cx="2751152" cy="0"/>
                          </a:xfrm>
                          <a:prstGeom prst="line">
                            <a:avLst/>
                          </a:prstGeom>
                        </wps:spPr>
                        <wps:style>
                          <a:lnRef idx="1">
                            <a:schemeClr val="dk1"/>
                          </a:lnRef>
                          <a:fillRef idx="0">
                            <a:schemeClr val="dk1"/>
                          </a:fillRef>
                          <a:effectRef idx="0">
                            <a:schemeClr val="dk1"/>
                          </a:effectRef>
                          <a:fontRef idx="minor">
                            <a:schemeClr val="tx1"/>
                          </a:fontRef>
                        </wps:style>
                        <wps:bodyPr/>
                      </wps:wsp>
                      <wps:wsp>
                        <wps:cNvPr id="68" name="直接连接符 68"/>
                        <wps:cNvCnPr/>
                        <wps:spPr>
                          <a:xfrm flipH="1">
                            <a:off x="1495425" y="1118069"/>
                            <a:ext cx="2751152" cy="0"/>
                          </a:xfrm>
                          <a:prstGeom prst="line">
                            <a:avLst/>
                          </a:prstGeom>
                        </wps:spPr>
                        <wps:style>
                          <a:lnRef idx="1">
                            <a:schemeClr val="dk1"/>
                          </a:lnRef>
                          <a:fillRef idx="0">
                            <a:schemeClr val="dk1"/>
                          </a:fillRef>
                          <a:effectRef idx="0">
                            <a:schemeClr val="dk1"/>
                          </a:effectRef>
                          <a:fontRef idx="minor">
                            <a:schemeClr val="tx1"/>
                          </a:fontRef>
                        </wps:style>
                        <wps:bodyPr/>
                      </wps:wsp>
                      <wps:wsp>
                        <wps:cNvPr id="69" name="直接连接符 69"/>
                        <wps:cNvCnPr/>
                        <wps:spPr>
                          <a:xfrm flipV="1">
                            <a:off x="3427012" y="142876"/>
                            <a:ext cx="0" cy="1487141"/>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637BD36" id="_x0000_s1031" editas="canvas" style="width:389.2pt;height:140.7pt;mso-position-horizontal-relative:char;mso-position-vertical-relative:line" coordsize="49428,17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">
                <v:shape id="_x0000_s1032" type="#_x0000_t75" style="position:absolute;width:49428;height:17868;visibility:visible;mso-wrap-style:square">
                  <v:fill o:detectmouseclick="t"/>
                  <v:path o:connecttype="none"/>
                </v:shape>
                <v:rect id="矩形 25901" o:spid="_x0000_s1033" style="position:absolute;left:14874;top:1428;width:27432;height:14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" fillcolor="white [3201]" strokecolor="#70ad47 [3209]" strokeweight="1pt"/>
                <v:rect id="矩形 25902" o:spid="_x0000_s1034" style="position:absolute;left:20376;top:4132;width:14002;height:7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" fillcolor="#f7caac [1301]" strokecolor="#1f4d78 [1604]" strokeweight="1pt"/>
                <v:shape id="文本框 2" o:spid="_x0000_s1035" type="#_x0000_t202" style="position:absolute;left:31498;top:11028;width:1172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" filled="f" stroked="f">
                  <v:textbox>
                    <w:txbxContent>
                      <w:p w14:paraId="05FF522F" w14:textId="77777777" w:rsidR="005C60C0" w:rsidRPr="00F51027" w:rsidRDefault="005C60C0" w:rsidP="00425128">
                        <w:pPr>
                          <w:pStyle w:val="af9"/>
                        </w:pPr>
                        <w:r>
                          <w:t>(</w:t>
                        </w:r>
                        <w:r w:rsidRPr="00284257">
                          <w:rPr>
                            <w:i/>
                          </w:rPr>
                          <w:t>x</w:t>
                        </w:r>
                        <w:proofErr w:type="gramStart"/>
                        <w:r>
                          <w:rPr>
                            <w:i/>
                            <w:vertAlign w:val="subscript"/>
                          </w:rPr>
                          <w:t>2</w:t>
                        </w:r>
                        <w:r>
                          <w:t>,</w:t>
                        </w:r>
                        <w:r w:rsidRPr="00284257">
                          <w:rPr>
                            <w:i/>
                          </w:rPr>
                          <w:t>y</w:t>
                        </w:r>
                        <w:proofErr w:type="gramEnd"/>
                        <w:r>
                          <w:rPr>
                            <w:i/>
                            <w:vertAlign w:val="subscript"/>
                          </w:rPr>
                          <w:t>2</w:t>
                        </w:r>
                        <w:r>
                          <w:t>)</w:t>
                        </w:r>
                      </w:p>
                    </w:txbxContent>
                  </v:textbox>
                </v:shape>
                <v:shape id="文本框 2" o:spid="_x0000_s1036" type="#_x0000_t202" style="position:absolute;left:31141;top:3737;width:1172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42CE1788"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2</w:t>
                        </w:r>
                        <w:r>
                          <w:rPr>
                            <w:rFonts w:hint="eastAsia"/>
                          </w:rPr>
                          <w:t>,</w:t>
                        </w:r>
                        <w:r>
                          <w:rPr>
                            <w:rFonts w:hint="eastAsia"/>
                            <w:i/>
                            <w:iCs/>
                          </w:rPr>
                          <w:t>y</w:t>
                        </w:r>
                        <w:proofErr w:type="gramEnd"/>
                        <w:r>
                          <w:rPr>
                            <w:i/>
                            <w:iCs/>
                            <w:vertAlign w:val="subscript"/>
                          </w:rPr>
                          <w:t>1</w:t>
                        </w:r>
                        <w:r>
                          <w:rPr>
                            <w:rFonts w:hint="eastAsia"/>
                          </w:rPr>
                          <w:t>)</w:t>
                        </w:r>
                      </w:p>
                    </w:txbxContent>
                  </v:textbox>
                </v:shape>
                <v:shape id="文本框 2" o:spid="_x0000_s1037" type="#_x0000_t202" style="position:absolute;left:17408;top:11500;width:1172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29D533A1"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1</w:t>
                        </w:r>
                        <w:r>
                          <w:rPr>
                            <w:rFonts w:hint="eastAsia"/>
                          </w:rPr>
                          <w:t>,</w:t>
                        </w:r>
                        <w:r>
                          <w:rPr>
                            <w:rFonts w:hint="eastAsia"/>
                            <w:i/>
                            <w:iCs/>
                          </w:rPr>
                          <w:t>y</w:t>
                        </w:r>
                        <w:proofErr w:type="gramEnd"/>
                        <w:r>
                          <w:rPr>
                            <w:i/>
                            <w:iCs/>
                            <w:vertAlign w:val="subscript"/>
                          </w:rPr>
                          <w:t>2</w:t>
                        </w:r>
                        <w:r>
                          <w:rPr>
                            <w:rFonts w:hint="eastAsia"/>
                          </w:rPr>
                          <w:t>)</w:t>
                        </w:r>
                      </w:p>
                    </w:txbxContent>
                  </v:textbox>
                </v:shape>
                <v:shape id="文本框 2" o:spid="_x0000_s1038" type="#_x0000_t202" style="position:absolute;left:16827;top:3578;width:1172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3C6076D9" w14:textId="77777777" w:rsidR="005C60C0" w:rsidRDefault="005C60C0" w:rsidP="00425128">
                        <w:pPr>
                          <w:pStyle w:val="af9"/>
                          <w:spacing w:before="0" w:beforeAutospacing="0" w:after="0" w:afterAutospacing="0"/>
                        </w:pPr>
                        <w:r>
                          <w:rPr>
                            <w:rFonts w:hint="eastAsia"/>
                          </w:rPr>
                          <w:t>(</w:t>
                        </w:r>
                        <w:r>
                          <w:rPr>
                            <w:rFonts w:hint="eastAsia"/>
                            <w:i/>
                            <w:iCs/>
                          </w:rPr>
                          <w:t>x</w:t>
                        </w:r>
                        <w:proofErr w:type="gramStart"/>
                        <w:r>
                          <w:rPr>
                            <w:i/>
                            <w:iCs/>
                            <w:vertAlign w:val="subscript"/>
                          </w:rPr>
                          <w:t>1</w:t>
                        </w:r>
                        <w:r>
                          <w:rPr>
                            <w:rFonts w:hint="eastAsia"/>
                          </w:rPr>
                          <w:t>,</w:t>
                        </w:r>
                        <w:r>
                          <w:rPr>
                            <w:rFonts w:hint="eastAsia"/>
                            <w:i/>
                            <w:iCs/>
                          </w:rPr>
                          <w:t>y</w:t>
                        </w:r>
                        <w:proofErr w:type="gramEnd"/>
                        <w:r>
                          <w:rPr>
                            <w:i/>
                            <w:iCs/>
                            <w:vertAlign w:val="subscript"/>
                          </w:rPr>
                          <w:t>1</w:t>
                        </w:r>
                        <w:r>
                          <w:rPr>
                            <w:rFonts w:hint="eastAsia"/>
                          </w:rPr>
                          <w:t>)</w:t>
                        </w:r>
                      </w:p>
                    </w:txbxContent>
                  </v:textbox>
                </v:shape>
                <v:line id="直接连接符 65" o:spid="_x0000_s1039" style="position:absolute;visibility:visible;mso-wrap-style:square" from="20376,1428" to="20376,1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" strokecolor="black [3200]" strokeweight=".5pt">
                  <v:stroke joinstyle="miter"/>
                </v:line>
                <v:line id="直接连接符 67" o:spid="_x0000_s1040" style="position:absolute;flip:x;visibility:visible;mso-wrap-style:square" from="14954,4132" to="42465,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" strokecolor="black [3200]" strokeweight=".5pt">
                  <v:stroke joinstyle="miter"/>
                </v:line>
                <v:line id="直接连接符 68" o:spid="_x0000_s1041" style="position:absolute;flip:x;visibility:visible;mso-wrap-style:square" from="14954,11180" to="42465,1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" strokecolor="black [3200]" strokeweight=".5pt">
                  <v:stroke joinstyle="miter"/>
                </v:line>
                <v:line id="直接连接符 69" o:spid="_x0000_s1042" style="position:absolute;flip:y;visibility:visible;mso-wrap-style:square" from="34270,1428" to="34270,1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" strokecolor="black [3200]" strokeweight=".5pt">
                  <v:stroke joinstyle="miter"/>
                </v:line>
                <w10:anchorlock/>
              </v:group>
            </w:pict>
          </mc:Fallback>
        </mc:AlternateContent>
      </w:r>
    </w:p>
    <w:p w14:paraId="1527F75F" w14:textId="77777777" w:rsidR="00E9781F" w:rsidRDefault="00E9781F" w:rsidP="00EA651E">
      <w:pPr>
        <w:pStyle w:val="a6"/>
      </w:pPr>
      <w:bookmarkStart w:id="11" w:name="_Ref514094422"/>
      <w:r>
        <w:rPr>
          <w:rFonts w:hint="eastAsia"/>
        </w:rPr>
        <w:lastRenderedPageBreak/>
        <w:t>积分图运用</w:t>
      </w:r>
      <w:bookmarkEnd w:id="11"/>
    </w:p>
    <w:p w14:paraId="3949A5BE" w14:textId="77777777" w:rsidR="00425128" w:rsidRDefault="001727B7" w:rsidP="00425128">
      <w:r>
        <w:rPr>
          <w:rFonts w:hint="eastAsia"/>
        </w:rPr>
        <w:t>这对</w:t>
      </w:r>
      <w:r>
        <w:rPr>
          <w:rFonts w:hint="eastAsia"/>
        </w:rPr>
        <w:t>3.1.1</w:t>
      </w:r>
      <w:r>
        <w:t xml:space="preserve"> </w:t>
      </w:r>
      <w:r>
        <w:rPr>
          <w:rFonts w:hint="eastAsia"/>
        </w:rPr>
        <w:t>中提出的</w:t>
      </w:r>
      <w:r w:rsidR="009A00D0">
        <w:rPr>
          <w:rFonts w:hint="eastAsia"/>
        </w:rPr>
        <w:t>分块</w:t>
      </w:r>
      <w:r w:rsidR="00A75787">
        <w:rPr>
          <w:rFonts w:hint="eastAsia"/>
        </w:rPr>
        <w:t>投影相当适用，对每个灰度图，仅需扫描一遍，便可获得所有矩形块</w:t>
      </w:r>
      <w:r>
        <w:rPr>
          <w:rFonts w:hint="eastAsia"/>
        </w:rPr>
        <w:t>的投影变换，极大提升了算法运行速度。</w:t>
      </w:r>
    </w:p>
    <w:p w14:paraId="596846A2" w14:textId="77777777" w:rsidR="00B16AC3" w:rsidRPr="001F15FD" w:rsidRDefault="00DE2B66" w:rsidP="008C7F5B">
      <w:pPr>
        <w:pStyle w:val="a4"/>
        <w:spacing w:before="156" w:after="156"/>
        <w:rPr>
          <w:color w:val="0000FF"/>
        </w:rPr>
      </w:pPr>
      <w:bookmarkStart w:id="12" w:name="_Toc36743005"/>
      <w:r>
        <w:rPr>
          <w:rFonts w:hint="eastAsia"/>
        </w:rPr>
        <w:t>候选特征点提取</w:t>
      </w:r>
      <w:bookmarkEnd w:id="12"/>
    </w:p>
    <w:p w14:paraId="106AA22D" w14:textId="77777777" w:rsidR="002375C2" w:rsidRDefault="00B60AA4" w:rsidP="002375C2">
      <w:r>
        <w:rPr>
          <w:rFonts w:hint="eastAsia"/>
        </w:rPr>
        <w:t>有了</w:t>
      </w:r>
      <w:r>
        <w:rPr>
          <w:rFonts w:hint="eastAsia"/>
        </w:rPr>
        <w:t>3.1.2</w:t>
      </w:r>
      <w:r>
        <w:t xml:space="preserve"> </w:t>
      </w:r>
      <w:r>
        <w:rPr>
          <w:rFonts w:hint="eastAsia"/>
        </w:rPr>
        <w:t>中积分图的使用，很容易得到每层的垂直投影直方图，如</w:t>
      </w:r>
      <w:r w:rsidR="002108FC" w:rsidRPr="002108FC">
        <w:rPr>
          <w:rFonts w:hint="eastAsia"/>
        </w:rPr>
        <w:t>图</w:t>
      </w:r>
      <w:r w:rsidR="002108FC" w:rsidRPr="002108FC">
        <w:rPr>
          <w:rFonts w:hint="eastAsia"/>
        </w:rPr>
        <w:t>3.</w:t>
      </w:r>
      <w:r w:rsidR="002108FC" w:rsidRPr="002108FC">
        <w:t>7</w:t>
      </w:r>
      <w:r w:rsidRPr="00B60AA4">
        <w:rPr>
          <w:rFonts w:hint="eastAsia"/>
        </w:rPr>
        <w:t>所示</w:t>
      </w:r>
      <w:r>
        <w:rPr>
          <w:rFonts w:hint="eastAsia"/>
        </w:rPr>
        <w:t>。</w:t>
      </w:r>
      <w:r w:rsidR="00550F4C">
        <w:rPr>
          <w:rFonts w:hint="eastAsia"/>
        </w:rPr>
        <w:t>直方图中投影值较大则表示此区域较亮，否则说明该区域较暗。根据行道线的特征，行道线区域较周围路面区域亮，在直方图中成波峰状，本文对波峰进行提取，在波峰中选取点作为特征点。</w:t>
      </w:r>
    </w:p>
    <w:p w14:paraId="65DC4C59" w14:textId="77777777" w:rsidR="00B16AC3" w:rsidRDefault="002375C2" w:rsidP="002375C2">
      <w:pPr>
        <w:jc w:val="center"/>
      </w:pPr>
      <w:r w:rsidRPr="002375C2">
        <w:rPr>
          <w:noProof/>
        </w:rPr>
        <w:drawing>
          <wp:inline distT="0" distB="0" distL="0" distR="0" wp14:anchorId="6B39303D" wp14:editId="0BFC8C20">
            <wp:extent cx="4899600" cy="511200"/>
            <wp:effectExtent l="0" t="0" r="0" b="3175"/>
            <wp:docPr id="25897" name="图片 25897" descr="E:\实验结果图\分层投影\R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实验结果图\分层投影\Res.bm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99600" cy="511200"/>
                    </a:xfrm>
                    <a:prstGeom prst="rect">
                      <a:avLst/>
                    </a:prstGeom>
                    <a:noFill/>
                    <a:ln>
                      <a:noFill/>
                    </a:ln>
                  </pic:spPr>
                </pic:pic>
              </a:graphicData>
            </a:graphic>
          </wp:inline>
        </w:drawing>
      </w:r>
    </w:p>
    <w:p w14:paraId="4F69CE6B" w14:textId="77777777" w:rsidR="002375C2" w:rsidRDefault="002375C2" w:rsidP="002375C2">
      <w:pPr>
        <w:jc w:val="center"/>
      </w:pPr>
      <w:r>
        <w:rPr>
          <w:noProof/>
        </w:rPr>
        <w:drawing>
          <wp:inline distT="0" distB="0" distL="0" distR="0" wp14:anchorId="729853C1" wp14:editId="58D212CA">
            <wp:extent cx="5096234" cy="1168400"/>
            <wp:effectExtent l="0" t="0" r="9525" b="12700"/>
            <wp:docPr id="25899" name="图表 2589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2920C1C7" w14:textId="77777777" w:rsidR="002375C2" w:rsidRDefault="002375C2" w:rsidP="00EA651E">
      <w:pPr>
        <w:pStyle w:val="a6"/>
      </w:pPr>
    </w:p>
    <w:p w14:paraId="68B6C023" w14:textId="77777777" w:rsidR="005D7DC5" w:rsidRDefault="006325BF" w:rsidP="008C7F5B">
      <w:r>
        <w:rPr>
          <w:rFonts w:hint="eastAsia"/>
        </w:rPr>
        <w:t>波峰即与</w:t>
      </w:r>
      <w:r w:rsidR="00550F4C">
        <w:rPr>
          <w:rFonts w:hint="eastAsia"/>
        </w:rPr>
        <w:t>周围相比较高的区域，而均值滤波</w:t>
      </w:r>
      <w:r w:rsidR="00716748">
        <w:rPr>
          <w:rFonts w:hint="eastAsia"/>
        </w:rPr>
        <w:t>就</w:t>
      </w:r>
      <w:r w:rsidR="00550F4C">
        <w:rPr>
          <w:rFonts w:hint="eastAsia"/>
        </w:rPr>
        <w:t>很好地</w:t>
      </w:r>
      <w:r w:rsidR="00716748">
        <w:rPr>
          <w:rFonts w:hint="eastAsia"/>
        </w:rPr>
        <w:t>表示</w:t>
      </w:r>
      <w:r w:rsidR="00550F4C">
        <w:rPr>
          <w:rFonts w:hint="eastAsia"/>
        </w:rPr>
        <w:t>了周围这个概念。</w:t>
      </w:r>
      <w:r w:rsidR="00716748" w:rsidRPr="00DC6ACB">
        <w:rPr>
          <w:rFonts w:hint="eastAsia"/>
        </w:rPr>
        <w:t>均值滤波</w:t>
      </w:r>
      <w:r w:rsidR="00A011DB">
        <w:rPr>
          <w:rFonts w:hint="eastAsia"/>
        </w:rPr>
        <w:t>即</w:t>
      </w:r>
      <w:r w:rsidR="00716748">
        <w:rPr>
          <w:rFonts w:hint="eastAsia"/>
        </w:rPr>
        <w:t>用相邻位置的元素的平均值来代替原来位置的元素值。对投影直方图进行均值滤波，均值滤波的窗口半径取决于行道线的宽度。</w:t>
      </w:r>
      <w:r w:rsidR="005E50F1">
        <w:fldChar w:fldCharType="begin"/>
      </w:r>
      <w:r w:rsidR="005E50F1">
        <w:instrText xml:space="preserve"> </w:instrText>
      </w:r>
      <w:r w:rsidR="005E50F1">
        <w:rPr>
          <w:rFonts w:hint="eastAsia"/>
        </w:rPr>
        <w:instrText>REF _Ref514093220 \r \h</w:instrText>
      </w:r>
      <w:r w:rsidR="005E50F1">
        <w:instrText xml:space="preserve"> </w:instrText>
      </w:r>
      <w:r w:rsidR="005E50F1">
        <w:fldChar w:fldCharType="separate"/>
      </w:r>
      <w:r w:rsidR="007720EC">
        <w:rPr>
          <w:rFonts w:hint="eastAsia"/>
        </w:rPr>
        <w:t>图</w:t>
      </w:r>
      <w:r w:rsidR="007720EC">
        <w:rPr>
          <w:rFonts w:hint="eastAsia"/>
        </w:rPr>
        <w:t xml:space="preserve"> 3.8</w:t>
      </w:r>
      <w:r w:rsidR="005E50F1">
        <w:fldChar w:fldCharType="end"/>
      </w:r>
      <w:r w:rsidR="005E50F1">
        <w:rPr>
          <w:rFonts w:hint="eastAsia"/>
        </w:rPr>
        <w:t>为均值滤波之后的投影</w:t>
      </w:r>
      <w:r w:rsidR="00A75787">
        <w:rPr>
          <w:rFonts w:hint="eastAsia"/>
        </w:rPr>
        <w:t>直方</w:t>
      </w:r>
      <w:r w:rsidR="00B21028">
        <w:rPr>
          <w:rFonts w:hint="eastAsia"/>
        </w:rPr>
        <w:t>图与</w:t>
      </w:r>
      <w:r w:rsidR="005E50F1">
        <w:rPr>
          <w:rFonts w:hint="eastAsia"/>
        </w:rPr>
        <w:t>原投影</w:t>
      </w:r>
      <w:r w:rsidR="00A75787">
        <w:rPr>
          <w:rFonts w:hint="eastAsia"/>
        </w:rPr>
        <w:t>直方</w:t>
      </w:r>
      <w:r w:rsidR="00716748">
        <w:rPr>
          <w:rFonts w:hint="eastAsia"/>
        </w:rPr>
        <w:t>图对比，</w:t>
      </w:r>
      <w:r w:rsidR="002375C2" w:rsidRPr="002375C2">
        <w:rPr>
          <w:rFonts w:hint="eastAsia"/>
        </w:rPr>
        <w:t>系列</w:t>
      </w:r>
      <w:r w:rsidR="002375C2" w:rsidRPr="002375C2">
        <w:rPr>
          <w:rFonts w:hint="eastAsia"/>
        </w:rPr>
        <w:t>1</w:t>
      </w:r>
      <w:r w:rsidR="00716748">
        <w:rPr>
          <w:rFonts w:hint="eastAsia"/>
        </w:rPr>
        <w:t>为原</w:t>
      </w:r>
      <w:r w:rsidR="005E50F1">
        <w:rPr>
          <w:rFonts w:hint="eastAsia"/>
        </w:rPr>
        <w:t>投影</w:t>
      </w:r>
      <w:r w:rsidR="00A75787">
        <w:rPr>
          <w:rFonts w:hint="eastAsia"/>
        </w:rPr>
        <w:t>直方</w:t>
      </w:r>
      <w:r w:rsidR="00716748">
        <w:rPr>
          <w:rFonts w:hint="eastAsia"/>
        </w:rPr>
        <w:t>图，</w:t>
      </w:r>
      <w:r w:rsidR="002375C2" w:rsidRPr="002375C2">
        <w:rPr>
          <w:rFonts w:hint="eastAsia"/>
        </w:rPr>
        <w:t>系列</w:t>
      </w:r>
      <w:r w:rsidR="002375C2" w:rsidRPr="002375C2">
        <w:rPr>
          <w:rFonts w:hint="eastAsia"/>
        </w:rPr>
        <w:t>2</w:t>
      </w:r>
      <w:r w:rsidR="005E50F1">
        <w:rPr>
          <w:rFonts w:hint="eastAsia"/>
        </w:rPr>
        <w:t>为均值滤波后的投影</w:t>
      </w:r>
      <w:r w:rsidR="00A75787">
        <w:rPr>
          <w:rFonts w:hint="eastAsia"/>
        </w:rPr>
        <w:t>直方</w:t>
      </w:r>
      <w:r w:rsidR="005E50F1">
        <w:rPr>
          <w:rFonts w:hint="eastAsia"/>
        </w:rPr>
        <w:t>图</w:t>
      </w:r>
      <w:r w:rsidR="00716748">
        <w:rPr>
          <w:rFonts w:hint="eastAsia"/>
        </w:rPr>
        <w:t>。可以发现，原直方图中高于均值滤波后直方图的部分即候选行道线区域，取该部分的中点作为候选特征点，则完成行道线候选特征点的提取</w:t>
      </w:r>
      <w:r w:rsidR="005D7DC5">
        <w:rPr>
          <w:rFonts w:hint="eastAsia"/>
        </w:rPr>
        <w:t>。</w:t>
      </w:r>
    </w:p>
    <w:p w14:paraId="45F5FE8B" w14:textId="77777777" w:rsidR="002375C2" w:rsidRDefault="002375C2" w:rsidP="002375C2">
      <w:pPr>
        <w:jc w:val="center"/>
      </w:pPr>
      <w:r>
        <w:rPr>
          <w:noProof/>
        </w:rPr>
        <w:lastRenderedPageBreak/>
        <w:drawing>
          <wp:inline distT="0" distB="0" distL="0" distR="0" wp14:anchorId="0E27BD02" wp14:editId="258A9F3D">
            <wp:extent cx="4572000" cy="2296633"/>
            <wp:effectExtent l="0" t="0" r="0" b="889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0932EFB1" w14:textId="77777777" w:rsidR="00DC6ACB" w:rsidRDefault="002375C2" w:rsidP="00EA651E">
      <w:pPr>
        <w:pStyle w:val="a6"/>
      </w:pPr>
      <w:bookmarkStart w:id="13" w:name="_Ref514093220"/>
      <w:r>
        <w:rPr>
          <w:rFonts w:hint="eastAsia"/>
        </w:rPr>
        <w:t>投影折线图</w:t>
      </w:r>
      <w:bookmarkEnd w:id="13"/>
    </w:p>
    <w:p w14:paraId="022220F0" w14:textId="77777777" w:rsidR="00336188" w:rsidRDefault="00336188" w:rsidP="00183D8F">
      <w:r>
        <w:rPr>
          <w:rFonts w:hint="eastAsia"/>
        </w:rPr>
        <w:t>通过行道线的宽度约束，同时能够去除掉一些其他的道路交通标志和噪声。</w:t>
      </w:r>
      <w:r w:rsidR="00183D8F">
        <w:rPr>
          <w:rFonts w:hint="eastAsia"/>
        </w:rPr>
        <w:t>如</w:t>
      </w:r>
      <w:r w:rsidR="00183D8F">
        <w:fldChar w:fldCharType="begin"/>
      </w:r>
      <w:r w:rsidR="00183D8F">
        <w:instrText xml:space="preserve"> </w:instrText>
      </w:r>
      <w:r w:rsidR="00183D8F">
        <w:rPr>
          <w:rFonts w:hint="eastAsia"/>
        </w:rPr>
        <w:instrText>REF _Ref514218645 \r \h</w:instrText>
      </w:r>
      <w:r w:rsidR="00183D8F">
        <w:instrText xml:space="preserve"> </w:instrText>
      </w:r>
      <w:r w:rsidR="00183D8F">
        <w:fldChar w:fldCharType="separate"/>
      </w:r>
      <w:r w:rsidR="007720EC">
        <w:rPr>
          <w:rFonts w:hint="eastAsia"/>
        </w:rPr>
        <w:t>图</w:t>
      </w:r>
      <w:r w:rsidR="007720EC">
        <w:rPr>
          <w:rFonts w:hint="eastAsia"/>
        </w:rPr>
        <w:t xml:space="preserve"> 3.9</w:t>
      </w:r>
      <w:r w:rsidR="00183D8F">
        <w:fldChar w:fldCharType="end"/>
      </w:r>
      <w:r w:rsidR="00183D8F">
        <w:rPr>
          <w:rFonts w:hint="eastAsia"/>
        </w:rPr>
        <w:t>中斑马线，提投影后斑马线区域的波峰宽度明显的大于行道线波峰宽度，依宽度或波峰的高宽比为约束条件便能过滤掉诸如斑马线</w:t>
      </w:r>
      <w:r w:rsidR="00EA36AE">
        <w:rPr>
          <w:rFonts w:hint="eastAsia"/>
        </w:rPr>
        <w:t>、转向线、掉头线等等其他交通标志。</w:t>
      </w:r>
    </w:p>
    <w:p w14:paraId="72563D2C" w14:textId="77777777" w:rsidR="00183D8F" w:rsidRDefault="00183D8F" w:rsidP="00183D8F">
      <w:pPr>
        <w:jc w:val="center"/>
      </w:pPr>
      <w:r w:rsidRPr="00183D8F">
        <w:rPr>
          <w:noProof/>
        </w:rPr>
        <w:drawing>
          <wp:inline distT="0" distB="0" distL="0" distR="0" wp14:anchorId="520BB2C3" wp14:editId="25D5C73F">
            <wp:extent cx="4981651" cy="855818"/>
            <wp:effectExtent l="0" t="0" r="0" b="1905"/>
            <wp:docPr id="436" name="图片 436" descr="E:\实验结果图\错误\aa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descr="E:\实验结果图\错误\aaa.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59502" cy="869192"/>
                    </a:xfrm>
                    <a:prstGeom prst="rect">
                      <a:avLst/>
                    </a:prstGeom>
                    <a:noFill/>
                    <a:ln>
                      <a:noFill/>
                    </a:ln>
                  </pic:spPr>
                </pic:pic>
              </a:graphicData>
            </a:graphic>
          </wp:inline>
        </w:drawing>
      </w:r>
    </w:p>
    <w:p w14:paraId="7175C4B5" w14:textId="77777777" w:rsidR="00183D8F" w:rsidRDefault="00183D8F" w:rsidP="00183D8F">
      <w:pPr>
        <w:jc w:val="center"/>
      </w:pPr>
      <w:r w:rsidRPr="00183D8F">
        <w:rPr>
          <w:noProof/>
        </w:rPr>
        <w:drawing>
          <wp:inline distT="0" distB="0" distL="0" distR="0" wp14:anchorId="15497EA7" wp14:editId="3F8C7A13">
            <wp:extent cx="5340096" cy="1048506"/>
            <wp:effectExtent l="0" t="0" r="0" b="0"/>
            <wp:docPr id="437" name="图片 437" descr="D:\Users\Moriaty\Documents\Tencent Files\652691620\FileRecv\MobileFile\Image\1[S@@5~@3`YB8O}46T}_Y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descr="D:\Users\Moriaty\Documents\Tencent Files\652691620\FileRecv\MobileFile\Image\1[S@@5~@3`YB8O}46T}_Y6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68736" cy="1073764"/>
                    </a:xfrm>
                    <a:prstGeom prst="rect">
                      <a:avLst/>
                    </a:prstGeom>
                    <a:noFill/>
                    <a:ln>
                      <a:noFill/>
                    </a:ln>
                  </pic:spPr>
                </pic:pic>
              </a:graphicData>
            </a:graphic>
          </wp:inline>
        </w:drawing>
      </w:r>
    </w:p>
    <w:p w14:paraId="4E08511C" w14:textId="77777777" w:rsidR="00183D8F" w:rsidRDefault="00183D8F" w:rsidP="00EA651E">
      <w:pPr>
        <w:pStyle w:val="a6"/>
      </w:pPr>
      <w:bookmarkStart w:id="14" w:name="_Ref514218645"/>
      <w:r>
        <w:rPr>
          <w:rFonts w:hint="eastAsia"/>
        </w:rPr>
        <w:t>斑马线及其投影图</w:t>
      </w:r>
      <w:bookmarkEnd w:id="14"/>
    </w:p>
    <w:p w14:paraId="301C74AB" w14:textId="77777777" w:rsidR="005D7DC5" w:rsidRPr="00DE2B66" w:rsidRDefault="005D7DC5" w:rsidP="00DE2B66">
      <w:r>
        <w:rPr>
          <w:rFonts w:hint="eastAsia"/>
        </w:rPr>
        <w:t>将特征点的坐标存储在数组中，作为在之后的</w:t>
      </w:r>
      <w:r>
        <w:rPr>
          <w:rFonts w:hint="eastAsia"/>
        </w:rPr>
        <w:t>Hough</w:t>
      </w:r>
      <w:r>
        <w:rPr>
          <w:rFonts w:hint="eastAsia"/>
        </w:rPr>
        <w:t>变换的输入，这样大大减少了无用的信息，将原始图像高分辨率的像素信息转化为一定数量的特征点信息，使得后续的行道线定位和行道线过滤的计算变得十分迅速。且因为投影变换加法的鲁棒性，特征点的提取可以克服阴影遮挡、路面积水</w:t>
      </w:r>
      <w:r w:rsidR="006B61D6">
        <w:rPr>
          <w:rFonts w:hint="eastAsia"/>
        </w:rPr>
        <w:t>、行道线残缺不齐</w:t>
      </w:r>
      <w:r>
        <w:rPr>
          <w:rFonts w:hint="eastAsia"/>
        </w:rPr>
        <w:t>等不良</w:t>
      </w:r>
      <w:r w:rsidR="006B61D6">
        <w:rPr>
          <w:rFonts w:hint="eastAsia"/>
        </w:rPr>
        <w:t>道路</w:t>
      </w:r>
      <w:r>
        <w:rPr>
          <w:rFonts w:hint="eastAsia"/>
        </w:rPr>
        <w:t>环境，</w:t>
      </w:r>
      <w:r w:rsidR="005C79A1">
        <w:rPr>
          <w:rFonts w:hint="eastAsia"/>
        </w:rPr>
        <w:t>候选特征点提取实验结果</w:t>
      </w:r>
      <w:r w:rsidRPr="003039BD">
        <w:rPr>
          <w:rFonts w:hint="eastAsia"/>
        </w:rPr>
        <w:t>如</w:t>
      </w:r>
      <w:r w:rsidR="002108FC">
        <w:rPr>
          <w:rFonts w:hint="eastAsia"/>
        </w:rPr>
        <w:t>下</w:t>
      </w:r>
      <w:r w:rsidRPr="003039BD">
        <w:rPr>
          <w:rFonts w:hint="eastAsia"/>
        </w:rPr>
        <w:t>图</w:t>
      </w:r>
      <w:r w:rsidR="002108FC">
        <w:rPr>
          <w:rFonts w:hint="eastAsia"/>
        </w:rPr>
        <w:t>所示：</w:t>
      </w:r>
    </w:p>
    <w:tbl>
      <w:tblPr>
        <w:tblStyle w:val="MTEBNumberedEquation"/>
        <w:tblW w:w="0" w:type="auto"/>
        <w:tblLook w:val="04A0" w:firstRow="1" w:lastRow="0" w:firstColumn="1" w:lastColumn="0" w:noHBand="0" w:noVBand="1"/>
      </w:tblPr>
      <w:tblGrid>
        <w:gridCol w:w="4814"/>
        <w:gridCol w:w="4815"/>
      </w:tblGrid>
      <w:tr w:rsidR="002375C2" w14:paraId="2774C4E6" w14:textId="77777777" w:rsidTr="00336188">
        <w:tc>
          <w:tcPr>
            <w:tcW w:w="4814" w:type="dxa"/>
          </w:tcPr>
          <w:p w14:paraId="4EB48143" w14:textId="77777777" w:rsidR="00FE6182" w:rsidRDefault="002375C2" w:rsidP="00A26389">
            <w:pPr>
              <w:pStyle w:val="afe"/>
            </w:pPr>
            <w:r w:rsidRPr="00FE6182">
              <w:rPr>
                <w:lang w:val="en-US"/>
              </w:rPr>
              <w:lastRenderedPageBreak/>
              <w:drawing>
                <wp:anchor distT="0" distB="0" distL="114300" distR="114300" simplePos="0" relativeHeight="251692544" behindDoc="0" locked="0" layoutInCell="1" allowOverlap="1" wp14:anchorId="0B340798" wp14:editId="6613F9C7">
                  <wp:simplePos x="0" y="0"/>
                  <wp:positionH relativeFrom="column">
                    <wp:align>center</wp:align>
                  </wp:positionH>
                  <wp:positionV relativeFrom="line">
                    <wp:align>top</wp:align>
                  </wp:positionV>
                  <wp:extent cx="2991600" cy="1947600"/>
                  <wp:effectExtent l="0" t="0" r="0" b="0"/>
                  <wp:wrapTopAndBottom/>
                  <wp:docPr id="25916" name="图片 25916" descr="E:\实验结果图\特征点\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实验结果图\特征点\image.bmp"/>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39BD">
              <w:rPr>
                <w:rFonts w:hint="eastAsia"/>
              </w:rPr>
              <w:t>（a</w:t>
            </w:r>
            <w:r w:rsidR="003039BD">
              <w:t>）</w:t>
            </w:r>
          </w:p>
        </w:tc>
        <w:tc>
          <w:tcPr>
            <w:tcW w:w="4815" w:type="dxa"/>
          </w:tcPr>
          <w:p w14:paraId="7DCFC991" w14:textId="77777777" w:rsidR="00FE6182" w:rsidRDefault="002375C2" w:rsidP="00A26389">
            <w:pPr>
              <w:pStyle w:val="afe"/>
            </w:pPr>
            <w:r w:rsidRPr="00FE6182">
              <w:rPr>
                <w:lang w:val="en-US"/>
              </w:rPr>
              <w:drawing>
                <wp:anchor distT="0" distB="0" distL="114300" distR="114300" simplePos="0" relativeHeight="251693568" behindDoc="0" locked="0" layoutInCell="1" allowOverlap="1" wp14:anchorId="276243E7" wp14:editId="7FD3AB03">
                  <wp:simplePos x="0" y="0"/>
                  <wp:positionH relativeFrom="column">
                    <wp:align>center</wp:align>
                  </wp:positionH>
                  <wp:positionV relativeFrom="line">
                    <wp:align>top</wp:align>
                  </wp:positionV>
                  <wp:extent cx="2991600" cy="1947600"/>
                  <wp:effectExtent l="0" t="0" r="0" b="0"/>
                  <wp:wrapTopAndBottom/>
                  <wp:docPr id="25917" name="图片 25917" descr="E:\实验结果图\特征点\R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实验结果图\特征点\Res.bmp"/>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39BD">
              <w:rPr>
                <w:rFonts w:hint="eastAsia"/>
              </w:rPr>
              <w:t>（e）</w:t>
            </w:r>
          </w:p>
        </w:tc>
      </w:tr>
      <w:tr w:rsidR="002375C2" w14:paraId="3D55945D" w14:textId="77777777" w:rsidTr="00336188">
        <w:tc>
          <w:tcPr>
            <w:tcW w:w="4814" w:type="dxa"/>
          </w:tcPr>
          <w:p w14:paraId="45B283E5" w14:textId="77777777" w:rsidR="00FE6182" w:rsidRDefault="003039BD" w:rsidP="00A26389">
            <w:pPr>
              <w:pStyle w:val="afe"/>
            </w:pPr>
            <w:r>
              <w:rPr>
                <w:rFonts w:hint="eastAsia"/>
              </w:rPr>
              <w:t>（b）</w:t>
            </w:r>
            <w:r w:rsidR="00FE6182" w:rsidRPr="00FE6182">
              <w:rPr>
                <w:lang w:val="en-US"/>
              </w:rPr>
              <w:drawing>
                <wp:anchor distT="0" distB="0" distL="114300" distR="114300" simplePos="0" relativeHeight="251694592" behindDoc="0" locked="0" layoutInCell="1" allowOverlap="1" wp14:anchorId="765497D5" wp14:editId="2651CF6D">
                  <wp:simplePos x="0" y="0"/>
                  <wp:positionH relativeFrom="column">
                    <wp:align>center</wp:align>
                  </wp:positionH>
                  <wp:positionV relativeFrom="line">
                    <wp:align>top</wp:align>
                  </wp:positionV>
                  <wp:extent cx="2991600" cy="1947600"/>
                  <wp:effectExtent l="0" t="0" r="0" b="0"/>
                  <wp:wrapTopAndBottom/>
                  <wp:docPr id="25918" name="图片 25918" descr="E:\实验结果图\特征点\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实验结果图\特征点\Image000000.bm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6C7AC7F3" w14:textId="77777777" w:rsidR="00FE6182" w:rsidRDefault="002375C2" w:rsidP="00A26389">
            <w:pPr>
              <w:pStyle w:val="afe"/>
            </w:pPr>
            <w:r w:rsidRPr="00FE6182">
              <w:rPr>
                <w:lang w:val="en-US"/>
              </w:rPr>
              <w:drawing>
                <wp:anchor distT="0" distB="0" distL="114300" distR="114300" simplePos="0" relativeHeight="251695616" behindDoc="0" locked="0" layoutInCell="1" allowOverlap="1" wp14:anchorId="2B8F449E" wp14:editId="324827D5">
                  <wp:simplePos x="0" y="0"/>
                  <wp:positionH relativeFrom="column">
                    <wp:align>center</wp:align>
                  </wp:positionH>
                  <wp:positionV relativeFrom="line">
                    <wp:align>top</wp:align>
                  </wp:positionV>
                  <wp:extent cx="2991600" cy="1947600"/>
                  <wp:effectExtent l="0" t="0" r="0" b="0"/>
                  <wp:wrapTopAndBottom/>
                  <wp:docPr id="25919" name="图片 25919" descr="E:\实验结果图\特征点\Res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实验结果图\特征点\Res000000.bm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39BD">
              <w:rPr>
                <w:rFonts w:hint="eastAsia"/>
              </w:rPr>
              <w:t>（f）</w:t>
            </w:r>
          </w:p>
        </w:tc>
      </w:tr>
      <w:tr w:rsidR="002375C2" w14:paraId="1386CF46" w14:textId="77777777" w:rsidTr="00336188">
        <w:tc>
          <w:tcPr>
            <w:tcW w:w="4814" w:type="dxa"/>
          </w:tcPr>
          <w:p w14:paraId="17297A98" w14:textId="77777777" w:rsidR="00FE6182" w:rsidRDefault="003039BD" w:rsidP="00A26389">
            <w:pPr>
              <w:pStyle w:val="afe"/>
            </w:pPr>
            <w:r>
              <w:rPr>
                <w:rFonts w:hint="eastAsia"/>
              </w:rPr>
              <w:t>（c）</w:t>
            </w:r>
            <w:r w:rsidR="00FE6182" w:rsidRPr="00FE6182">
              <w:rPr>
                <w:lang w:val="en-US"/>
              </w:rPr>
              <w:drawing>
                <wp:anchor distT="0" distB="0" distL="114300" distR="114300" simplePos="0" relativeHeight="251696640" behindDoc="0" locked="0" layoutInCell="1" allowOverlap="1" wp14:anchorId="152CE655" wp14:editId="768CF715">
                  <wp:simplePos x="0" y="0"/>
                  <wp:positionH relativeFrom="column">
                    <wp:align>center</wp:align>
                  </wp:positionH>
                  <wp:positionV relativeFrom="line">
                    <wp:align>top</wp:align>
                  </wp:positionV>
                  <wp:extent cx="2991600" cy="1947600"/>
                  <wp:effectExtent l="0" t="0" r="0" b="0"/>
                  <wp:wrapTopAndBottom/>
                  <wp:docPr id="417" name="图片 417" descr="E:\实验结果图\特征点\Image0000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实验结果图\特征点\Image000005.bmp"/>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2D50E5A6" w14:textId="77777777" w:rsidR="00FE6182" w:rsidRDefault="00EB0B8A" w:rsidP="00A26389">
            <w:pPr>
              <w:pStyle w:val="afe"/>
            </w:pPr>
            <w:r>
              <w:rPr>
                <w:rFonts w:hint="eastAsia"/>
              </w:rPr>
              <w:t>（g）</w:t>
            </w:r>
            <w:r w:rsidR="00FE6182" w:rsidRPr="00FE6182">
              <w:rPr>
                <w:lang w:val="en-US"/>
              </w:rPr>
              <w:drawing>
                <wp:anchor distT="0" distB="0" distL="114300" distR="114300" simplePos="0" relativeHeight="251697664" behindDoc="0" locked="0" layoutInCell="1" allowOverlap="1" wp14:anchorId="18EFE747" wp14:editId="46885201">
                  <wp:simplePos x="0" y="0"/>
                  <wp:positionH relativeFrom="column">
                    <wp:align>center</wp:align>
                  </wp:positionH>
                  <wp:positionV relativeFrom="line">
                    <wp:align>top</wp:align>
                  </wp:positionV>
                  <wp:extent cx="2991600" cy="1947600"/>
                  <wp:effectExtent l="0" t="0" r="0" b="0"/>
                  <wp:wrapTopAndBottom/>
                  <wp:docPr id="418" name="图片 418" descr="E:\实验结果图\特征点\Res0000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实验结果图\特征点\Res000005.b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2375C2" w14:paraId="601F2FE4" w14:textId="77777777" w:rsidTr="00336188">
        <w:tc>
          <w:tcPr>
            <w:tcW w:w="4814" w:type="dxa"/>
          </w:tcPr>
          <w:p w14:paraId="35CA6C39" w14:textId="77777777" w:rsidR="00FE6182" w:rsidRPr="00FE6182" w:rsidRDefault="003039BD" w:rsidP="00A26389">
            <w:pPr>
              <w:pStyle w:val="afe"/>
            </w:pPr>
            <w:r>
              <w:rPr>
                <w:rFonts w:hint="eastAsia"/>
              </w:rPr>
              <w:lastRenderedPageBreak/>
              <w:t>（d）</w:t>
            </w:r>
            <w:r w:rsidR="00FE6182" w:rsidRPr="00FE6182">
              <w:rPr>
                <w:lang w:val="en-US"/>
              </w:rPr>
              <w:drawing>
                <wp:anchor distT="0" distB="0" distL="114300" distR="114300" simplePos="0" relativeHeight="251698688" behindDoc="0" locked="0" layoutInCell="1" allowOverlap="1" wp14:anchorId="76BEC794" wp14:editId="0FFB6318">
                  <wp:simplePos x="786809" y="7612912"/>
                  <wp:positionH relativeFrom="column">
                    <wp:align>center</wp:align>
                  </wp:positionH>
                  <wp:positionV relativeFrom="line">
                    <wp:align>top</wp:align>
                  </wp:positionV>
                  <wp:extent cx="2991600" cy="1947600"/>
                  <wp:effectExtent l="0" t="0" r="0" b="0"/>
                  <wp:wrapTopAndBottom/>
                  <wp:docPr id="419" name="图片 419" descr="E:\实验结果图\特征点\IMG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实验结果图\特征点\IMG000000.b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31A69E99" w14:textId="77777777" w:rsidR="00FE6182" w:rsidRPr="00FE6182" w:rsidRDefault="00EB0B8A" w:rsidP="00A26389">
            <w:pPr>
              <w:pStyle w:val="afe"/>
            </w:pPr>
            <w:r>
              <w:rPr>
                <w:rFonts w:hint="eastAsia"/>
              </w:rPr>
              <w:t>（h）</w:t>
            </w:r>
            <w:r w:rsidRPr="00EB0B8A">
              <w:rPr>
                <w:lang w:val="en-US"/>
              </w:rPr>
              <w:drawing>
                <wp:anchor distT="0" distB="0" distL="114300" distR="114300" simplePos="0" relativeHeight="251699712" behindDoc="0" locked="0" layoutInCell="1" allowOverlap="1" wp14:anchorId="3A15399B" wp14:editId="5B4FB763">
                  <wp:simplePos x="3924300" y="7610475"/>
                  <wp:positionH relativeFrom="column">
                    <wp:align>center</wp:align>
                  </wp:positionH>
                  <wp:positionV relativeFrom="line">
                    <wp:align>top</wp:align>
                  </wp:positionV>
                  <wp:extent cx="2991600" cy="1947600"/>
                  <wp:effectExtent l="0" t="0" r="0" b="0"/>
                  <wp:wrapTopAndBottom/>
                  <wp:docPr id="423" name="图片 423" descr="E:\实验结果图\特征点\ResIMG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实验结果图\特征点\ResIMG000000.bm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91600" cy="1947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77D35A4" w14:textId="77777777" w:rsidR="00B16AC3" w:rsidRDefault="003039BD" w:rsidP="00EA651E">
      <w:pPr>
        <w:pStyle w:val="a6"/>
        <w:rPr>
          <w:lang w:val="en-GB"/>
        </w:rPr>
      </w:pPr>
      <w:r>
        <w:rPr>
          <w:rFonts w:hint="eastAsia"/>
          <w:lang w:val="en-GB"/>
        </w:rPr>
        <w:t>不同情况下的行道线特征点提取</w:t>
      </w:r>
    </w:p>
    <w:p w14:paraId="097F9911" w14:textId="77777777" w:rsidR="00DE2B66" w:rsidRPr="00B60AA4" w:rsidRDefault="00EB0B8A" w:rsidP="00E9781F">
      <w:pPr>
        <w:rPr>
          <w:lang w:val="en-GB"/>
        </w:rPr>
      </w:pPr>
      <w:r>
        <w:rPr>
          <w:rFonts w:hint="eastAsia"/>
          <w:lang w:val="en-GB"/>
        </w:rPr>
        <w:t>图</w:t>
      </w:r>
      <w:r w:rsidR="007563EF">
        <w:rPr>
          <w:rFonts w:hint="eastAsia"/>
          <w:lang w:val="en-GB"/>
        </w:rPr>
        <w:t>(</w:t>
      </w:r>
      <w:r>
        <w:rPr>
          <w:rFonts w:hint="eastAsia"/>
          <w:lang w:val="en-GB"/>
        </w:rPr>
        <w:t>a</w:t>
      </w:r>
      <w:r w:rsidR="007563EF">
        <w:rPr>
          <w:rFonts w:hint="eastAsia"/>
          <w:lang w:val="en-GB"/>
        </w:rPr>
        <w:t>)</w:t>
      </w:r>
      <w:r>
        <w:rPr>
          <w:rFonts w:hint="eastAsia"/>
          <w:lang w:val="en-GB"/>
        </w:rPr>
        <w:t>~</w:t>
      </w:r>
      <w:r>
        <w:rPr>
          <w:rFonts w:hint="eastAsia"/>
          <w:lang w:val="en-GB"/>
        </w:rPr>
        <w:t>图</w:t>
      </w:r>
      <w:r w:rsidR="007563EF">
        <w:rPr>
          <w:lang w:val="en-GB"/>
        </w:rPr>
        <w:t>(</w:t>
      </w:r>
      <w:r>
        <w:rPr>
          <w:rFonts w:hint="eastAsia"/>
          <w:lang w:val="en-GB"/>
        </w:rPr>
        <w:t>d</w:t>
      </w:r>
      <w:r w:rsidR="007563EF">
        <w:rPr>
          <w:rFonts w:hint="eastAsia"/>
          <w:lang w:val="en-GB"/>
        </w:rPr>
        <w:t>)</w:t>
      </w:r>
      <w:r>
        <w:rPr>
          <w:rFonts w:hint="eastAsia"/>
          <w:lang w:val="en-GB"/>
        </w:rPr>
        <w:t>分别是晴天、小雪雾天、雨天、阴影遮挡等情况下的原始彩色图像</w:t>
      </w:r>
      <w:r w:rsidR="007563EF">
        <w:rPr>
          <w:rFonts w:hint="eastAsia"/>
          <w:lang w:val="en-GB"/>
        </w:rPr>
        <w:t>，图</w:t>
      </w:r>
      <w:r w:rsidR="007563EF">
        <w:rPr>
          <w:rFonts w:hint="eastAsia"/>
          <w:lang w:val="en-GB"/>
        </w:rPr>
        <w:t>(e)~</w:t>
      </w:r>
      <w:r w:rsidR="007563EF">
        <w:rPr>
          <w:rFonts w:hint="eastAsia"/>
          <w:lang w:val="en-GB"/>
        </w:rPr>
        <w:t>图</w:t>
      </w:r>
      <w:r w:rsidR="007563EF">
        <w:rPr>
          <w:lang w:val="en-GB"/>
        </w:rPr>
        <w:t>(</w:t>
      </w:r>
      <w:r w:rsidR="007563EF">
        <w:rPr>
          <w:rFonts w:hint="eastAsia"/>
          <w:lang w:val="en-GB"/>
        </w:rPr>
        <w:t>h)</w:t>
      </w:r>
      <w:r w:rsidR="007563EF">
        <w:rPr>
          <w:rFonts w:hint="eastAsia"/>
          <w:lang w:val="en-GB"/>
        </w:rPr>
        <w:t>是其分别对应的候选特征点提取结果。</w:t>
      </w:r>
      <w:r w:rsidR="003039BD">
        <w:rPr>
          <w:rFonts w:hint="eastAsia"/>
          <w:lang w:val="en-GB"/>
        </w:rPr>
        <w:t>可以看到，本文方法对于</w:t>
      </w:r>
      <w:r w:rsidR="00DE2B66">
        <w:rPr>
          <w:rFonts w:hint="eastAsia"/>
          <w:lang w:val="en-GB"/>
        </w:rPr>
        <w:t>雨雪天气路面的积水反光、阴影遮挡</w:t>
      </w:r>
      <w:r w:rsidR="006B61D6">
        <w:rPr>
          <w:rFonts w:hint="eastAsia"/>
          <w:lang w:val="en-GB"/>
        </w:rPr>
        <w:t>、行道线残缺不齐</w:t>
      </w:r>
      <w:r w:rsidR="00DE2B66">
        <w:rPr>
          <w:rFonts w:hint="eastAsia"/>
          <w:lang w:val="en-GB"/>
        </w:rPr>
        <w:t>等</w:t>
      </w:r>
      <w:r w:rsidR="006B61D6">
        <w:rPr>
          <w:rFonts w:hint="eastAsia"/>
          <w:lang w:val="en-GB"/>
        </w:rPr>
        <w:t>情况</w:t>
      </w:r>
      <w:r w:rsidR="00DE2B66">
        <w:rPr>
          <w:rFonts w:hint="eastAsia"/>
          <w:lang w:val="en-GB"/>
        </w:rPr>
        <w:t>都能较好的提取行道线特征点，有着不错的鲁棒性。</w:t>
      </w:r>
    </w:p>
    <w:p w14:paraId="7F1FD566" w14:textId="77777777" w:rsidR="00E24BE0" w:rsidRDefault="00B15BC7" w:rsidP="008C7F5B">
      <w:pPr>
        <w:pStyle w:val="a3"/>
        <w:spacing w:before="156" w:after="156"/>
      </w:pPr>
      <w:bookmarkStart w:id="15" w:name="_Toc36743006"/>
      <w:r w:rsidRPr="00B61A83">
        <w:rPr>
          <w:rFonts w:ascii="Times New Roman" w:hAnsi="Times New Roman" w:cs="Times New Roman"/>
        </w:rPr>
        <w:t>Hough</w:t>
      </w:r>
      <w:r>
        <w:rPr>
          <w:rFonts w:hint="eastAsia"/>
        </w:rPr>
        <w:t>变换行道线定位</w:t>
      </w:r>
      <w:bookmarkEnd w:id="15"/>
    </w:p>
    <w:p w14:paraId="034A9B0D" w14:textId="77777777" w:rsidR="00AA08A4" w:rsidRDefault="00E6614E" w:rsidP="008C7F5B">
      <w:r>
        <w:rPr>
          <w:rFonts w:hint="eastAsia"/>
        </w:rPr>
        <w:t>霍夫（</w:t>
      </w:r>
      <w:r>
        <w:rPr>
          <w:rFonts w:hint="eastAsia"/>
        </w:rPr>
        <w:t>Hough</w:t>
      </w:r>
      <w:r>
        <w:rPr>
          <w:rFonts w:hint="eastAsia"/>
        </w:rPr>
        <w:t>）变换是一种图像处理中常用的直线检测算法，它有很好的容错性和鲁棒性。</w:t>
      </w:r>
      <w:r>
        <w:rPr>
          <w:rFonts w:hint="eastAsia"/>
        </w:rPr>
        <w:t>Hough</w:t>
      </w:r>
      <w:r w:rsidR="00CA632C">
        <w:rPr>
          <w:rFonts w:hint="eastAsia"/>
        </w:rPr>
        <w:t>空间的原理是构造</w:t>
      </w:r>
      <w:r>
        <w:rPr>
          <w:rFonts w:hint="eastAsia"/>
        </w:rPr>
        <w:t>图像空间和</w:t>
      </w:r>
      <w:r>
        <w:rPr>
          <w:rFonts w:hint="eastAsia"/>
        </w:rPr>
        <w:t xml:space="preserve">Hough </w:t>
      </w:r>
      <w:r>
        <w:rPr>
          <w:rFonts w:hint="eastAsia"/>
        </w:rPr>
        <w:t>空间的点</w:t>
      </w:r>
      <w:r w:rsidR="00CA632C">
        <w:rPr>
          <w:rFonts w:hint="eastAsia"/>
        </w:rPr>
        <w:t>坐标到线参数的映射</w:t>
      </w:r>
      <w:r>
        <w:rPr>
          <w:rFonts w:hint="eastAsia"/>
        </w:rPr>
        <w:t>，将原图像空间中的问题转换到参数空间中</w:t>
      </w:r>
      <w:r w:rsidR="00CA632C">
        <w:rPr>
          <w:rFonts w:hint="eastAsia"/>
        </w:rPr>
        <w:t>进行求解</w:t>
      </w:r>
      <w:r>
        <w:rPr>
          <w:rFonts w:hint="eastAsia"/>
        </w:rPr>
        <w:t>。传统的直线检测霍夫变换将图像</w:t>
      </w:r>
      <w:proofErr w:type="gramStart"/>
      <w:r>
        <w:rPr>
          <w:rFonts w:hint="eastAsia"/>
        </w:rPr>
        <w:t>空间中笛卡</w:t>
      </w:r>
      <w:proofErr w:type="gramEnd"/>
      <w:r>
        <w:rPr>
          <w:rFonts w:hint="eastAsia"/>
        </w:rPr>
        <w:t>尔坐标系中的点（</w:t>
      </w:r>
      <w:r w:rsidRPr="00A011DB">
        <w:rPr>
          <w:i/>
        </w:rPr>
        <w:t>x</w:t>
      </w:r>
      <w:r>
        <w:t xml:space="preserve">, </w:t>
      </w:r>
      <w:r w:rsidRPr="00A011DB">
        <w:rPr>
          <w:i/>
        </w:rPr>
        <w:t>y</w:t>
      </w:r>
      <w:r>
        <w:rPr>
          <w:rFonts w:hint="eastAsia"/>
        </w:rPr>
        <w:t>）转到极坐标系直线的</w:t>
      </w:r>
      <w:r w:rsidR="00A011DB">
        <w:rPr>
          <w:rFonts w:hint="eastAsia"/>
        </w:rPr>
        <w:t>（</w:t>
      </w:r>
      <w:r w:rsidR="00A011DB" w:rsidRPr="00867F0E">
        <w:rPr>
          <w:i/>
        </w:rPr>
        <w:t>ρ</w:t>
      </w:r>
      <w:r w:rsidR="00A011DB">
        <w:rPr>
          <w:rFonts w:hint="eastAsia"/>
        </w:rPr>
        <w:t>，</w:t>
      </w:r>
      <w:r w:rsidR="00A011DB" w:rsidRPr="00867F0E">
        <w:rPr>
          <w:i/>
        </w:rPr>
        <w:t>θ</w:t>
      </w:r>
      <w:r w:rsidR="00A011DB">
        <w:rPr>
          <w:rFonts w:hint="eastAsia"/>
        </w:rPr>
        <w:t>）</w:t>
      </w:r>
      <w:r w:rsidR="00AA08A4">
        <w:rPr>
          <w:rFonts w:hint="eastAsia"/>
        </w:rPr>
        <w:t>中，对参数空间</w:t>
      </w:r>
      <w:r w:rsidR="00A011DB">
        <w:rPr>
          <w:rFonts w:hint="eastAsia"/>
        </w:rPr>
        <w:t>（</w:t>
      </w:r>
      <w:r w:rsidR="00A011DB" w:rsidRPr="00867F0E">
        <w:rPr>
          <w:i/>
        </w:rPr>
        <w:t>ρ</w:t>
      </w:r>
      <w:r w:rsidR="00A011DB">
        <w:rPr>
          <w:rFonts w:hint="eastAsia"/>
        </w:rPr>
        <w:t>，</w:t>
      </w:r>
      <w:r w:rsidR="00A011DB" w:rsidRPr="00867F0E">
        <w:rPr>
          <w:i/>
        </w:rPr>
        <w:t>θ</w:t>
      </w:r>
      <w:r w:rsidR="00A011DB">
        <w:rPr>
          <w:rFonts w:hint="eastAsia"/>
        </w:rPr>
        <w:t>）</w:t>
      </w:r>
      <w:r w:rsidR="00AA08A4">
        <w:rPr>
          <w:rFonts w:hint="eastAsia"/>
        </w:rPr>
        <w:t>进行投票，获票超过阈值的</w:t>
      </w:r>
      <w:r w:rsidR="00A011DB">
        <w:rPr>
          <w:rFonts w:hint="eastAsia"/>
        </w:rPr>
        <w:t>（</w:t>
      </w:r>
      <w:r w:rsidR="00A011DB" w:rsidRPr="00867F0E">
        <w:rPr>
          <w:rFonts w:ascii="Cambria Math" w:hAnsi="Cambria Math"/>
          <w:i/>
        </w:rPr>
        <w:t>ρ</w:t>
      </w:r>
      <w:proofErr w:type="gramStart"/>
      <w:r w:rsidR="00A011DB" w:rsidRPr="00867F0E">
        <w:rPr>
          <w:rFonts w:ascii="Cambria Math" w:hAnsi="Cambria Math"/>
          <w:i/>
        </w:rPr>
        <w:t>’</w:t>
      </w:r>
      <w:proofErr w:type="gramEnd"/>
      <w:r w:rsidR="00A011DB">
        <w:rPr>
          <w:rFonts w:hint="eastAsia"/>
        </w:rPr>
        <w:t>，</w:t>
      </w:r>
      <w:r w:rsidR="00A011DB" w:rsidRPr="00867F0E">
        <w:rPr>
          <w:rFonts w:ascii="Cambria Math" w:hAnsi="Cambria Math"/>
          <w:i/>
        </w:rPr>
        <w:t>θ</w:t>
      </w:r>
      <w:proofErr w:type="gramStart"/>
      <w:r w:rsidR="00A011DB" w:rsidRPr="00867F0E">
        <w:rPr>
          <w:rFonts w:ascii="Cambria Math" w:hAnsi="Cambria Math"/>
          <w:i/>
        </w:rPr>
        <w:t>’</w:t>
      </w:r>
      <w:proofErr w:type="gramEnd"/>
      <w:r w:rsidR="00A011DB">
        <w:rPr>
          <w:rFonts w:hint="eastAsia"/>
        </w:rPr>
        <w:t>）</w:t>
      </w:r>
      <w:r w:rsidR="00AA08A4">
        <w:rPr>
          <w:rFonts w:hint="eastAsia"/>
        </w:rPr>
        <w:t>则为候选直线</w:t>
      </w:r>
      <w:r w:rsidR="003D6B73">
        <w:rPr>
          <w:rFonts w:hint="eastAsia"/>
        </w:rPr>
        <w:t>。阈值选取与车载相机架设位置和与路面夹角有关</w:t>
      </w:r>
      <w:r w:rsidR="00AA08A4">
        <w:rPr>
          <w:rFonts w:hint="eastAsia"/>
        </w:rPr>
        <w:t>。</w:t>
      </w:r>
    </w:p>
    <w:p w14:paraId="602AF1E6" w14:textId="77777777" w:rsidR="00AA08A4" w:rsidRDefault="00072DE9" w:rsidP="008C7F5B">
      <w:pPr>
        <w:pStyle w:val="a4"/>
        <w:spacing w:before="156" w:after="156"/>
        <w:rPr>
          <w:color w:val="FF0000"/>
        </w:rPr>
      </w:pPr>
      <w:bookmarkStart w:id="16" w:name="_Toc36743007"/>
      <w:r>
        <w:rPr>
          <w:rFonts w:hint="eastAsia"/>
        </w:rPr>
        <w:t>粗分辨率到精分辨率霍夫变换</w:t>
      </w:r>
      <w:bookmarkEnd w:id="16"/>
    </w:p>
    <w:p w14:paraId="6A8EFCE4" w14:textId="77777777" w:rsidR="005F232E" w:rsidRDefault="005026D1" w:rsidP="008C7F5B">
      <w:r>
        <w:rPr>
          <w:rFonts w:hint="eastAsia"/>
        </w:rPr>
        <w:t>命令</w:t>
      </w:r>
      <w:r w:rsidRPr="00A011DB">
        <w:rPr>
          <w:rFonts w:hint="eastAsia"/>
          <w:i/>
        </w:rPr>
        <w:t>n</w:t>
      </w:r>
      <w:r>
        <w:rPr>
          <w:rFonts w:hint="eastAsia"/>
        </w:rPr>
        <w:t>为特征点数量，</w:t>
      </w:r>
      <w:r w:rsidRPr="00A011DB">
        <w:rPr>
          <w:i/>
        </w:rPr>
        <w:t>count</w:t>
      </w:r>
      <w:r>
        <w:rPr>
          <w:rFonts w:hint="eastAsia"/>
        </w:rPr>
        <w:t>为计数数组，霍</w:t>
      </w:r>
      <w:r w:rsidR="00583034">
        <w:rPr>
          <w:rFonts w:hint="eastAsia"/>
        </w:rPr>
        <w:t>夫变换的伪代码如下：</w:t>
      </w:r>
    </w:p>
    <w:p w14:paraId="0A889CBC" w14:textId="77777777" w:rsidR="005026D1" w:rsidRDefault="00583034" w:rsidP="008C7F5B">
      <w:pPr>
        <w:rPr>
          <w:rFonts w:ascii="Cambria Math" w:hAnsi="Cambria Math"/>
        </w:rPr>
      </w:pPr>
      <w:r>
        <w:tab/>
        <w:t xml:space="preserve">for </w:t>
      </w:r>
      <w:r w:rsidR="005026D1">
        <w:rPr>
          <w:rFonts w:ascii="Cambria Math" w:hAnsi="Cambria Math"/>
        </w:rPr>
        <w:t>θ</w:t>
      </w:r>
      <w:r>
        <w:t xml:space="preserve"> = </w:t>
      </w:r>
      <w:r w:rsidR="005026D1">
        <w:rPr>
          <w:rFonts w:ascii="Cambria Math" w:hAnsi="Cambria Math"/>
        </w:rPr>
        <w:t>θ1</w:t>
      </w:r>
      <w:r>
        <w:t xml:space="preserve">; </w:t>
      </w:r>
      <w:r w:rsidR="005026D1">
        <w:rPr>
          <w:rFonts w:ascii="Cambria Math" w:hAnsi="Cambria Math"/>
        </w:rPr>
        <w:t>θ</w:t>
      </w:r>
      <w:r>
        <w:t>&lt;</w:t>
      </w:r>
      <w:r w:rsidRPr="00583034">
        <w:t xml:space="preserve"> </w:t>
      </w:r>
      <w:r w:rsidR="005026D1">
        <w:rPr>
          <w:rFonts w:ascii="Cambria Math" w:hAnsi="Cambria Math"/>
        </w:rPr>
        <w:t>θ</w:t>
      </w:r>
      <w:r>
        <w:t>2</w:t>
      </w:r>
      <w:r w:rsidR="005026D1">
        <w:t xml:space="preserve">; </w:t>
      </w:r>
      <w:r w:rsidR="005026D1">
        <w:rPr>
          <w:rFonts w:ascii="Cambria Math" w:hAnsi="Cambria Math"/>
        </w:rPr>
        <w:t>θ+=</w:t>
      </w:r>
      <w:proofErr w:type="spellStart"/>
      <w:r w:rsidR="005026D1">
        <w:rPr>
          <w:rFonts w:ascii="Cambria Math" w:hAnsi="Cambria Math"/>
        </w:rPr>
        <w:t>stepθ</w:t>
      </w:r>
      <w:proofErr w:type="spellEnd"/>
    </w:p>
    <w:p w14:paraId="35F18CF9" w14:textId="77777777" w:rsidR="00583034" w:rsidRDefault="005026D1" w:rsidP="008C7F5B">
      <w:r>
        <w:tab/>
      </w:r>
      <w:r>
        <w:tab/>
        <w:t xml:space="preserve"> for </w:t>
      </w:r>
      <w:proofErr w:type="spellStart"/>
      <w:r w:rsidR="00F057DB">
        <w:t>i</w:t>
      </w:r>
      <w:proofErr w:type="spellEnd"/>
      <w:r w:rsidR="00F057DB">
        <w:t xml:space="preserve"> </w:t>
      </w:r>
      <w:r>
        <w:t>=</w:t>
      </w:r>
      <w:r w:rsidR="00F057DB">
        <w:t xml:space="preserve"> </w:t>
      </w:r>
      <w:proofErr w:type="gramStart"/>
      <w:r>
        <w:t>1</w:t>
      </w:r>
      <w:r w:rsidR="00F057DB">
        <w:t xml:space="preserve"> </w:t>
      </w:r>
      <w:r>
        <w:t>;</w:t>
      </w:r>
      <w:proofErr w:type="gramEnd"/>
      <w:r>
        <w:t xml:space="preserve"> </w:t>
      </w:r>
      <w:proofErr w:type="spellStart"/>
      <w:r w:rsidR="00F057DB">
        <w:t>i</w:t>
      </w:r>
      <w:proofErr w:type="spellEnd"/>
      <w:r w:rsidR="00F057DB">
        <w:t xml:space="preserve"> </w:t>
      </w:r>
      <w:r>
        <w:t>&lt;</w:t>
      </w:r>
      <w:r w:rsidR="00F057DB">
        <w:t xml:space="preserve"> </w:t>
      </w:r>
      <w:r>
        <w:rPr>
          <w:rFonts w:hint="eastAsia"/>
        </w:rPr>
        <w:t>n</w:t>
      </w:r>
      <w:r w:rsidR="00A011DB">
        <w:t xml:space="preserve"> </w:t>
      </w:r>
      <w:r>
        <w:rPr>
          <w:rFonts w:hint="eastAsia"/>
        </w:rPr>
        <w:t>;</w:t>
      </w:r>
      <w:r w:rsidR="00A011DB">
        <w:t xml:space="preserve"> </w:t>
      </w:r>
      <w:proofErr w:type="spellStart"/>
      <w:r>
        <w:rPr>
          <w:rFonts w:hint="eastAsia"/>
        </w:rPr>
        <w:t>i</w:t>
      </w:r>
      <w:proofErr w:type="spellEnd"/>
      <w:r>
        <w:rPr>
          <w:rFonts w:hint="eastAsia"/>
        </w:rPr>
        <w:t>++</w:t>
      </w:r>
    </w:p>
    <w:p w14:paraId="0EB9FA89" w14:textId="77777777" w:rsidR="005026D1" w:rsidRDefault="005026D1" w:rsidP="008C7F5B">
      <w:r>
        <w:tab/>
      </w:r>
      <w:r>
        <w:tab/>
      </w:r>
      <w:r>
        <w:tab/>
        <w:t>ρ</w:t>
      </w:r>
      <w:r w:rsidR="00A011DB">
        <w:t xml:space="preserve"> </w:t>
      </w:r>
      <w:r>
        <w:t>=</w:t>
      </w:r>
      <w:r w:rsidR="00A011DB">
        <w:t xml:space="preserve"> </w:t>
      </w:r>
      <w:r>
        <w:t>X</w:t>
      </w:r>
      <w:r>
        <w:rPr>
          <w:vertAlign w:val="subscript"/>
        </w:rPr>
        <w:t xml:space="preserve">i </w:t>
      </w:r>
      <w:r w:rsidR="00F057DB">
        <w:sym w:font="Symbol" w:char="F0B4"/>
      </w:r>
      <w:r>
        <w:t xml:space="preserve"> </w:t>
      </w:r>
      <w:proofErr w:type="spellStart"/>
      <w:r>
        <w:t>cosθ</w:t>
      </w:r>
      <w:proofErr w:type="spellEnd"/>
      <w:r>
        <w:t xml:space="preserve"> + Y</w:t>
      </w:r>
      <w:r>
        <w:rPr>
          <w:vertAlign w:val="subscript"/>
        </w:rPr>
        <w:t>i</w:t>
      </w:r>
      <w:r w:rsidR="00F057DB">
        <w:t xml:space="preserve"> </w:t>
      </w:r>
      <w:r w:rsidR="00F057DB">
        <w:sym w:font="Symbol" w:char="F0B4"/>
      </w:r>
      <w:r>
        <w:t xml:space="preserve"> </w:t>
      </w:r>
      <w:proofErr w:type="spellStart"/>
      <w:r>
        <w:t>sinθ</w:t>
      </w:r>
      <w:proofErr w:type="spellEnd"/>
      <w:r>
        <w:t>;</w:t>
      </w:r>
    </w:p>
    <w:p w14:paraId="0FCD1797" w14:textId="77777777" w:rsidR="005026D1" w:rsidRPr="005026D1" w:rsidRDefault="005026D1" w:rsidP="008C7F5B">
      <w:r>
        <w:tab/>
      </w:r>
      <w:r>
        <w:tab/>
      </w:r>
      <w:r>
        <w:tab/>
        <w:t>count[ρ</w:t>
      </w:r>
      <w:proofErr w:type="gramStart"/>
      <w:r>
        <w:rPr>
          <w:rFonts w:hint="eastAsia"/>
        </w:rPr>
        <w:t>][</w:t>
      </w:r>
      <w:proofErr w:type="gramEnd"/>
      <w:r w:rsidRPr="005026D1">
        <w:t xml:space="preserve"> </w:t>
      </w:r>
      <w:r>
        <w:t>θ</w:t>
      </w:r>
      <w:r>
        <w:rPr>
          <w:rFonts w:hint="eastAsia"/>
        </w:rPr>
        <w:t>]</w:t>
      </w:r>
      <w:r>
        <w:t>++;</w:t>
      </w:r>
    </w:p>
    <w:p w14:paraId="4A0EA9B6" w14:textId="77777777" w:rsidR="005026D1" w:rsidRDefault="005026D1" w:rsidP="008C7F5B">
      <w:r>
        <w:t xml:space="preserve"> </w:t>
      </w:r>
      <w:r w:rsidR="00A011DB">
        <w:tab/>
      </w:r>
      <w:r w:rsidR="00A011DB">
        <w:tab/>
      </w:r>
      <w:r>
        <w:t>end</w:t>
      </w:r>
    </w:p>
    <w:p w14:paraId="2F918B40" w14:textId="77777777" w:rsidR="005026D1" w:rsidRDefault="005026D1" w:rsidP="008C7F5B">
      <w:r>
        <w:tab/>
        <w:t>end</w:t>
      </w:r>
    </w:p>
    <w:p w14:paraId="7D97F1CF" w14:textId="77777777" w:rsidR="005026D1" w:rsidRPr="00906FA3" w:rsidRDefault="005026D1" w:rsidP="00DE2B66">
      <w:r>
        <w:rPr>
          <w:rFonts w:hint="eastAsia"/>
        </w:rPr>
        <w:lastRenderedPageBreak/>
        <w:t>为了加快运算速度，可以先进行粗精度的霍夫变换，实现起来即先用较大的步长</w:t>
      </w:r>
      <w:proofErr w:type="spellStart"/>
      <w:r w:rsidRPr="00A011DB">
        <w:rPr>
          <w:i/>
        </w:rPr>
        <w:t>stepθ</w:t>
      </w:r>
      <w:proofErr w:type="spellEnd"/>
      <w:r w:rsidR="002C35A0" w:rsidRPr="002C35A0">
        <w:rPr>
          <w:rFonts w:hint="eastAsia"/>
        </w:rPr>
        <w:t>和</w:t>
      </w:r>
      <w:proofErr w:type="spellStart"/>
      <w:r w:rsidR="002C35A0">
        <w:rPr>
          <w:rFonts w:hint="eastAsia"/>
          <w:i/>
        </w:rPr>
        <w:t>step</w:t>
      </w:r>
      <w:r w:rsidR="002C35A0" w:rsidRPr="00867F0E">
        <w:rPr>
          <w:i/>
        </w:rPr>
        <w:t>ρ</w:t>
      </w:r>
      <w:proofErr w:type="spellEnd"/>
      <w:r>
        <w:rPr>
          <w:rFonts w:hint="eastAsia"/>
        </w:rPr>
        <w:t>进行迭代，得到</w:t>
      </w:r>
      <w:r w:rsidR="00906FA3">
        <w:rPr>
          <w:rFonts w:hint="eastAsia"/>
        </w:rPr>
        <w:t>候选直线后，再用较小的步长在候选直线附近小角度范围内中进行第二次霍夫变换，得到更加精细的直线参数。</w:t>
      </w:r>
    </w:p>
    <w:p w14:paraId="4924910D" w14:textId="77777777" w:rsidR="00072DE9" w:rsidRPr="00072DE9" w:rsidRDefault="00072DE9" w:rsidP="008C7F5B">
      <w:pPr>
        <w:pStyle w:val="a4"/>
        <w:spacing w:before="156" w:after="156"/>
        <w:rPr>
          <w:color w:val="0000FF"/>
        </w:rPr>
      </w:pPr>
      <w:bookmarkStart w:id="17" w:name="_Toc36743008"/>
      <w:r>
        <w:rPr>
          <w:rFonts w:hint="eastAsia"/>
        </w:rPr>
        <w:t>查找表优化</w:t>
      </w:r>
      <w:bookmarkEnd w:id="17"/>
    </w:p>
    <w:p w14:paraId="1ADD8D7F" w14:textId="77777777" w:rsidR="00AA08A4" w:rsidRDefault="00661D4C" w:rsidP="008C7F5B">
      <w:r>
        <w:rPr>
          <w:rFonts w:hint="eastAsia"/>
        </w:rPr>
        <w:t>查找表本是图像处理系统中常用的一种数据结构，目的在于加速图像点运算，所谓点运算，就是像素点的计算结果仅与该点的灰度值有关，由于图像像素点数量巨大，而灰度值较小，则构建一个灰度值映射表，之后不需要对图像中的每个像素点进行运算，根据像素灰度值查表得到结果即可。</w:t>
      </w:r>
    </w:p>
    <w:p w14:paraId="4089F895" w14:textId="77777777" w:rsidR="00F057DB" w:rsidRDefault="00661D4C" w:rsidP="00465E74">
      <w:r>
        <w:rPr>
          <w:rFonts w:hint="eastAsia"/>
        </w:rPr>
        <w:t>由于涉及到的并不是点运算，所以灰度值查找表在本文中并不适用，但其空间换时间的思想值得利用。在霍夫变换中</w:t>
      </w:r>
      <w:r w:rsidR="006B61D6">
        <w:rPr>
          <w:rFonts w:hint="eastAsia"/>
        </w:rPr>
        <w:t>，大量地涉及到三角函数运算，若每个特征点</w:t>
      </w:r>
      <w:r w:rsidR="00467D15">
        <w:rPr>
          <w:rFonts w:hint="eastAsia"/>
        </w:rPr>
        <w:t>都调用三角函数，无</w:t>
      </w:r>
      <w:r w:rsidR="00A471F7">
        <w:rPr>
          <w:rFonts w:hint="eastAsia"/>
        </w:rPr>
        <w:t>疑是非常费时的，因此本文构建</w:t>
      </w:r>
      <w:proofErr w:type="gramStart"/>
      <w:r w:rsidR="00A471F7">
        <w:rPr>
          <w:rFonts w:hint="eastAsia"/>
        </w:rPr>
        <w:t>了正玄函数</w:t>
      </w:r>
      <w:proofErr w:type="gramEnd"/>
      <w:r w:rsidR="00A471F7">
        <w:rPr>
          <w:rFonts w:hint="eastAsia"/>
        </w:rPr>
        <w:t>和余玄函数查找表，</w:t>
      </w:r>
      <w:r w:rsidR="006B61D6">
        <w:rPr>
          <w:rFonts w:hint="eastAsia"/>
        </w:rPr>
        <w:t>将</w:t>
      </w:r>
      <w:r w:rsidR="00BB4C94">
        <w:rPr>
          <w:rFonts w:hint="eastAsia"/>
        </w:rPr>
        <w:t>获取</w:t>
      </w:r>
      <w:r w:rsidR="006B61D6">
        <w:rPr>
          <w:rFonts w:hint="eastAsia"/>
        </w:rPr>
        <w:t>三角函数的时间复杂度变为</w:t>
      </w:r>
      <w:r w:rsidR="006B61D6">
        <w:rPr>
          <w:rFonts w:hint="eastAsia"/>
        </w:rPr>
        <w:t>O</w:t>
      </w:r>
      <w:r w:rsidR="00BB4C94">
        <w:t>(</w:t>
      </w:r>
      <w:r w:rsidR="002A0953">
        <w:rPr>
          <w:rFonts w:hint="eastAsia"/>
        </w:rPr>
        <w:t>1</w:t>
      </w:r>
      <w:r w:rsidR="006B61D6">
        <w:t>)</w:t>
      </w:r>
      <w:r w:rsidR="006B61D6">
        <w:rPr>
          <w:rFonts w:hint="eastAsia"/>
        </w:rPr>
        <w:t>，大大</w:t>
      </w:r>
      <w:r w:rsidR="00A471F7">
        <w:rPr>
          <w:rFonts w:hint="eastAsia"/>
        </w:rPr>
        <w:t>加快运算效率。构建查找</w:t>
      </w:r>
      <w:proofErr w:type="gramStart"/>
      <w:r w:rsidR="00A471F7">
        <w:rPr>
          <w:rFonts w:hint="eastAsia"/>
        </w:rPr>
        <w:t>表</w:t>
      </w:r>
      <w:r w:rsidR="00467D15">
        <w:rPr>
          <w:rFonts w:hint="eastAsia"/>
        </w:rPr>
        <w:t>过程</w:t>
      </w:r>
      <w:proofErr w:type="gramEnd"/>
      <w:r w:rsidR="00467D15">
        <w:rPr>
          <w:rFonts w:hint="eastAsia"/>
        </w:rPr>
        <w:t>中，在一定精度下，</w:t>
      </w:r>
      <w:r w:rsidR="00467D15" w:rsidRPr="00A471F7">
        <w:rPr>
          <w:rFonts w:hint="eastAsia"/>
        </w:rPr>
        <w:t>甚至避免了耗时的浮点数运算</w:t>
      </w:r>
      <w:r w:rsidR="00467D15">
        <w:rPr>
          <w:rFonts w:hint="eastAsia"/>
        </w:rPr>
        <w:t>。</w:t>
      </w:r>
    </w:p>
    <w:p w14:paraId="081255DB" w14:textId="77777777" w:rsidR="00E24BE0" w:rsidRDefault="006B61D6" w:rsidP="00465E74">
      <w:r>
        <w:rPr>
          <w:rFonts w:hint="eastAsia"/>
        </w:rPr>
        <w:t>例如，</w:t>
      </w:r>
      <w:r w:rsidR="00F057DB">
        <w:rPr>
          <w:rFonts w:hint="eastAsia"/>
        </w:rPr>
        <w:t>在构建正弦函数查找表时的伪代码如下：</w:t>
      </w:r>
    </w:p>
    <w:p w14:paraId="42747159" w14:textId="77777777" w:rsidR="00F057DB" w:rsidRDefault="00F057DB" w:rsidP="00465E74">
      <w:r>
        <w:t>f</w:t>
      </w:r>
      <w:r>
        <w:rPr>
          <w:rFonts w:hint="eastAsia"/>
        </w:rPr>
        <w:t xml:space="preserve">or </w:t>
      </w:r>
      <w:proofErr w:type="spellStart"/>
      <w:r>
        <w:t>i</w:t>
      </w:r>
      <w:proofErr w:type="spellEnd"/>
      <w:r>
        <w:t xml:space="preserve"> = </w:t>
      </w:r>
      <w:r>
        <w:rPr>
          <w:rFonts w:ascii="Cambria Math" w:hAnsi="Cambria Math"/>
        </w:rPr>
        <w:t>θ</w:t>
      </w:r>
      <w:proofErr w:type="gramStart"/>
      <w:r>
        <w:rPr>
          <w:vertAlign w:val="subscript"/>
        </w:rPr>
        <w:t>1</w:t>
      </w:r>
      <w:r>
        <w:t xml:space="preserve"> ;</w:t>
      </w:r>
      <w:proofErr w:type="gramEnd"/>
      <w:r>
        <w:t xml:space="preserve"> </w:t>
      </w:r>
      <w:proofErr w:type="spellStart"/>
      <w:r>
        <w:t>i</w:t>
      </w:r>
      <w:proofErr w:type="spellEnd"/>
      <w:r>
        <w:t xml:space="preserve"> &lt; </w:t>
      </w:r>
      <w:r>
        <w:rPr>
          <w:rFonts w:ascii="Cambria Math" w:hAnsi="Cambria Math"/>
        </w:rPr>
        <w:t>θ</w:t>
      </w:r>
      <w:r>
        <w:rPr>
          <w:vertAlign w:val="subscript"/>
        </w:rPr>
        <w:t xml:space="preserve">2 </w:t>
      </w:r>
      <w:r>
        <w:t xml:space="preserve">; </w:t>
      </w:r>
      <w:proofErr w:type="spellStart"/>
      <w:r>
        <w:t>i</w:t>
      </w:r>
      <w:proofErr w:type="spellEnd"/>
      <w:r>
        <w:t>++</w:t>
      </w:r>
    </w:p>
    <w:p w14:paraId="082D456B" w14:textId="77777777" w:rsidR="00F057DB" w:rsidRPr="00F057DB" w:rsidRDefault="00F057DB" w:rsidP="00465E74">
      <w:r>
        <w:tab/>
      </w:r>
      <w:proofErr w:type="spellStart"/>
      <w:r>
        <w:t>sinLUT</w:t>
      </w:r>
      <w:proofErr w:type="spellEnd"/>
      <w:r>
        <w:t>[</w:t>
      </w:r>
      <w:proofErr w:type="spellStart"/>
      <w:r>
        <w:t>i</w:t>
      </w:r>
      <w:proofErr w:type="spellEnd"/>
      <w:r>
        <w:t>] = sin(</w:t>
      </w:r>
      <w:proofErr w:type="spellStart"/>
      <w:r>
        <w:t>i</w:t>
      </w:r>
      <w:proofErr w:type="spellEnd"/>
      <w:r>
        <w:t xml:space="preserve">) </w:t>
      </w:r>
      <w:r>
        <w:sym w:font="Symbol" w:char="F0B4"/>
      </w:r>
      <w:r>
        <w:t xml:space="preserve"> 2</w:t>
      </w:r>
      <w:r w:rsidR="00AD48E1" w:rsidRPr="00B61A83">
        <w:rPr>
          <w:i/>
          <w:vertAlign w:val="superscript"/>
        </w:rPr>
        <w:t>x</w:t>
      </w:r>
      <w:r>
        <w:t>;</w:t>
      </w:r>
    </w:p>
    <w:p w14:paraId="4BCCC46E" w14:textId="77777777" w:rsidR="00F057DB" w:rsidRDefault="00F057DB" w:rsidP="00F057DB">
      <w:r>
        <w:t>end</w:t>
      </w:r>
    </w:p>
    <w:p w14:paraId="09989066" w14:textId="77777777" w:rsidR="00F057DB" w:rsidRDefault="00F057DB" w:rsidP="00F057DB">
      <w:pPr>
        <w:ind w:firstLineChars="0" w:firstLine="0"/>
      </w:pPr>
      <w:r>
        <w:tab/>
      </w:r>
      <w:r w:rsidR="00BB4C94">
        <w:rPr>
          <w:rFonts w:hint="eastAsia"/>
        </w:rPr>
        <w:t>在使</w:t>
      </w:r>
      <w:r>
        <w:rPr>
          <w:rFonts w:hint="eastAsia"/>
        </w:rPr>
        <w:t>用到正弦函数查找表时，伪代码如下：</w:t>
      </w:r>
    </w:p>
    <w:p w14:paraId="3CE843C4" w14:textId="77777777" w:rsidR="00F057DB" w:rsidRDefault="00F057DB" w:rsidP="00F057DB">
      <w:pPr>
        <w:ind w:firstLineChars="0" w:firstLine="0"/>
      </w:pPr>
      <w:r>
        <w:tab/>
      </w:r>
      <w:r>
        <w:rPr>
          <w:rFonts w:hint="eastAsia"/>
        </w:rPr>
        <w:t>A</w:t>
      </w:r>
      <w:r>
        <w:t xml:space="preserve"> </w:t>
      </w:r>
      <w:r>
        <w:rPr>
          <w:rFonts w:hint="eastAsia"/>
        </w:rPr>
        <w:t>=</w:t>
      </w:r>
      <w:r>
        <w:t xml:space="preserve"> </w:t>
      </w:r>
      <w:r>
        <w:rPr>
          <w:rFonts w:hint="eastAsia"/>
        </w:rPr>
        <w:t>B</w:t>
      </w:r>
      <w:r>
        <w:t xml:space="preserve"> </w:t>
      </w:r>
      <w:r>
        <w:rPr>
          <w:rFonts w:hint="eastAsia"/>
        </w:rPr>
        <w:sym w:font="Symbol" w:char="F0B4"/>
      </w:r>
      <w:r>
        <w:t xml:space="preserve"> </w:t>
      </w:r>
      <w:proofErr w:type="spellStart"/>
      <w:r>
        <w:rPr>
          <w:rFonts w:hint="eastAsia"/>
        </w:rPr>
        <w:t>sinLUT</w:t>
      </w:r>
      <w:proofErr w:type="spellEnd"/>
      <w:r>
        <w:rPr>
          <w:rFonts w:hint="eastAsia"/>
        </w:rPr>
        <w:t>[</w:t>
      </w:r>
      <w:r>
        <w:rPr>
          <w:rFonts w:ascii="Cambria Math" w:hAnsi="Cambria Math"/>
        </w:rPr>
        <w:t>θ</w:t>
      </w:r>
      <w:r>
        <w:rPr>
          <w:rFonts w:hint="eastAsia"/>
        </w:rPr>
        <w:t>]</w:t>
      </w:r>
      <w:r w:rsidR="00AD48E1">
        <w:t xml:space="preserve"> </w:t>
      </w:r>
      <w:r w:rsidR="00AD48E1">
        <w:rPr>
          <w:rFonts w:hint="eastAsia"/>
        </w:rPr>
        <w:t>&gt;&gt;</w:t>
      </w:r>
      <w:r w:rsidR="00AD48E1">
        <w:t xml:space="preserve"> </w:t>
      </w:r>
      <w:r w:rsidR="00AD48E1" w:rsidRPr="00B61A83">
        <w:rPr>
          <w:i/>
        </w:rPr>
        <w:t>x</w:t>
      </w:r>
      <w:r>
        <w:t>;</w:t>
      </w:r>
    </w:p>
    <w:p w14:paraId="357C7E36" w14:textId="77777777" w:rsidR="00AD48E1" w:rsidRPr="00F057DB" w:rsidRDefault="00AD48E1" w:rsidP="00F057DB">
      <w:pPr>
        <w:ind w:firstLineChars="0" w:firstLine="0"/>
      </w:pPr>
      <w:r>
        <w:tab/>
      </w:r>
      <w:r>
        <w:rPr>
          <w:rFonts w:hint="eastAsia"/>
        </w:rPr>
        <w:t>即在构建查找表时乘上</w:t>
      </w:r>
      <w:r>
        <w:rPr>
          <w:rFonts w:hint="eastAsia"/>
        </w:rPr>
        <w:t>2</w:t>
      </w:r>
      <w:r>
        <w:rPr>
          <w:rFonts w:hint="eastAsia"/>
        </w:rPr>
        <w:t>的</w:t>
      </w:r>
      <w:r w:rsidRPr="00B61A83">
        <w:rPr>
          <w:rFonts w:hint="eastAsia"/>
          <w:i/>
        </w:rPr>
        <w:t>x</w:t>
      </w:r>
      <w:r>
        <w:rPr>
          <w:rFonts w:hint="eastAsia"/>
        </w:rPr>
        <w:t>次以保证运算精度，在使用查找表时通过移位运算代替除法运算来恢复偏差。此过程中，会丢失一定的运算精度，可根据精度要求来改变</w:t>
      </w:r>
      <w:r w:rsidRPr="00B61A83">
        <w:rPr>
          <w:rFonts w:hint="eastAsia"/>
          <w:i/>
        </w:rPr>
        <w:t>x</w:t>
      </w:r>
      <w:r>
        <w:rPr>
          <w:rFonts w:hint="eastAsia"/>
        </w:rPr>
        <w:t>的取值。</w:t>
      </w:r>
    </w:p>
    <w:p w14:paraId="0402A674" w14:textId="77777777" w:rsidR="00C533A7" w:rsidRPr="00C533A7" w:rsidRDefault="00072DE9" w:rsidP="008C7F5B">
      <w:pPr>
        <w:pStyle w:val="a3"/>
        <w:spacing w:before="156" w:after="156"/>
      </w:pPr>
      <w:bookmarkStart w:id="18" w:name="_Toc36743009"/>
      <w:r>
        <w:rPr>
          <w:rFonts w:hint="eastAsia"/>
        </w:rPr>
        <w:t>候选行道线过滤</w:t>
      </w:r>
      <w:bookmarkEnd w:id="18"/>
    </w:p>
    <w:p w14:paraId="74B85288" w14:textId="77777777" w:rsidR="00E24BE0" w:rsidRDefault="00C533A7" w:rsidP="008C7F5B">
      <w:r>
        <w:rPr>
          <w:rFonts w:hint="eastAsia"/>
        </w:rPr>
        <w:t>经过</w:t>
      </w:r>
      <w:r w:rsidR="00E9781F">
        <w:rPr>
          <w:rFonts w:hint="eastAsia"/>
        </w:rPr>
        <w:t>上文中的方法</w:t>
      </w:r>
      <w:r>
        <w:rPr>
          <w:rFonts w:hint="eastAsia"/>
        </w:rPr>
        <w:t>得到很多候选直线，</w:t>
      </w:r>
      <w:r w:rsidRPr="00282989">
        <w:rPr>
          <w:rFonts w:hint="eastAsia"/>
        </w:rPr>
        <w:t>如</w:t>
      </w:r>
      <w:r w:rsidR="00282989" w:rsidRPr="00282989">
        <w:fldChar w:fldCharType="begin"/>
      </w:r>
      <w:r w:rsidR="00282989" w:rsidRPr="00282989">
        <w:instrText xml:space="preserve"> </w:instrText>
      </w:r>
      <w:r w:rsidR="00282989" w:rsidRPr="00282989">
        <w:rPr>
          <w:rFonts w:hint="eastAsia"/>
        </w:rPr>
        <w:instrText>REF _Ref514032283 \r \h</w:instrText>
      </w:r>
      <w:r w:rsidR="00282989" w:rsidRPr="00282989">
        <w:instrText xml:space="preserve"> </w:instrText>
      </w:r>
      <w:r w:rsidR="00282989">
        <w:instrText xml:space="preserve"> \* MERGEFORMAT </w:instrText>
      </w:r>
      <w:r w:rsidR="00282989" w:rsidRPr="00282989">
        <w:fldChar w:fldCharType="separate"/>
      </w:r>
      <w:r w:rsidR="007720EC">
        <w:rPr>
          <w:rFonts w:hint="eastAsia"/>
        </w:rPr>
        <w:t>图</w:t>
      </w:r>
      <w:r w:rsidR="007720EC">
        <w:rPr>
          <w:rFonts w:hint="eastAsia"/>
        </w:rPr>
        <w:t xml:space="preserve"> 3.11</w:t>
      </w:r>
      <w:r w:rsidR="00282989" w:rsidRPr="00282989">
        <w:fldChar w:fldCharType="end"/>
      </w:r>
      <w:r w:rsidRPr="00C533A7">
        <w:rPr>
          <w:rFonts w:hint="eastAsia"/>
        </w:rPr>
        <w:t>。</w:t>
      </w:r>
      <w:r>
        <w:rPr>
          <w:rFonts w:hint="eastAsia"/>
        </w:rPr>
        <w:t>其中有很多不是真正的行道线，需要对候选的直线进行过滤。</w:t>
      </w:r>
    </w:p>
    <w:p w14:paraId="5E43138E" w14:textId="77777777" w:rsidR="00447AB7" w:rsidRDefault="00BE0FBB" w:rsidP="00EA651E">
      <w:pPr>
        <w:pStyle w:val="a6"/>
      </w:pPr>
      <w:bookmarkStart w:id="19" w:name="_Ref514032283"/>
      <w:r w:rsidRPr="00BE0FBB">
        <w:rPr>
          <w:noProof/>
        </w:rPr>
        <w:lastRenderedPageBreak/>
        <w:drawing>
          <wp:anchor distT="0" distB="0" distL="114300" distR="114300" simplePos="0" relativeHeight="251700736" behindDoc="0" locked="0" layoutInCell="1" allowOverlap="1" wp14:anchorId="1C3B4721" wp14:editId="292481A0">
            <wp:simplePos x="0" y="0"/>
            <wp:positionH relativeFrom="column">
              <wp:posOffset>1080135</wp:posOffset>
            </wp:positionH>
            <wp:positionV relativeFrom="paragraph">
              <wp:posOffset>92710</wp:posOffset>
            </wp:positionV>
            <wp:extent cx="4266000" cy="2782800"/>
            <wp:effectExtent l="0" t="0" r="1270" b="0"/>
            <wp:wrapTopAndBottom/>
            <wp:docPr id="424" name="图片 424" descr="D:\Users\Moriaty\Desktop\直线和除杂\ResimageFi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Users\Moriaty\Desktop\直线和除杂\ResimageFix.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7AB7">
        <w:rPr>
          <w:rFonts w:hint="eastAsia"/>
        </w:rPr>
        <w:t>霍夫变换得到候选直线</w:t>
      </w:r>
      <w:bookmarkEnd w:id="19"/>
    </w:p>
    <w:p w14:paraId="4E521B02" w14:textId="77777777" w:rsidR="000C169B" w:rsidRDefault="00C533A7" w:rsidP="008C7F5B">
      <w:r>
        <w:rPr>
          <w:rFonts w:hint="eastAsia"/>
        </w:rPr>
        <w:t>首先根据道路模型，车载相机获取的道路图像中，行道线总是有一定的角度范围，</w:t>
      </w:r>
      <w:r w:rsidR="000C169B">
        <w:rPr>
          <w:rFonts w:hint="eastAsia"/>
        </w:rPr>
        <w:t>若不在</w:t>
      </w:r>
      <w:r w:rsidR="00447AB7">
        <w:rPr>
          <w:rFonts w:hint="eastAsia"/>
        </w:rPr>
        <w:t>适当的</w:t>
      </w:r>
      <w:r w:rsidR="000C169B">
        <w:rPr>
          <w:rFonts w:hint="eastAsia"/>
        </w:rPr>
        <w:t>角度范围中则舍去</w:t>
      </w:r>
      <w:r w:rsidR="000C169B" w:rsidRPr="00282989">
        <w:rPr>
          <w:rFonts w:hint="eastAsia"/>
        </w:rPr>
        <w:t>，如</w:t>
      </w:r>
      <w:r w:rsidR="00282989" w:rsidRPr="00282989">
        <w:fldChar w:fldCharType="begin"/>
      </w:r>
      <w:r w:rsidR="00282989" w:rsidRPr="00282989">
        <w:instrText xml:space="preserve"> </w:instrText>
      </w:r>
      <w:r w:rsidR="00282989" w:rsidRPr="00282989">
        <w:rPr>
          <w:rFonts w:hint="eastAsia"/>
        </w:rPr>
        <w:instrText>REF _Ref514032238 \r \h</w:instrText>
      </w:r>
      <w:r w:rsidR="00282989" w:rsidRPr="00282989">
        <w:instrText xml:space="preserve"> </w:instrText>
      </w:r>
      <w:r w:rsidR="00282989">
        <w:instrText xml:space="preserve"> \* MERGEFORMAT </w:instrText>
      </w:r>
      <w:r w:rsidR="00282989" w:rsidRPr="00282989">
        <w:fldChar w:fldCharType="separate"/>
      </w:r>
      <w:r w:rsidR="007720EC">
        <w:rPr>
          <w:rFonts w:hint="eastAsia"/>
        </w:rPr>
        <w:t>图</w:t>
      </w:r>
      <w:r w:rsidR="007720EC">
        <w:rPr>
          <w:rFonts w:hint="eastAsia"/>
        </w:rPr>
        <w:t xml:space="preserve"> 3.12</w:t>
      </w:r>
      <w:r w:rsidR="00282989" w:rsidRPr="00282989">
        <w:fldChar w:fldCharType="end"/>
      </w:r>
      <w:r w:rsidR="000C169B">
        <w:rPr>
          <w:rFonts w:hint="eastAsia"/>
        </w:rPr>
        <w:t>。</w:t>
      </w:r>
    </w:p>
    <w:p w14:paraId="3EE2EF32" w14:textId="77777777" w:rsidR="00447AB7" w:rsidRDefault="00447AB7" w:rsidP="00EA651E">
      <w:pPr>
        <w:pStyle w:val="a6"/>
      </w:pPr>
      <w:bookmarkStart w:id="20" w:name="_Ref514032238"/>
      <w:r>
        <w:rPr>
          <w:rFonts w:hint="eastAsia"/>
        </w:rPr>
        <w:t>过滤</w:t>
      </w:r>
      <w:proofErr w:type="gramStart"/>
      <w:r>
        <w:rPr>
          <w:rFonts w:hint="eastAsia"/>
        </w:rPr>
        <w:t>掉角度</w:t>
      </w:r>
      <w:proofErr w:type="gramEnd"/>
      <w:r>
        <w:rPr>
          <w:rFonts w:hint="eastAsia"/>
        </w:rPr>
        <w:t>不合理的候选直线</w:t>
      </w:r>
      <w:r w:rsidRPr="00447AB7">
        <w:rPr>
          <w:noProof/>
        </w:rPr>
        <w:drawing>
          <wp:anchor distT="0" distB="0" distL="114300" distR="114300" simplePos="0" relativeHeight="251701760" behindDoc="0" locked="0" layoutInCell="1" allowOverlap="1" wp14:anchorId="788D9949" wp14:editId="6B3E6E44">
            <wp:simplePos x="0" y="0"/>
            <wp:positionH relativeFrom="column">
              <wp:posOffset>1080135</wp:posOffset>
            </wp:positionH>
            <wp:positionV relativeFrom="paragraph">
              <wp:posOffset>93980</wp:posOffset>
            </wp:positionV>
            <wp:extent cx="4266000" cy="2782800"/>
            <wp:effectExtent l="0" t="0" r="1270" b="0"/>
            <wp:wrapTopAndBottom/>
            <wp:docPr id="425" name="图片 425" descr="D:\Users\Moriaty\Desktop\直线和除杂\Res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Users\Moriaty\Desktop\直线和除杂\Resimage.bm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0"/>
    </w:p>
    <w:p w14:paraId="22FF3858" w14:textId="77777777" w:rsidR="00C533A7" w:rsidRDefault="000C169B" w:rsidP="008C7F5B">
      <w:r>
        <w:rPr>
          <w:rFonts w:hint="eastAsia"/>
        </w:rPr>
        <w:t>其次，</w:t>
      </w:r>
      <w:r w:rsidR="00282989">
        <w:rPr>
          <w:rFonts w:hint="eastAsia"/>
        </w:rPr>
        <w:t>车载相机获得的道路图像，</w:t>
      </w:r>
      <w:r>
        <w:rPr>
          <w:rFonts w:hint="eastAsia"/>
        </w:rPr>
        <w:t>由于“近大远小”的视觉原理，车道线会在远端某处汇聚</w:t>
      </w:r>
      <w:r w:rsidR="00282989">
        <w:rPr>
          <w:rFonts w:hint="eastAsia"/>
        </w:rPr>
        <w:t>，通常由于车载相机的安装位置和俯仰角固定，消失点的位置将限制在一定范围内</w:t>
      </w:r>
      <w:r>
        <w:rPr>
          <w:rFonts w:hint="eastAsia"/>
        </w:rPr>
        <w:t>。因此，本文在图像中</w:t>
      </w:r>
      <w:r w:rsidR="00AD48E1">
        <w:rPr>
          <w:rFonts w:hint="eastAsia"/>
        </w:rPr>
        <w:t>依据经验</w:t>
      </w:r>
      <w:r>
        <w:rPr>
          <w:rFonts w:hint="eastAsia"/>
        </w:rPr>
        <w:t>设定了消失点区域</w:t>
      </w:r>
      <w:r w:rsidR="00282989">
        <w:rPr>
          <w:rFonts w:hint="eastAsia"/>
        </w:rPr>
        <w:t>，即下图中黑色标注区域</w:t>
      </w:r>
      <w:r>
        <w:rPr>
          <w:rFonts w:hint="eastAsia"/>
        </w:rPr>
        <w:t>，若不经过该区域的直线则舍去。</w:t>
      </w:r>
      <w:r w:rsidR="00AD48E1">
        <w:rPr>
          <w:rFonts w:hint="eastAsia"/>
        </w:rPr>
        <w:t>在实际应用到车辆上时，消失点区域与相机标定有关。</w:t>
      </w:r>
    </w:p>
    <w:p w14:paraId="34214004" w14:textId="77777777" w:rsidR="005935EC" w:rsidRPr="005935EC" w:rsidRDefault="005935EC" w:rsidP="008C7F5B"/>
    <w:p w14:paraId="7AA1AE32" w14:textId="77777777" w:rsidR="00447AB7" w:rsidRDefault="00282989" w:rsidP="00282989">
      <w:pPr>
        <w:jc w:val="center"/>
      </w:pPr>
      <w:r w:rsidRPr="00282989">
        <w:rPr>
          <w:noProof/>
        </w:rPr>
        <w:lastRenderedPageBreak/>
        <w:drawing>
          <wp:anchor distT="0" distB="0" distL="114300" distR="114300" simplePos="0" relativeHeight="251702784" behindDoc="0" locked="0" layoutInCell="1" allowOverlap="1" wp14:anchorId="55192482" wp14:editId="409A682B">
            <wp:simplePos x="0" y="0"/>
            <wp:positionH relativeFrom="column">
              <wp:posOffset>1076905</wp:posOffset>
            </wp:positionH>
            <wp:positionV relativeFrom="paragraph">
              <wp:posOffset>92213</wp:posOffset>
            </wp:positionV>
            <wp:extent cx="4266000" cy="2782800"/>
            <wp:effectExtent l="0" t="0" r="1270" b="0"/>
            <wp:wrapTopAndBottom/>
            <wp:docPr id="426" name="图片 426" descr="D:\Users\Moriaty\Desktop\直线和除杂\ResimageROIFi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Users\Moriaty\Desktop\直线和除杂\ResimageROIFix.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2989">
        <w:rPr>
          <w:noProof/>
        </w:rPr>
        <w:drawing>
          <wp:inline distT="0" distB="0" distL="0" distR="0" wp14:anchorId="7E9B0465" wp14:editId="1C04A189">
            <wp:extent cx="4266000" cy="2782800"/>
            <wp:effectExtent l="0" t="0" r="1270" b="0"/>
            <wp:docPr id="427" name="图片 427" descr="D:\Users\Moriaty\Desktop\直线和除杂\Resimage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Users\Moriaty\Desktop\直线和除杂\Resimage (3).bm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inline>
        </w:drawing>
      </w:r>
    </w:p>
    <w:p w14:paraId="27A49EB7" w14:textId="77777777" w:rsidR="00282989" w:rsidRDefault="00282989" w:rsidP="00EA651E">
      <w:pPr>
        <w:pStyle w:val="a6"/>
      </w:pPr>
      <w:r>
        <w:rPr>
          <w:rFonts w:hint="eastAsia"/>
        </w:rPr>
        <w:t>通过消失点区域过滤候选直线</w:t>
      </w:r>
    </w:p>
    <w:p w14:paraId="71699158" w14:textId="77777777" w:rsidR="000C169B" w:rsidRDefault="000C169B" w:rsidP="008C7F5B">
      <w:r>
        <w:rPr>
          <w:rFonts w:hint="eastAsia"/>
        </w:rPr>
        <w:t>经过上面两次过滤后剩下的候选直线基本上为真实行道线，但由于角度轻微的偏差，出现</w:t>
      </w:r>
      <w:r w:rsidR="003520C5">
        <w:rPr>
          <w:rFonts w:hint="eastAsia"/>
        </w:rPr>
        <w:t>相近的直线重叠问题。为解决这一问题，本文改进了霍夫变换。步骤如下：</w:t>
      </w:r>
    </w:p>
    <w:p w14:paraId="79F9C604" w14:textId="77777777" w:rsidR="003520C5" w:rsidRDefault="003520C5" w:rsidP="008C7F5B">
      <w:r>
        <w:t>S</w:t>
      </w:r>
      <w:r>
        <w:rPr>
          <w:rFonts w:hint="eastAsia"/>
        </w:rPr>
        <w:t>tep1</w:t>
      </w:r>
      <w:r>
        <w:t xml:space="preserve"> </w:t>
      </w:r>
      <w:r>
        <w:rPr>
          <w:rFonts w:hint="eastAsia"/>
        </w:rPr>
        <w:t>完成霍夫空间投票</w:t>
      </w:r>
      <w:r w:rsidR="0054688D">
        <w:rPr>
          <w:rFonts w:hint="eastAsia"/>
        </w:rPr>
        <w:t>；</w:t>
      </w:r>
    </w:p>
    <w:p w14:paraId="7E2E7AC4" w14:textId="77777777" w:rsidR="003520C5" w:rsidRDefault="003520C5" w:rsidP="008C7F5B">
      <w:r>
        <w:t>S</w:t>
      </w:r>
      <w:r>
        <w:rPr>
          <w:rFonts w:hint="eastAsia"/>
        </w:rPr>
        <w:t>tep2</w:t>
      </w:r>
      <w:r>
        <w:t xml:space="preserve"> </w:t>
      </w:r>
      <w:r>
        <w:rPr>
          <w:rFonts w:hint="eastAsia"/>
        </w:rPr>
        <w:t>遍历（</w:t>
      </w:r>
      <w:r w:rsidRPr="00867F0E">
        <w:rPr>
          <w:i/>
        </w:rPr>
        <w:t>ρ</w:t>
      </w:r>
      <w:r>
        <w:rPr>
          <w:rFonts w:hint="eastAsia"/>
        </w:rPr>
        <w:t>，</w:t>
      </w:r>
      <w:r w:rsidRPr="00867F0E">
        <w:rPr>
          <w:i/>
        </w:rPr>
        <w:t>θ</w:t>
      </w:r>
      <w:r>
        <w:rPr>
          <w:rFonts w:hint="eastAsia"/>
        </w:rPr>
        <w:t>），</w:t>
      </w:r>
      <w:r w:rsidR="00ED381C">
        <w:rPr>
          <w:rFonts w:hint="eastAsia"/>
        </w:rPr>
        <w:t>步长都为</w:t>
      </w:r>
      <w:r w:rsidR="00ED381C">
        <w:rPr>
          <w:rFonts w:hint="eastAsia"/>
        </w:rPr>
        <w:t>1</w:t>
      </w:r>
      <w:r w:rsidR="00ED381C">
        <w:rPr>
          <w:rFonts w:hint="eastAsia"/>
        </w:rPr>
        <w:t>，</w:t>
      </w:r>
      <w:r>
        <w:rPr>
          <w:rFonts w:hint="eastAsia"/>
        </w:rPr>
        <w:t>若（</w:t>
      </w:r>
      <w:r w:rsidRPr="00867F0E">
        <w:rPr>
          <w:rFonts w:ascii="Cambria Math" w:hAnsi="Cambria Math"/>
          <w:i/>
        </w:rPr>
        <w:t>ρ</w:t>
      </w:r>
      <w:proofErr w:type="gramStart"/>
      <w:r w:rsidRPr="00867F0E">
        <w:rPr>
          <w:rFonts w:ascii="Cambria Math" w:hAnsi="Cambria Math"/>
          <w:i/>
        </w:rPr>
        <w:t>’</w:t>
      </w:r>
      <w:proofErr w:type="gramEnd"/>
      <w:r>
        <w:rPr>
          <w:rFonts w:hint="eastAsia"/>
        </w:rPr>
        <w:t>，</w:t>
      </w:r>
      <w:r w:rsidRPr="00867F0E">
        <w:rPr>
          <w:rFonts w:ascii="Cambria Math" w:hAnsi="Cambria Math"/>
          <w:i/>
        </w:rPr>
        <w:t>θ</w:t>
      </w:r>
      <w:proofErr w:type="gramStart"/>
      <w:r w:rsidR="00867F0E" w:rsidRPr="00867F0E">
        <w:rPr>
          <w:rFonts w:ascii="Cambria Math" w:hAnsi="Cambria Math"/>
          <w:i/>
        </w:rPr>
        <w:t>’</w:t>
      </w:r>
      <w:proofErr w:type="gramEnd"/>
      <w:r>
        <w:rPr>
          <w:rFonts w:hint="eastAsia"/>
        </w:rPr>
        <w:t>）得票数超过阈值则转</w:t>
      </w:r>
      <w:r>
        <w:t>S</w:t>
      </w:r>
      <w:r>
        <w:rPr>
          <w:rFonts w:hint="eastAsia"/>
        </w:rPr>
        <w:t>tep3</w:t>
      </w:r>
      <w:r w:rsidR="0054688D">
        <w:rPr>
          <w:rFonts w:hint="eastAsia"/>
        </w:rPr>
        <w:t>；</w:t>
      </w:r>
    </w:p>
    <w:p w14:paraId="5828A005" w14:textId="77777777" w:rsidR="003520C5" w:rsidRDefault="003520C5" w:rsidP="008C7F5B">
      <w:r>
        <w:t>S</w:t>
      </w:r>
      <w:r>
        <w:rPr>
          <w:rFonts w:hint="eastAsia"/>
        </w:rPr>
        <w:t>tep3</w:t>
      </w:r>
      <w:r>
        <w:t xml:space="preserve"> </w:t>
      </w:r>
      <w:r>
        <w:rPr>
          <w:rFonts w:hint="eastAsia"/>
        </w:rPr>
        <w:t>检测</w:t>
      </w:r>
      <w:r w:rsidR="00867F0E">
        <w:rPr>
          <w:rFonts w:hint="eastAsia"/>
        </w:rPr>
        <w:t>（</w:t>
      </w:r>
      <w:r w:rsidR="00867F0E" w:rsidRPr="00867F0E">
        <w:rPr>
          <w:rFonts w:ascii="Cambria Math" w:hAnsi="Cambria Math"/>
          <w:i/>
        </w:rPr>
        <w:t>ρ</w:t>
      </w:r>
      <w:proofErr w:type="gramStart"/>
      <w:r w:rsidR="00867F0E" w:rsidRPr="00867F0E">
        <w:rPr>
          <w:rFonts w:ascii="Cambria Math" w:hAnsi="Cambria Math"/>
          <w:i/>
        </w:rPr>
        <w:t>’</w:t>
      </w:r>
      <w:proofErr w:type="gramEnd"/>
      <w:r w:rsidR="00867F0E">
        <w:rPr>
          <w:rFonts w:hint="eastAsia"/>
        </w:rPr>
        <w:t>，</w:t>
      </w:r>
      <w:r w:rsidR="00867F0E" w:rsidRPr="00867F0E">
        <w:rPr>
          <w:rFonts w:ascii="Cambria Math" w:hAnsi="Cambria Math"/>
          <w:i/>
        </w:rPr>
        <w:t>θ</w:t>
      </w:r>
      <w:proofErr w:type="gramStart"/>
      <w:r w:rsidR="00867F0E" w:rsidRPr="00867F0E">
        <w:rPr>
          <w:rFonts w:ascii="Cambria Math" w:hAnsi="Cambria Math"/>
          <w:i/>
        </w:rPr>
        <w:t>’</w:t>
      </w:r>
      <w:proofErr w:type="gramEnd"/>
      <w:r w:rsidR="00867F0E">
        <w:rPr>
          <w:rFonts w:hint="eastAsia"/>
        </w:rPr>
        <w:t>）</w:t>
      </w:r>
      <w:r w:rsidR="0054688D">
        <w:rPr>
          <w:rFonts w:hint="eastAsia"/>
        </w:rPr>
        <w:t>相近的直线，即</w:t>
      </w:r>
      <w:r w:rsidR="00BB4C94">
        <w:rPr>
          <w:rFonts w:hint="eastAsia"/>
        </w:rPr>
        <w:t>遍历</w:t>
      </w:r>
      <w:r w:rsidR="0054688D">
        <w:rPr>
          <w:rFonts w:ascii="Cambria Math" w:hAnsi="Cambria Math"/>
        </w:rPr>
        <w:t>ρ</w:t>
      </w:r>
      <w:r w:rsidR="0054688D">
        <w:rPr>
          <w:rFonts w:ascii="Cambria Math" w:hAnsi="Cambria Math" w:hint="eastAsia"/>
        </w:rPr>
        <w:t>范围为</w:t>
      </w:r>
      <w:r w:rsidR="0054688D">
        <w:rPr>
          <w:rFonts w:hint="eastAsia"/>
        </w:rPr>
        <w:t>[</w:t>
      </w:r>
      <w:r w:rsidR="0054688D" w:rsidRPr="00867F0E">
        <w:rPr>
          <w:rFonts w:ascii="Cambria Math" w:hAnsi="Cambria Math"/>
          <w:i/>
        </w:rPr>
        <w:t>ρ</w:t>
      </w:r>
      <w:proofErr w:type="gramStart"/>
      <w:r w:rsidR="0054688D">
        <w:rPr>
          <w:rFonts w:ascii="Cambria Math" w:hAnsi="Cambria Math"/>
        </w:rPr>
        <w:t>’</w:t>
      </w:r>
      <w:proofErr w:type="gramEnd"/>
      <w:r w:rsidR="0054688D">
        <w:rPr>
          <w:rFonts w:ascii="Cambria Math" w:hAnsi="Cambria Math"/>
        </w:rPr>
        <w:t>+</w:t>
      </w:r>
      <w:r w:rsidR="0054688D">
        <w:rPr>
          <w:rFonts w:ascii="宋体" w:hAnsi="宋体" w:hint="eastAsia"/>
        </w:rPr>
        <w:t>Δ</w:t>
      </w:r>
      <w:r w:rsidR="0054688D" w:rsidRPr="00867F0E">
        <w:rPr>
          <w:rFonts w:ascii="Cambria Math" w:hAnsi="Cambria Math"/>
          <w:i/>
        </w:rPr>
        <w:t>ρ</w:t>
      </w:r>
      <w:r w:rsidR="0054688D">
        <w:rPr>
          <w:rFonts w:ascii="Cambria Math" w:hAnsi="Cambria Math"/>
        </w:rPr>
        <w:t xml:space="preserve"> , </w:t>
      </w:r>
      <w:r w:rsidR="0054688D" w:rsidRPr="00867F0E">
        <w:rPr>
          <w:rFonts w:ascii="Cambria Math" w:hAnsi="Cambria Math"/>
          <w:i/>
        </w:rPr>
        <w:t>ρ</w:t>
      </w:r>
      <w:proofErr w:type="gramStart"/>
      <w:r w:rsidR="0054688D" w:rsidRPr="00867F0E">
        <w:rPr>
          <w:rFonts w:ascii="Cambria Math" w:hAnsi="Cambria Math"/>
          <w:i/>
        </w:rPr>
        <w:t>’</w:t>
      </w:r>
      <w:proofErr w:type="gramEnd"/>
      <w:r w:rsidR="0054688D">
        <w:rPr>
          <w:rFonts w:ascii="Cambria Math" w:hAnsi="Cambria Math" w:hint="eastAsia"/>
        </w:rPr>
        <w:t>-</w:t>
      </w:r>
      <w:r w:rsidR="0054688D">
        <w:rPr>
          <w:rFonts w:ascii="宋体" w:hAnsi="宋体" w:hint="eastAsia"/>
        </w:rPr>
        <w:t>Δ</w:t>
      </w:r>
      <w:r w:rsidR="0054688D" w:rsidRPr="00867F0E">
        <w:rPr>
          <w:rFonts w:ascii="Cambria Math" w:hAnsi="Cambria Math"/>
          <w:i/>
        </w:rPr>
        <w:t>ρ</w:t>
      </w:r>
      <w:r w:rsidR="0054688D">
        <w:rPr>
          <w:rFonts w:hint="eastAsia"/>
        </w:rPr>
        <w:t>]</w:t>
      </w:r>
      <w:r w:rsidR="0054688D">
        <w:t xml:space="preserve"> , </w:t>
      </w:r>
      <w:r w:rsidR="0054688D">
        <w:rPr>
          <w:rFonts w:ascii="Cambria Math" w:hAnsi="Cambria Math"/>
        </w:rPr>
        <w:t>θ</w:t>
      </w:r>
      <w:r w:rsidR="0054688D">
        <w:rPr>
          <w:rFonts w:ascii="Cambria Math" w:hAnsi="Cambria Math" w:hint="eastAsia"/>
        </w:rPr>
        <w:t>范围为</w:t>
      </w:r>
      <w:r w:rsidR="0054688D">
        <w:t>[</w:t>
      </w:r>
      <w:r w:rsidR="0054688D" w:rsidRPr="00867F0E">
        <w:rPr>
          <w:rFonts w:ascii="Cambria Math" w:hAnsi="Cambria Math"/>
          <w:i/>
        </w:rPr>
        <w:t>θ</w:t>
      </w:r>
      <w:proofErr w:type="gramStart"/>
      <w:r w:rsidR="0054688D" w:rsidRPr="00867F0E">
        <w:rPr>
          <w:rFonts w:ascii="Cambria Math" w:hAnsi="Cambria Math"/>
          <w:i/>
        </w:rPr>
        <w:t>’</w:t>
      </w:r>
      <w:proofErr w:type="gramEnd"/>
      <w:r w:rsidR="0054688D" w:rsidRPr="00867F0E">
        <w:rPr>
          <w:rFonts w:ascii="Cambria Math" w:hAnsi="Cambria Math"/>
          <w:i/>
        </w:rPr>
        <w:t>,</w:t>
      </w:r>
      <w:r w:rsidR="0054688D">
        <w:rPr>
          <w:rFonts w:ascii="Cambria Math" w:hAnsi="Cambria Math"/>
        </w:rPr>
        <w:t xml:space="preserve"> </w:t>
      </w:r>
      <w:r w:rsidR="0054688D" w:rsidRPr="00867F0E">
        <w:rPr>
          <w:rFonts w:ascii="Cambria Math" w:hAnsi="Cambria Math"/>
          <w:i/>
        </w:rPr>
        <w:t>θ</w:t>
      </w:r>
      <w:proofErr w:type="gramStart"/>
      <w:r w:rsidR="0054688D" w:rsidRPr="00867F0E">
        <w:rPr>
          <w:rFonts w:ascii="Cambria Math" w:hAnsi="Cambria Math"/>
          <w:i/>
        </w:rPr>
        <w:t>’</w:t>
      </w:r>
      <w:proofErr w:type="gramEnd"/>
      <w:r w:rsidR="00ED381C">
        <w:rPr>
          <w:rFonts w:ascii="Cambria Math" w:hAnsi="Cambria Math" w:hint="eastAsia"/>
        </w:rPr>
        <w:t>+</w:t>
      </w:r>
      <w:r w:rsidR="0054688D">
        <w:rPr>
          <w:rFonts w:ascii="宋体" w:hAnsi="宋体" w:hint="eastAsia"/>
        </w:rPr>
        <w:t>Δ</w:t>
      </w:r>
      <w:r w:rsidR="0054688D" w:rsidRPr="00867F0E">
        <w:rPr>
          <w:rFonts w:ascii="Cambria Math" w:hAnsi="Cambria Math"/>
          <w:i/>
        </w:rPr>
        <w:t>θ</w:t>
      </w:r>
      <w:r w:rsidR="0054688D">
        <w:t xml:space="preserve">] </w:t>
      </w:r>
      <w:r w:rsidR="0054688D">
        <w:rPr>
          <w:rFonts w:hint="eastAsia"/>
        </w:rPr>
        <w:t>的参数空间中的得票数，取其中得票数最大的（</w:t>
      </w:r>
      <w:r w:rsidR="0054688D" w:rsidRPr="00867F0E">
        <w:rPr>
          <w:rFonts w:ascii="Cambria Math" w:hAnsi="Cambria Math"/>
          <w:i/>
        </w:rPr>
        <w:t>ρ</w:t>
      </w:r>
      <w:proofErr w:type="gramStart"/>
      <w:r w:rsidR="00ED381C" w:rsidRPr="00867F0E">
        <w:rPr>
          <w:rFonts w:ascii="Cambria Math" w:hAnsi="Cambria Math"/>
          <w:i/>
        </w:rPr>
        <w:t>’’</w:t>
      </w:r>
      <w:proofErr w:type="gramEnd"/>
      <w:r w:rsidR="0054688D">
        <w:rPr>
          <w:rFonts w:hint="eastAsia"/>
        </w:rPr>
        <w:t>，</w:t>
      </w:r>
      <w:r w:rsidR="0054688D" w:rsidRPr="00867F0E">
        <w:rPr>
          <w:rFonts w:ascii="Cambria Math" w:hAnsi="Cambria Math"/>
          <w:i/>
        </w:rPr>
        <w:t>θ</w:t>
      </w:r>
      <w:proofErr w:type="gramStart"/>
      <w:r w:rsidR="00ED381C" w:rsidRPr="00867F0E">
        <w:rPr>
          <w:rFonts w:ascii="Cambria Math" w:hAnsi="Cambria Math"/>
          <w:i/>
        </w:rPr>
        <w:t>’’</w:t>
      </w:r>
      <w:proofErr w:type="gramEnd"/>
      <w:r w:rsidR="007D4F23">
        <w:rPr>
          <w:rFonts w:hint="eastAsia"/>
        </w:rPr>
        <w:t>）作为目标直线记录下来，</w:t>
      </w:r>
      <w:r w:rsidR="00ED381C" w:rsidRPr="00867F0E">
        <w:rPr>
          <w:rFonts w:ascii="Cambria Math" w:hAnsi="Cambria Math"/>
          <w:i/>
        </w:rPr>
        <w:t>θ</w:t>
      </w:r>
      <w:r w:rsidR="00ED381C">
        <w:rPr>
          <w:rFonts w:ascii="Cambria Math" w:hAnsi="Cambria Math" w:hint="eastAsia"/>
        </w:rPr>
        <w:t>=</w:t>
      </w:r>
      <w:r w:rsidR="00ED381C" w:rsidRPr="00867F0E">
        <w:rPr>
          <w:rFonts w:ascii="Cambria Math" w:hAnsi="Cambria Math"/>
          <w:i/>
        </w:rPr>
        <w:t>θ</w:t>
      </w:r>
      <w:r w:rsidR="00ED381C">
        <w:rPr>
          <w:rFonts w:ascii="Cambria Math" w:hAnsi="Cambria Math" w:hint="eastAsia"/>
        </w:rPr>
        <w:t>+</w:t>
      </w:r>
      <w:r w:rsidR="00ED381C">
        <w:rPr>
          <w:rFonts w:ascii="宋体" w:hAnsi="宋体" w:hint="eastAsia"/>
        </w:rPr>
        <w:t>Δ</w:t>
      </w:r>
      <w:r w:rsidR="00ED381C" w:rsidRPr="00867F0E">
        <w:rPr>
          <w:rFonts w:ascii="Cambria Math" w:hAnsi="Cambria Math"/>
          <w:i/>
        </w:rPr>
        <w:t>θ</w:t>
      </w:r>
      <w:r w:rsidR="00ED381C">
        <w:rPr>
          <w:rFonts w:ascii="Cambria Math" w:hAnsi="Cambria Math" w:hint="eastAsia"/>
        </w:rPr>
        <w:t>，转至</w:t>
      </w:r>
      <w:r w:rsidR="00ED381C">
        <w:t>S</w:t>
      </w:r>
      <w:r w:rsidR="00ED381C">
        <w:rPr>
          <w:rFonts w:hint="eastAsia"/>
        </w:rPr>
        <w:t>tep2</w:t>
      </w:r>
      <w:r w:rsidR="007D4F23">
        <w:rPr>
          <w:rFonts w:hint="eastAsia"/>
        </w:rPr>
        <w:t>继续遍历；</w:t>
      </w:r>
    </w:p>
    <w:p w14:paraId="298FD289" w14:textId="77777777" w:rsidR="00AD48E1" w:rsidRDefault="00AD48E1" w:rsidP="008C7F5B">
      <w:r>
        <w:rPr>
          <w:rFonts w:hint="eastAsia"/>
        </w:rPr>
        <w:t>Step</w:t>
      </w:r>
      <w:r>
        <w:t xml:space="preserve">4 </w:t>
      </w:r>
      <w:r w:rsidR="007D4F23">
        <w:rPr>
          <w:rFonts w:hint="eastAsia"/>
        </w:rPr>
        <w:t>霍夫空间遍历完成。</w:t>
      </w:r>
    </w:p>
    <w:p w14:paraId="0D8C88C5" w14:textId="77777777" w:rsidR="00B15BC7" w:rsidRDefault="00ED381C" w:rsidP="008C7F5B">
      <w:r>
        <w:rPr>
          <w:rFonts w:hint="eastAsia"/>
        </w:rPr>
        <w:lastRenderedPageBreak/>
        <w:t>这样，相邻近似的多条直线则选取其中经过特征点最多的直线为目标行道线，其余直线舍弃。如</w:t>
      </w:r>
      <w:r w:rsidR="00DC6ACB">
        <w:fldChar w:fldCharType="begin"/>
      </w:r>
      <w:r w:rsidR="00DC6ACB">
        <w:instrText xml:space="preserve"> </w:instrText>
      </w:r>
      <w:r w:rsidR="00DC6ACB">
        <w:rPr>
          <w:rFonts w:hint="eastAsia"/>
        </w:rPr>
        <w:instrText>REF _Ref514095961 \r \h</w:instrText>
      </w:r>
      <w:r w:rsidR="00DC6ACB">
        <w:instrText xml:space="preserve"> </w:instrText>
      </w:r>
      <w:r w:rsidR="00DC6ACB">
        <w:fldChar w:fldCharType="separate"/>
      </w:r>
      <w:r w:rsidR="007720EC">
        <w:rPr>
          <w:rFonts w:hint="eastAsia"/>
        </w:rPr>
        <w:t>图</w:t>
      </w:r>
      <w:r w:rsidR="007720EC">
        <w:rPr>
          <w:rFonts w:hint="eastAsia"/>
        </w:rPr>
        <w:t xml:space="preserve"> 3.14</w:t>
      </w:r>
      <w:r w:rsidR="00DC6ACB">
        <w:fldChar w:fldCharType="end"/>
      </w:r>
      <w:r>
        <w:rPr>
          <w:rFonts w:hint="eastAsia"/>
        </w:rPr>
        <w:t>。</w:t>
      </w:r>
      <w:r w:rsidR="007D4F23">
        <w:rPr>
          <w:rFonts w:hint="eastAsia"/>
        </w:rPr>
        <w:t>实际上这一过程在</w:t>
      </w:r>
      <w:r w:rsidR="007D4F23">
        <w:rPr>
          <w:rFonts w:hint="eastAsia"/>
        </w:rPr>
        <w:t>3.</w:t>
      </w:r>
      <w:r w:rsidR="007D4F23">
        <w:t>2</w:t>
      </w:r>
      <w:r w:rsidR="007D4F23">
        <w:rPr>
          <w:rFonts w:hint="eastAsia"/>
        </w:rPr>
        <w:t>小节</w:t>
      </w:r>
      <w:r w:rsidR="007D4F23">
        <w:rPr>
          <w:rFonts w:hint="eastAsia"/>
        </w:rPr>
        <w:t>Hough</w:t>
      </w:r>
      <w:r w:rsidR="007D4F23">
        <w:rPr>
          <w:rFonts w:hint="eastAsia"/>
        </w:rPr>
        <w:t>变换中同步完成。</w:t>
      </w:r>
    </w:p>
    <w:p w14:paraId="6367AD7A" w14:textId="77777777" w:rsidR="00282989" w:rsidRPr="00ED381C" w:rsidRDefault="00282989" w:rsidP="00EA651E">
      <w:pPr>
        <w:pStyle w:val="a6"/>
      </w:pPr>
      <w:bookmarkStart w:id="21" w:name="_Ref514095961"/>
      <w:r>
        <w:rPr>
          <w:rFonts w:hint="eastAsia"/>
        </w:rPr>
        <w:t>改进霍夫变换去除近似重叠直线</w:t>
      </w:r>
      <w:r w:rsidRPr="00282989">
        <w:rPr>
          <w:noProof/>
        </w:rPr>
        <w:drawing>
          <wp:anchor distT="0" distB="0" distL="114300" distR="114300" simplePos="0" relativeHeight="251703808" behindDoc="0" locked="0" layoutInCell="1" allowOverlap="1" wp14:anchorId="78B5CE92" wp14:editId="71C2B404">
            <wp:simplePos x="0" y="0"/>
            <wp:positionH relativeFrom="column">
              <wp:posOffset>1076905</wp:posOffset>
            </wp:positionH>
            <wp:positionV relativeFrom="paragraph">
              <wp:posOffset>92213</wp:posOffset>
            </wp:positionV>
            <wp:extent cx="4266000" cy="2782800"/>
            <wp:effectExtent l="0" t="0" r="1270" b="0"/>
            <wp:wrapTopAndBottom/>
            <wp:docPr id="428" name="图片 428" descr="D:\Users\Moriaty\Desktop\直线和除杂\Resimage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Users\Moriaty\Desktop\直线和除杂\Resimage (4).bm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1"/>
    </w:p>
    <w:p w14:paraId="1B771F34" w14:textId="77777777" w:rsidR="00B15BC7" w:rsidRPr="00D14FFD" w:rsidRDefault="00ED381C" w:rsidP="008C7F5B">
      <w:pPr>
        <w:pStyle w:val="a3"/>
        <w:spacing w:before="156" w:after="156"/>
      </w:pPr>
      <w:bookmarkStart w:id="22" w:name="_Toc36743010"/>
      <w:r w:rsidRPr="00D14FFD">
        <w:rPr>
          <w:rFonts w:hint="eastAsia"/>
        </w:rPr>
        <w:t>实验结果与分析</w:t>
      </w:r>
      <w:bookmarkEnd w:id="22"/>
    </w:p>
    <w:p w14:paraId="43F4C75C" w14:textId="77777777" w:rsidR="00B1494A" w:rsidRPr="00B1494A" w:rsidRDefault="00B1494A" w:rsidP="00B1494A">
      <w:r w:rsidRPr="00B1494A">
        <w:rPr>
          <w:rFonts w:hint="eastAsia"/>
        </w:rPr>
        <w:t>对</w:t>
      </w:r>
      <w:r>
        <w:rPr>
          <w:rFonts w:hint="eastAsia"/>
        </w:rPr>
        <w:t>几种典型的道路环境图像进行</w:t>
      </w:r>
      <w:r w:rsidR="007D4F23">
        <w:rPr>
          <w:rFonts w:hint="eastAsia"/>
        </w:rPr>
        <w:t>直道检测</w:t>
      </w:r>
      <w:r>
        <w:rPr>
          <w:rFonts w:hint="eastAsia"/>
        </w:rPr>
        <w:t>实验，得到如下结果：</w:t>
      </w:r>
    </w:p>
    <w:tbl>
      <w:tblPr>
        <w:tblStyle w:val="MTEBNumberedEquation"/>
        <w:tblW w:w="0" w:type="auto"/>
        <w:tblLook w:val="04A0" w:firstRow="1" w:lastRow="0" w:firstColumn="1" w:lastColumn="0" w:noHBand="0" w:noVBand="1"/>
      </w:tblPr>
      <w:tblGrid>
        <w:gridCol w:w="4814"/>
        <w:gridCol w:w="4815"/>
      </w:tblGrid>
      <w:tr w:rsidR="00B1494A" w14:paraId="315982A9" w14:textId="77777777" w:rsidTr="00A471F7">
        <w:tc>
          <w:tcPr>
            <w:tcW w:w="4814" w:type="dxa"/>
          </w:tcPr>
          <w:p w14:paraId="2090FA7A" w14:textId="77777777" w:rsidR="006878BF" w:rsidRDefault="00B1494A" w:rsidP="00A26389">
            <w:pPr>
              <w:pStyle w:val="afe"/>
            </w:pPr>
            <w:r>
              <w:rPr>
                <w:rFonts w:hint="eastAsia"/>
              </w:rPr>
              <w:t>（a）晴天</w:t>
            </w:r>
            <w:r w:rsidRPr="00B1494A">
              <w:rPr>
                <w:lang w:val="en-US"/>
              </w:rPr>
              <w:drawing>
                <wp:anchor distT="0" distB="0" distL="114300" distR="114300" simplePos="0" relativeHeight="251710976" behindDoc="0" locked="0" layoutInCell="1" allowOverlap="1" wp14:anchorId="5580FCC1" wp14:editId="506D6954">
                  <wp:simplePos x="952500" y="5295900"/>
                  <wp:positionH relativeFrom="column">
                    <wp:align>center</wp:align>
                  </wp:positionH>
                  <wp:positionV relativeFrom="line">
                    <wp:align>top</wp:align>
                  </wp:positionV>
                  <wp:extent cx="2595600" cy="1692000"/>
                  <wp:effectExtent l="0" t="0" r="0" b="3810"/>
                  <wp:wrapTopAndBottom/>
                  <wp:docPr id="12" name="图片 12" descr="E:\实验结果图\Hough\Resche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实验结果图\Hough\Rescheimage.b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74E5DCEE" w14:textId="77777777" w:rsidR="006878BF" w:rsidRDefault="00B1494A" w:rsidP="00A26389">
            <w:pPr>
              <w:pStyle w:val="afe"/>
            </w:pPr>
            <w:r>
              <w:rPr>
                <w:rFonts w:hint="eastAsia"/>
              </w:rPr>
              <w:t>（b）车辆遮挡</w:t>
            </w:r>
            <w:r w:rsidRPr="00B1494A">
              <w:rPr>
                <w:lang w:val="en-US"/>
              </w:rPr>
              <w:drawing>
                <wp:anchor distT="0" distB="0" distL="114300" distR="114300" simplePos="0" relativeHeight="251705856" behindDoc="0" locked="0" layoutInCell="1" allowOverlap="1" wp14:anchorId="106EA6F7" wp14:editId="00081758">
                  <wp:simplePos x="3847381" y="5296619"/>
                  <wp:positionH relativeFrom="column">
                    <wp:align>center</wp:align>
                  </wp:positionH>
                  <wp:positionV relativeFrom="line">
                    <wp:align>top</wp:align>
                  </wp:positionV>
                  <wp:extent cx="2595600" cy="1692000"/>
                  <wp:effectExtent l="0" t="0" r="0" b="3810"/>
                  <wp:wrapTopAndBottom/>
                  <wp:docPr id="11" name="图片 11" descr="G:\ADAS_2_Student_Res\binkangwest\image0006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ADAS_2_Student_Res\binkangwest\image000614.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1494A" w14:paraId="002856C9" w14:textId="77777777" w:rsidTr="00A471F7">
        <w:tc>
          <w:tcPr>
            <w:tcW w:w="4814" w:type="dxa"/>
          </w:tcPr>
          <w:p w14:paraId="51F64BF5" w14:textId="77777777" w:rsidR="006878BF" w:rsidRDefault="00B1494A" w:rsidP="00A26389">
            <w:pPr>
              <w:pStyle w:val="afe"/>
            </w:pPr>
            <w:r>
              <w:rPr>
                <w:rFonts w:hint="eastAsia"/>
              </w:rPr>
              <w:t>（c）雨天</w:t>
            </w:r>
            <w:r w:rsidR="006878BF" w:rsidRPr="006878BF">
              <w:rPr>
                <w:lang w:val="en-US"/>
              </w:rPr>
              <w:drawing>
                <wp:anchor distT="0" distB="0" distL="114300" distR="114300" simplePos="0" relativeHeight="251706880" behindDoc="0" locked="0" layoutInCell="1" allowOverlap="1" wp14:anchorId="517434A1" wp14:editId="7213DE07">
                  <wp:simplePos x="793630" y="7297947"/>
                  <wp:positionH relativeFrom="column">
                    <wp:align>center</wp:align>
                  </wp:positionH>
                  <wp:positionV relativeFrom="line">
                    <wp:align>top</wp:align>
                  </wp:positionV>
                  <wp:extent cx="2595600" cy="1692000"/>
                  <wp:effectExtent l="0" t="0" r="0" b="3810"/>
                  <wp:wrapTopAndBottom/>
                  <wp:docPr id="3" name="图片 3" descr="E:\实验结果图\Hough\Resimage0000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实验结果图\Hough\Resimage000006.b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70CCE98A" w14:textId="77777777" w:rsidR="006878BF" w:rsidRDefault="00B1494A" w:rsidP="00A26389">
            <w:pPr>
              <w:pStyle w:val="afe"/>
            </w:pPr>
            <w:r>
              <w:rPr>
                <w:rFonts w:hint="eastAsia"/>
              </w:rPr>
              <w:t>（</w:t>
            </w:r>
            <w:r w:rsidR="00C31DBA">
              <w:rPr>
                <w:rFonts w:hint="eastAsia"/>
              </w:rPr>
              <w:t>d）小雪加雾且行道线残缺</w:t>
            </w:r>
            <w:r w:rsidRPr="006878BF">
              <w:rPr>
                <w:lang w:val="en-US"/>
              </w:rPr>
              <w:drawing>
                <wp:anchor distT="0" distB="0" distL="114300" distR="114300" simplePos="0" relativeHeight="251707904" behindDoc="0" locked="0" layoutInCell="1" allowOverlap="1" wp14:anchorId="7F399C57" wp14:editId="602FA1BA">
                  <wp:simplePos x="3847381" y="7297947"/>
                  <wp:positionH relativeFrom="column">
                    <wp:align>center</wp:align>
                  </wp:positionH>
                  <wp:positionV relativeFrom="line">
                    <wp:align>top</wp:align>
                  </wp:positionV>
                  <wp:extent cx="2595600" cy="1692000"/>
                  <wp:effectExtent l="0" t="0" r="0" b="3810"/>
                  <wp:wrapTopAndBottom/>
                  <wp:docPr id="2" name="图片 2" descr="E:\实验结果图\Hough\Res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实验结果图\Hough\Resimage000000.b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1494A" w14:paraId="15F0EDE3" w14:textId="77777777" w:rsidTr="00A471F7">
        <w:tc>
          <w:tcPr>
            <w:tcW w:w="4814" w:type="dxa"/>
          </w:tcPr>
          <w:p w14:paraId="2696160B" w14:textId="77777777" w:rsidR="006878BF" w:rsidRDefault="00C31DBA" w:rsidP="00A26389">
            <w:pPr>
              <w:pStyle w:val="afe"/>
            </w:pPr>
            <w:r>
              <w:rPr>
                <w:rFonts w:hint="eastAsia"/>
              </w:rPr>
              <w:lastRenderedPageBreak/>
              <w:t>（e）阴影</w:t>
            </w:r>
            <w:r w:rsidR="006878BF" w:rsidRPr="006878BF">
              <w:rPr>
                <w:lang w:val="en-US"/>
              </w:rPr>
              <w:drawing>
                <wp:anchor distT="0" distB="0" distL="114300" distR="114300" simplePos="0" relativeHeight="251708928" behindDoc="0" locked="0" layoutInCell="1" allowOverlap="1" wp14:anchorId="1E5C3A9C" wp14:editId="53412493">
                  <wp:simplePos x="793630" y="1138687"/>
                  <wp:positionH relativeFrom="column">
                    <wp:align>center</wp:align>
                  </wp:positionH>
                  <wp:positionV relativeFrom="line">
                    <wp:align>top</wp:align>
                  </wp:positionV>
                  <wp:extent cx="2595600" cy="1692000"/>
                  <wp:effectExtent l="0" t="0" r="0" b="3810"/>
                  <wp:wrapTopAndBottom/>
                  <wp:docPr id="5" name="图片 5" descr="E:\实验结果图\Hough\ResIMG0000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实验结果图\Hough\ResIMG000003.b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815" w:type="dxa"/>
          </w:tcPr>
          <w:p w14:paraId="66D8603D" w14:textId="77777777" w:rsidR="006878BF" w:rsidRDefault="00C31DBA" w:rsidP="00A26389">
            <w:pPr>
              <w:pStyle w:val="afe"/>
            </w:pPr>
            <w:r>
              <w:rPr>
                <w:rFonts w:hint="eastAsia"/>
              </w:rPr>
              <w:t>（f）阴影</w:t>
            </w:r>
            <w:r w:rsidR="006878BF" w:rsidRPr="006878BF">
              <w:rPr>
                <w:lang w:val="en-US"/>
              </w:rPr>
              <w:drawing>
                <wp:anchor distT="0" distB="0" distL="114300" distR="114300" simplePos="0" relativeHeight="251709952" behindDoc="0" locked="0" layoutInCell="1" allowOverlap="1" wp14:anchorId="0524F432" wp14:editId="75B8DF01">
                  <wp:simplePos x="3847381" y="1138687"/>
                  <wp:positionH relativeFrom="column">
                    <wp:align>center</wp:align>
                  </wp:positionH>
                  <wp:positionV relativeFrom="line">
                    <wp:align>top</wp:align>
                  </wp:positionV>
                  <wp:extent cx="2595600" cy="1692000"/>
                  <wp:effectExtent l="0" t="0" r="0" b="3810"/>
                  <wp:wrapTopAndBottom/>
                  <wp:docPr id="4" name="图片 4" descr="E:\实验结果图\Hough\ResIMG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实验结果图\Hough\ResIMG000000.b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95600" cy="1692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6E2DC41" w14:textId="77777777" w:rsidR="007F7C6B" w:rsidRDefault="00C31DBA" w:rsidP="00EA651E">
      <w:pPr>
        <w:pStyle w:val="a6"/>
      </w:pPr>
      <w:bookmarkStart w:id="23" w:name="_Ref514210568"/>
      <w:r>
        <w:rPr>
          <w:rFonts w:hint="eastAsia"/>
        </w:rPr>
        <w:t>不同道路情况下行道线直道检测</w:t>
      </w:r>
      <w:bookmarkEnd w:id="23"/>
    </w:p>
    <w:p w14:paraId="58288BB1" w14:textId="77777777" w:rsidR="005935EC" w:rsidRDefault="00C31DBA" w:rsidP="005935EC">
      <w:r>
        <w:rPr>
          <w:rFonts w:hint="eastAsia"/>
        </w:rPr>
        <w:t>从结果可以发现，本文的方法对于车辆遮挡、雨雪天路面积水、雾天视线受阻、行道线残缺、阴影遮挡等情况都有着不错的鲁棒性</w:t>
      </w:r>
      <w:r w:rsidR="00A471F7">
        <w:rPr>
          <w:rFonts w:hint="eastAsia"/>
        </w:rPr>
        <w:t>，算法实时性和准确性将在第</w:t>
      </w:r>
      <w:r w:rsidR="00A471F7">
        <w:rPr>
          <w:rFonts w:hint="eastAsia"/>
        </w:rPr>
        <w:t>6.2</w:t>
      </w:r>
      <w:r w:rsidR="00A471F7">
        <w:rPr>
          <w:rFonts w:hint="eastAsia"/>
        </w:rPr>
        <w:t>节中进行分析</w:t>
      </w:r>
      <w:r>
        <w:rPr>
          <w:rFonts w:hint="eastAsia"/>
        </w:rPr>
        <w:t>。</w:t>
      </w:r>
    </w:p>
    <w:p w14:paraId="307DE6ED" w14:textId="77777777" w:rsidR="007F7C6B" w:rsidRDefault="007F7C6B" w:rsidP="008C7F5B">
      <w:pPr>
        <w:pStyle w:val="a2"/>
        <w:spacing w:before="156" w:after="156"/>
      </w:pPr>
      <w:bookmarkStart w:id="24" w:name="_Toc36743011"/>
      <w:r>
        <w:rPr>
          <w:rFonts w:hint="eastAsia"/>
        </w:rPr>
        <w:t>基于分段霍夫变换的行道线弯道检测</w:t>
      </w:r>
      <w:bookmarkEnd w:id="24"/>
    </w:p>
    <w:p w14:paraId="6910E32B" w14:textId="77777777" w:rsidR="0000553C" w:rsidRDefault="00D14FFD" w:rsidP="008C7F5B">
      <w:r>
        <w:fldChar w:fldCharType="begin"/>
      </w:r>
      <w:r>
        <w:instrText xml:space="preserve"> MACROBUTTON MTEditEquationSection2 </w:instrText>
      </w:r>
      <w:r w:rsidRPr="00D14FFD">
        <w:rPr>
          <w:rStyle w:val="MTEquationSection"/>
        </w:rPr>
        <w:instrText>Equation Chapter 1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begin"/>
      </w:r>
      <w:r>
        <w:instrText xml:space="preserve"> SEQ MTChap \r 1 \h \* MERGEFORMAT </w:instrText>
      </w:r>
      <w:r>
        <w:fldChar w:fldCharType="end"/>
      </w:r>
      <w:r>
        <w:fldChar w:fldCharType="end"/>
      </w:r>
      <w:r w:rsidR="006469C8">
        <w:rPr>
          <w:rFonts w:hint="eastAsia"/>
        </w:rPr>
        <w:t>上一章介绍了快速行道线直道检测算法，直道检测在一定程度上</w:t>
      </w:r>
      <w:r w:rsidR="00CA2919">
        <w:rPr>
          <w:rFonts w:hint="eastAsia"/>
        </w:rPr>
        <w:t>已经</w:t>
      </w:r>
      <w:r w:rsidR="006469C8">
        <w:rPr>
          <w:rFonts w:hint="eastAsia"/>
        </w:rPr>
        <w:t>能够实现偏航报警功能，因为在判别车辆是否跨线行驶或压线行驶时，往往是用车头</w:t>
      </w:r>
      <w:r w:rsidR="00CA2919">
        <w:rPr>
          <w:rFonts w:hint="eastAsia"/>
        </w:rPr>
        <w:t>到往前</w:t>
      </w:r>
      <w:r w:rsidR="006469C8">
        <w:rPr>
          <w:rFonts w:hint="eastAsia"/>
        </w:rPr>
        <w:t>不远的一段行道线作为依据的，而这一段短距离的行道线通常可以近似为直线。</w:t>
      </w:r>
    </w:p>
    <w:p w14:paraId="47E7D6FE" w14:textId="77777777" w:rsidR="00C853F6" w:rsidRPr="000F775F" w:rsidRDefault="003911CE" w:rsidP="008C7F5B">
      <w:pPr>
        <w:rPr>
          <w:rFonts w:ascii="黑体" w:eastAsia="黑体" w:hAnsi="黑体" w:cs="黑体"/>
          <w:sz w:val="21"/>
          <w:szCs w:val="21"/>
        </w:rPr>
      </w:pPr>
      <w:r>
        <w:rPr>
          <w:rFonts w:hint="eastAsia"/>
        </w:rPr>
        <w:t>但本文重点在于行道线检测</w:t>
      </w:r>
      <w:r w:rsidR="00CA2919">
        <w:rPr>
          <w:rFonts w:hint="eastAsia"/>
        </w:rPr>
        <w:t>，偏航报警仅是基于行道线检测能够实现的功能之一，一个有效的行道线检测系统不希望仅限于此，要能够一定程度地适用于辅助驾驶系统甚至无人驾驶系统。</w:t>
      </w:r>
      <w:r w:rsidR="00C853F6">
        <w:rPr>
          <w:rFonts w:hint="eastAsia"/>
        </w:rPr>
        <w:t>直道检测不能应对所有的道路情况</w:t>
      </w:r>
      <w:r w:rsidR="00CA2919">
        <w:rPr>
          <w:rFonts w:hint="eastAsia"/>
        </w:rPr>
        <w:t>，</w:t>
      </w:r>
      <w:r w:rsidR="00C853F6">
        <w:rPr>
          <w:rFonts w:hint="eastAsia"/>
        </w:rPr>
        <w:t>因此</w:t>
      </w:r>
      <w:r w:rsidR="00CA2919">
        <w:rPr>
          <w:rFonts w:hint="eastAsia"/>
        </w:rPr>
        <w:t>弯道检测成为了必不可少的一步，</w:t>
      </w:r>
      <w:r w:rsidR="00C853F6">
        <w:rPr>
          <w:rFonts w:hint="eastAsia"/>
        </w:rPr>
        <w:t>弯道检测对于智能驾驶车辆的规划有关键的作用。本章提出</w:t>
      </w:r>
      <w:r w:rsidR="004D205C">
        <w:rPr>
          <w:rFonts w:hint="eastAsia"/>
        </w:rPr>
        <w:t>了</w:t>
      </w:r>
      <w:r w:rsidR="00C853F6">
        <w:rPr>
          <w:rFonts w:hint="eastAsia"/>
        </w:rPr>
        <w:t>一种基于分段直线检测的行道线弯道检测算法。</w:t>
      </w:r>
    </w:p>
    <w:p w14:paraId="242F971B" w14:textId="77777777" w:rsidR="00C853F6" w:rsidRDefault="007F7C6B" w:rsidP="008C7F5B">
      <w:pPr>
        <w:pStyle w:val="a3"/>
        <w:spacing w:before="156" w:after="156"/>
      </w:pPr>
      <w:bookmarkStart w:id="25" w:name="_Toc36743012"/>
      <w:r>
        <w:rPr>
          <w:rFonts w:hint="eastAsia"/>
        </w:rPr>
        <w:t>基于分段直线检测的直道弯道判别</w:t>
      </w:r>
      <w:bookmarkEnd w:id="25"/>
    </w:p>
    <w:p w14:paraId="50C4AF90" w14:textId="77777777" w:rsidR="00C853F6" w:rsidRDefault="006571B9" w:rsidP="008C7F5B">
      <w:r>
        <w:rPr>
          <w:rFonts w:hint="eastAsia"/>
        </w:rPr>
        <w:t>根据微积分的思想，弯道曲线可近似看成若干直线段拼接而成。本文将道路图像在竖直方向上分段，分段数</w:t>
      </w:r>
      <w:r w:rsidR="007D4F23">
        <w:rPr>
          <w:rFonts w:hint="eastAsia"/>
        </w:rPr>
        <w:t>和每段高度</w:t>
      </w:r>
      <w:r>
        <w:rPr>
          <w:rFonts w:hint="eastAsia"/>
        </w:rPr>
        <w:t>根据相机的架设位置和与路面夹角而异。本文根据实验数据集，将图像分为上中下三段。再对每一段分别作第</w:t>
      </w:r>
      <w:r>
        <w:rPr>
          <w:rFonts w:hint="eastAsia"/>
        </w:rPr>
        <w:t>3</w:t>
      </w:r>
      <w:r>
        <w:rPr>
          <w:rFonts w:hint="eastAsia"/>
        </w:rPr>
        <w:t>章中的直线检测，</w:t>
      </w:r>
      <w:r w:rsidR="000F775F">
        <w:rPr>
          <w:rFonts w:hint="eastAsia"/>
        </w:rPr>
        <w:t>对直线段进行拼接得到折线，根据折线进行弯道直道判别。</w:t>
      </w:r>
      <w:r>
        <w:rPr>
          <w:rFonts w:hint="eastAsia"/>
        </w:rPr>
        <w:t>具体步骤如下：</w:t>
      </w:r>
    </w:p>
    <w:p w14:paraId="24900F77" w14:textId="77777777" w:rsidR="006571B9" w:rsidRDefault="006571B9" w:rsidP="008C7F5B">
      <w:r>
        <w:t>S</w:t>
      </w:r>
      <w:r>
        <w:rPr>
          <w:rFonts w:hint="eastAsia"/>
        </w:rPr>
        <w:t>tep</w:t>
      </w:r>
      <w:r>
        <w:t xml:space="preserve">1 </w:t>
      </w:r>
      <w:r>
        <w:rPr>
          <w:rFonts w:hint="eastAsia"/>
        </w:rPr>
        <w:t>对</w:t>
      </w:r>
      <w:r w:rsidR="00850414">
        <w:rPr>
          <w:rFonts w:hint="eastAsia"/>
        </w:rPr>
        <w:t>获得特征点后的道路图像感兴趣区域进行分段，本文分为上中下三段。根据</w:t>
      </w:r>
      <w:r w:rsidR="00850414">
        <w:rPr>
          <w:rFonts w:hint="eastAsia"/>
        </w:rPr>
        <w:t>3.</w:t>
      </w:r>
      <w:r w:rsidR="00850414">
        <w:t>2</w:t>
      </w:r>
      <w:r w:rsidR="00850414">
        <w:rPr>
          <w:rFonts w:hint="eastAsia"/>
        </w:rPr>
        <w:t>小节，</w:t>
      </w:r>
      <w:r w:rsidR="003D09F7">
        <w:rPr>
          <w:rFonts w:hint="eastAsia"/>
        </w:rPr>
        <w:t>由于“近大远小”的视觉现象，</w:t>
      </w:r>
      <w:r w:rsidR="009A00D0">
        <w:rPr>
          <w:rFonts w:hint="eastAsia"/>
        </w:rPr>
        <w:t>分块</w:t>
      </w:r>
      <w:r w:rsidR="00850414">
        <w:rPr>
          <w:rFonts w:hint="eastAsia"/>
        </w:rPr>
        <w:t>投影获得特征点时，图像</w:t>
      </w:r>
      <w:r w:rsidR="003D09F7">
        <w:rPr>
          <w:rFonts w:hint="eastAsia"/>
        </w:rPr>
        <w:t>底</w:t>
      </w:r>
      <w:r w:rsidR="00850414">
        <w:rPr>
          <w:rFonts w:hint="eastAsia"/>
        </w:rPr>
        <w:t>部的</w:t>
      </w:r>
      <w:r w:rsidR="009A00D0">
        <w:rPr>
          <w:rFonts w:hint="eastAsia"/>
        </w:rPr>
        <w:t>分块</w:t>
      </w:r>
      <w:r w:rsidR="003D09F7">
        <w:rPr>
          <w:rFonts w:hint="eastAsia"/>
        </w:rPr>
        <w:t>高度较</w:t>
      </w:r>
      <w:r w:rsidR="003D09F7">
        <w:rPr>
          <w:rFonts w:hint="eastAsia"/>
        </w:rPr>
        <w:lastRenderedPageBreak/>
        <w:t>高，</w:t>
      </w:r>
      <w:r w:rsidR="009A00D0">
        <w:rPr>
          <w:rFonts w:hint="eastAsia"/>
        </w:rPr>
        <w:t>分块</w:t>
      </w:r>
      <w:r w:rsidR="00850414">
        <w:rPr>
          <w:rFonts w:hint="eastAsia"/>
        </w:rPr>
        <w:t>数</w:t>
      </w:r>
      <w:r w:rsidR="003D09F7">
        <w:rPr>
          <w:rFonts w:hint="eastAsia"/>
        </w:rPr>
        <w:t>较少，提取的特征点在竖直方向上较为稀疏，而顶部特征点较为密集，在分段时保证每一段中的竖直方向上特征点数量基本相等。如</w:t>
      </w:r>
      <w:r w:rsidR="007D4F23">
        <w:rPr>
          <w:highlight w:val="yellow"/>
        </w:rPr>
        <w:fldChar w:fldCharType="begin"/>
      </w:r>
      <w:r w:rsidR="007D4F23">
        <w:instrText xml:space="preserve"> </w:instrText>
      </w:r>
      <w:r w:rsidR="007D4F23">
        <w:rPr>
          <w:rFonts w:hint="eastAsia"/>
        </w:rPr>
        <w:instrText>REF _Ref514079843 \r \h</w:instrText>
      </w:r>
      <w:r w:rsidR="007D4F23">
        <w:instrText xml:space="preserve"> </w:instrText>
      </w:r>
      <w:r w:rsidR="007D4F23">
        <w:rPr>
          <w:highlight w:val="yellow"/>
        </w:rPr>
      </w:r>
      <w:r w:rsidR="007D4F23">
        <w:rPr>
          <w:highlight w:val="yellow"/>
        </w:rPr>
        <w:fldChar w:fldCharType="separate"/>
      </w:r>
      <w:r w:rsidR="007720EC">
        <w:rPr>
          <w:rFonts w:hint="eastAsia"/>
        </w:rPr>
        <w:t>图</w:t>
      </w:r>
      <w:r w:rsidR="007720EC">
        <w:rPr>
          <w:rFonts w:hint="eastAsia"/>
        </w:rPr>
        <w:t xml:space="preserve"> 4.1</w:t>
      </w:r>
      <w:r w:rsidR="007D4F23">
        <w:rPr>
          <w:highlight w:val="yellow"/>
        </w:rPr>
        <w:fldChar w:fldCharType="end"/>
      </w:r>
      <w:r w:rsidR="003D09F7">
        <w:rPr>
          <w:rFonts w:hint="eastAsia"/>
        </w:rPr>
        <w:t>，每段中的行道线可近似看作直线段。</w:t>
      </w:r>
    </w:p>
    <w:p w14:paraId="45AE0E23" w14:textId="77777777" w:rsidR="00C31DBA" w:rsidRDefault="00250D4B" w:rsidP="00C31DBA">
      <w:pPr>
        <w:jc w:val="center"/>
      </w:pPr>
      <w:r w:rsidRPr="00250D4B">
        <w:rPr>
          <w:noProof/>
        </w:rPr>
        <w:drawing>
          <wp:inline distT="0" distB="0" distL="0" distR="0" wp14:anchorId="50501615" wp14:editId="2B6C130D">
            <wp:extent cx="5457600" cy="1202400"/>
            <wp:effectExtent l="0" t="0" r="0" b="0"/>
            <wp:docPr id="15" name="图片 15" descr="E:\实验结果图\曲线\分段区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实验结果图\曲线\分段区域.bm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inline>
        </w:drawing>
      </w:r>
    </w:p>
    <w:p w14:paraId="4161409D" w14:textId="77777777" w:rsidR="00250D4B" w:rsidRPr="00250D4B" w:rsidRDefault="00250D4B" w:rsidP="00250D4B">
      <w:pPr>
        <w:pStyle w:val="afa"/>
        <w:numPr>
          <w:ilvl w:val="0"/>
          <w:numId w:val="29"/>
        </w:numPr>
        <w:spacing w:beforeLines="50" w:before="156"/>
        <w:ind w:firstLineChars="0"/>
        <w:jc w:val="center"/>
        <w:rPr>
          <w:rFonts w:ascii="黑体" w:eastAsia="黑体" w:hAnsi="黑体"/>
          <w:b/>
          <w:vanish/>
          <w:sz w:val="21"/>
        </w:rPr>
      </w:pPr>
    </w:p>
    <w:p w14:paraId="4AF89017" w14:textId="77777777" w:rsidR="00250D4B" w:rsidRDefault="007D4F23" w:rsidP="00EA651E">
      <w:pPr>
        <w:pStyle w:val="a6"/>
      </w:pPr>
      <w:bookmarkStart w:id="26" w:name="_Ref514079843"/>
      <w:r>
        <w:rPr>
          <w:rFonts w:hint="eastAsia"/>
        </w:rPr>
        <w:t>ROI区域分段</w:t>
      </w:r>
      <w:bookmarkEnd w:id="26"/>
    </w:p>
    <w:p w14:paraId="3CBCA004" w14:textId="77777777" w:rsidR="003D09F7" w:rsidRDefault="003D09F7" w:rsidP="008C7F5B">
      <w:r>
        <w:t>S</w:t>
      </w:r>
      <w:r>
        <w:rPr>
          <w:rFonts w:hint="eastAsia"/>
        </w:rPr>
        <w:t>tep2</w:t>
      </w:r>
      <w:r>
        <w:t xml:space="preserve"> </w:t>
      </w:r>
      <w:r>
        <w:rPr>
          <w:rFonts w:hint="eastAsia"/>
        </w:rPr>
        <w:t>对每段分别进行第</w:t>
      </w:r>
      <w:r>
        <w:rPr>
          <w:rFonts w:hint="eastAsia"/>
        </w:rPr>
        <w:t>3</w:t>
      </w:r>
      <w:r>
        <w:rPr>
          <w:rFonts w:hint="eastAsia"/>
        </w:rPr>
        <w:t>章中的快速行道线直道检测操作，包括不良行道线、虚假行道线过滤。详细见第</w:t>
      </w:r>
      <w:r>
        <w:rPr>
          <w:rFonts w:hint="eastAsia"/>
        </w:rPr>
        <w:t>3</w:t>
      </w:r>
      <w:r>
        <w:rPr>
          <w:rFonts w:hint="eastAsia"/>
        </w:rPr>
        <w:t>章</w:t>
      </w:r>
      <w:r w:rsidR="003D6B73">
        <w:rPr>
          <w:rFonts w:hint="eastAsia"/>
        </w:rPr>
        <w:t>。</w:t>
      </w:r>
    </w:p>
    <w:p w14:paraId="2B53953E" w14:textId="77777777" w:rsidR="00250D4B" w:rsidRDefault="00D75955" w:rsidP="00D75955">
      <w:pPr>
        <w:jc w:val="center"/>
      </w:pPr>
      <w:r w:rsidRPr="00D75955">
        <w:rPr>
          <w:noProof/>
        </w:rPr>
        <w:drawing>
          <wp:inline distT="0" distB="0" distL="0" distR="0" wp14:anchorId="6C239104" wp14:editId="2B7F489B">
            <wp:extent cx="5457600" cy="1202400"/>
            <wp:effectExtent l="0" t="0" r="0" b="0"/>
            <wp:docPr id="22" name="图片 22" descr="E:\实验结果图\曲线\Res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实验结果图\曲线\Resimage.bmp"/>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inline>
        </w:drawing>
      </w:r>
    </w:p>
    <w:p w14:paraId="4091328E" w14:textId="77777777" w:rsidR="00D75955" w:rsidRDefault="00D75955" w:rsidP="00D75955">
      <w:pPr>
        <w:jc w:val="center"/>
      </w:pPr>
      <w:r w:rsidRPr="00D75955">
        <w:rPr>
          <w:noProof/>
        </w:rPr>
        <w:drawing>
          <wp:inline distT="0" distB="0" distL="0" distR="0" wp14:anchorId="4D11296A" wp14:editId="266EAFCF">
            <wp:extent cx="5457600" cy="1202400"/>
            <wp:effectExtent l="0" t="0" r="0" b="0"/>
            <wp:docPr id="21" name="图片 21" descr="E:\实验结果图\曲线\Res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实验结果图\曲线\Resimage.bmp"/>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inline>
        </w:drawing>
      </w:r>
    </w:p>
    <w:p w14:paraId="1D4D52EC" w14:textId="77777777" w:rsidR="00D75955" w:rsidRDefault="00D75955" w:rsidP="00EA651E">
      <w:pPr>
        <w:pStyle w:val="a6"/>
      </w:pPr>
      <w:bookmarkStart w:id="27" w:name="_Ref514080365"/>
      <w:r>
        <w:rPr>
          <w:rFonts w:hint="eastAsia"/>
        </w:rPr>
        <w:t>分段直线检测和除杂</w:t>
      </w:r>
      <w:bookmarkEnd w:id="27"/>
    </w:p>
    <w:p w14:paraId="3A72D956" w14:textId="77777777" w:rsidR="00AF3B74" w:rsidRDefault="003D09F7" w:rsidP="00AF3B74">
      <w:r>
        <w:t>S</w:t>
      </w:r>
      <w:r>
        <w:rPr>
          <w:rFonts w:hint="eastAsia"/>
        </w:rPr>
        <w:t>tep3</w:t>
      </w:r>
      <w:r>
        <w:t xml:space="preserve"> </w:t>
      </w:r>
      <w:r w:rsidR="003D6B73">
        <w:rPr>
          <w:rFonts w:hint="eastAsia"/>
        </w:rPr>
        <w:t>对每段中的直线线段进行首尾拼接。</w:t>
      </w:r>
      <w:r w:rsidR="00D12EE6">
        <w:rPr>
          <w:rFonts w:hint="eastAsia"/>
        </w:rPr>
        <w:t>通过</w:t>
      </w:r>
      <w:r w:rsidR="00D774B8">
        <w:rPr>
          <w:highlight w:val="yellow"/>
        </w:rPr>
        <w:fldChar w:fldCharType="begin"/>
      </w:r>
      <w:r w:rsidR="00D774B8">
        <w:instrText xml:space="preserve"> </w:instrText>
      </w:r>
      <w:r w:rsidR="00D774B8">
        <w:rPr>
          <w:rFonts w:hint="eastAsia"/>
        </w:rPr>
        <w:instrText>REF _Ref514080365 \r \h</w:instrText>
      </w:r>
      <w:r w:rsidR="00D774B8">
        <w:instrText xml:space="preserve"> </w:instrText>
      </w:r>
      <w:r w:rsidR="00D774B8">
        <w:rPr>
          <w:highlight w:val="yellow"/>
        </w:rPr>
      </w:r>
      <w:r w:rsidR="00D774B8">
        <w:rPr>
          <w:highlight w:val="yellow"/>
        </w:rPr>
        <w:fldChar w:fldCharType="separate"/>
      </w:r>
      <w:r w:rsidR="007720EC">
        <w:rPr>
          <w:rFonts w:hint="eastAsia"/>
        </w:rPr>
        <w:t>图</w:t>
      </w:r>
      <w:r w:rsidR="007720EC">
        <w:rPr>
          <w:rFonts w:hint="eastAsia"/>
        </w:rPr>
        <w:t xml:space="preserve"> 4.2</w:t>
      </w:r>
      <w:r w:rsidR="00D774B8">
        <w:rPr>
          <w:highlight w:val="yellow"/>
        </w:rPr>
        <w:fldChar w:fldCharType="end"/>
      </w:r>
      <w:r w:rsidR="003D6B73">
        <w:rPr>
          <w:rFonts w:hint="eastAsia"/>
        </w:rPr>
        <w:t>可以观察到</w:t>
      </w:r>
      <w:r w:rsidR="002E1DE0">
        <w:rPr>
          <w:rFonts w:hint="eastAsia"/>
        </w:rPr>
        <w:t>一条弯道行道线被分成了三个直线段。</w:t>
      </w:r>
      <w:r w:rsidR="00D12EE6">
        <w:rPr>
          <w:rFonts w:hint="eastAsia"/>
        </w:rPr>
        <w:t>要</w:t>
      </w:r>
      <w:proofErr w:type="gramStart"/>
      <w:r w:rsidR="00D12EE6">
        <w:rPr>
          <w:rFonts w:hint="eastAsia"/>
        </w:rPr>
        <w:t>做曲</w:t>
      </w:r>
      <w:proofErr w:type="gramEnd"/>
      <w:r w:rsidR="00D12EE6">
        <w:rPr>
          <w:rFonts w:hint="eastAsia"/>
        </w:rPr>
        <w:t>线拟合</w:t>
      </w:r>
      <w:r w:rsidR="000F775F">
        <w:rPr>
          <w:rFonts w:hint="eastAsia"/>
        </w:rPr>
        <w:t>操作</w:t>
      </w:r>
      <w:r w:rsidR="00D12EE6">
        <w:rPr>
          <w:rFonts w:hint="eastAsia"/>
        </w:rPr>
        <w:t>，首先要判别那些直线段属于同一条行道线。属于同一条行道线的直线段首位间空间位置相近，根据此特性，计算相邻两段中行道线与分段直线的交点，若欧式距离小于阈值，则判定为同一行道线上的线段，将其拼接起来</w:t>
      </w:r>
      <w:r w:rsidR="00AF3B74">
        <w:rPr>
          <w:rFonts w:hint="eastAsia"/>
        </w:rPr>
        <w:t>。如</w:t>
      </w:r>
      <w:r w:rsidR="00AF3B74">
        <w:fldChar w:fldCharType="begin"/>
      </w:r>
      <w:r w:rsidR="00AF3B74">
        <w:instrText xml:space="preserve"> </w:instrText>
      </w:r>
      <w:r w:rsidR="00AF3B74">
        <w:rPr>
          <w:rFonts w:hint="eastAsia"/>
        </w:rPr>
        <w:instrText>REF _Ref514081609 \r \h</w:instrText>
      </w:r>
      <w:r w:rsidR="00AF3B74">
        <w:instrText xml:space="preserve"> </w:instrText>
      </w:r>
      <w:r w:rsidR="00AF3B74">
        <w:fldChar w:fldCharType="separate"/>
      </w:r>
      <w:r w:rsidR="007720EC">
        <w:rPr>
          <w:rFonts w:hint="eastAsia"/>
        </w:rPr>
        <w:t>图</w:t>
      </w:r>
      <w:r w:rsidR="007720EC">
        <w:rPr>
          <w:rFonts w:hint="eastAsia"/>
        </w:rPr>
        <w:t xml:space="preserve"> 4.1</w:t>
      </w:r>
      <w:r w:rsidR="00AF3B74">
        <w:fldChar w:fldCharType="end"/>
      </w:r>
      <w:r w:rsidR="00AF3B74">
        <w:rPr>
          <w:rFonts w:hint="eastAsia"/>
        </w:rPr>
        <w:t>所示，顶部段的直线段与段分界线</w:t>
      </w:r>
      <w:r w:rsidR="00AF3B74" w:rsidRPr="00AF3B74">
        <w:rPr>
          <w:rFonts w:hint="eastAsia"/>
          <w:i/>
        </w:rPr>
        <w:t>y</w:t>
      </w:r>
      <w:r w:rsidR="00AF3B74">
        <w:rPr>
          <w:rFonts w:hint="eastAsia"/>
        </w:rPr>
        <w:t>=</w:t>
      </w:r>
      <w:proofErr w:type="spellStart"/>
      <w:r w:rsidR="00AF3B74" w:rsidRPr="00AF3B74">
        <w:rPr>
          <w:rFonts w:hint="eastAsia"/>
          <w:i/>
        </w:rPr>
        <w:t>topY</w:t>
      </w:r>
      <w:proofErr w:type="spellEnd"/>
      <w:r w:rsidR="00AF3B74">
        <w:rPr>
          <w:rFonts w:hint="eastAsia"/>
        </w:rPr>
        <w:t>的交点横坐标为</w:t>
      </w:r>
      <w:r w:rsidR="00AF3B74" w:rsidRPr="00AF3B74">
        <w:rPr>
          <w:rFonts w:hint="eastAsia"/>
          <w:i/>
        </w:rPr>
        <w:t>X2</w:t>
      </w:r>
      <w:r w:rsidR="00AF3B74">
        <w:rPr>
          <w:rFonts w:hint="eastAsia"/>
        </w:rPr>
        <w:t>，而中部段的直线段与分界线</w:t>
      </w:r>
      <w:r w:rsidR="00AF3B74" w:rsidRPr="00AF3B74">
        <w:rPr>
          <w:rFonts w:hint="eastAsia"/>
          <w:i/>
        </w:rPr>
        <w:lastRenderedPageBreak/>
        <w:t>y</w:t>
      </w:r>
      <w:r w:rsidR="00AF3B74">
        <w:rPr>
          <w:rFonts w:hint="eastAsia"/>
        </w:rPr>
        <w:t>=</w:t>
      </w:r>
      <w:proofErr w:type="spellStart"/>
      <w:r w:rsidR="00AF3B74" w:rsidRPr="00AF3B74">
        <w:rPr>
          <w:rFonts w:hint="eastAsia"/>
          <w:i/>
        </w:rPr>
        <w:t>topY</w:t>
      </w:r>
      <w:proofErr w:type="spellEnd"/>
      <w:r w:rsidR="00AF3B74">
        <w:rPr>
          <w:rFonts w:hint="eastAsia"/>
        </w:rPr>
        <w:t>的交点横坐标为</w:t>
      </w:r>
      <w:r w:rsidR="00AF3B74" w:rsidRPr="00AF3B74">
        <w:rPr>
          <w:rFonts w:hint="eastAsia"/>
          <w:i/>
        </w:rPr>
        <w:t>X</w:t>
      </w:r>
      <w:r w:rsidR="00AF3B74">
        <w:rPr>
          <w:rFonts w:hint="eastAsia"/>
          <w:i/>
        </w:rPr>
        <w:t>1</w:t>
      </w:r>
      <w:r w:rsidR="00AF3B74">
        <w:rPr>
          <w:rFonts w:hint="eastAsia"/>
        </w:rPr>
        <w:t>，则计算</w:t>
      </w:r>
      <w:r w:rsidR="00AF3B74" w:rsidRPr="00AF3B74">
        <w:rPr>
          <w:position w:val="-14"/>
        </w:rPr>
        <w:object w:dxaOrig="1579" w:dyaOrig="400" w14:anchorId="7F5B6C0A">
          <v:shape id="_x0000_i1031" type="#_x0000_t75" style="width:78.65pt;height:20pt" o:ole="">
            <v:imagedata r:id="rId70" o:title=""/>
          </v:shape>
          <o:OLEObject Type="Embed" ProgID="Equation.DSMT4" ShapeID="_x0000_i1031" DrawAspect="Content" ObjectID="_1647355794" r:id="rId71"/>
        </w:object>
      </w:r>
      <w:r w:rsidR="00AF3B74">
        <w:rPr>
          <w:rFonts w:hint="eastAsia"/>
        </w:rPr>
        <w:t>，若</w:t>
      </w:r>
      <w:proofErr w:type="spellStart"/>
      <w:r w:rsidR="00AF3B74" w:rsidRPr="00AF3B74">
        <w:rPr>
          <w:rFonts w:hint="eastAsia"/>
          <w:i/>
        </w:rPr>
        <w:t>dist</w:t>
      </w:r>
      <w:proofErr w:type="spellEnd"/>
      <w:r w:rsidR="00AF3B74">
        <w:rPr>
          <w:rFonts w:hint="eastAsia"/>
        </w:rPr>
        <w:t>小于设定的阈值（一般为行道线宽度），则认为两条直线</w:t>
      </w:r>
      <w:proofErr w:type="gramStart"/>
      <w:r w:rsidR="00AF3B74">
        <w:rPr>
          <w:rFonts w:hint="eastAsia"/>
        </w:rPr>
        <w:t>段可以</w:t>
      </w:r>
      <w:proofErr w:type="gramEnd"/>
      <w:r w:rsidR="00AF3B74">
        <w:rPr>
          <w:rFonts w:hint="eastAsia"/>
        </w:rPr>
        <w:t>拼接为一条折线。</w:t>
      </w:r>
    </w:p>
    <w:p w14:paraId="63089B85" w14:textId="77777777" w:rsidR="00AF3B74" w:rsidRDefault="00AF3B74" w:rsidP="00AF3B74">
      <w:pPr>
        <w:jc w:val="center"/>
      </w:pPr>
      <w:r w:rsidRPr="00AF3B74">
        <w:rPr>
          <w:noProof/>
        </w:rPr>
        <w:drawing>
          <wp:inline distT="0" distB="0" distL="0" distR="0" wp14:anchorId="714CC5A6" wp14:editId="294761A0">
            <wp:extent cx="3998085" cy="2641475"/>
            <wp:effectExtent l="0" t="0" r="2540" b="6985"/>
            <wp:docPr id="25" name="图片 25" descr="E:\实验结果图\曲线\Drawi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实验结果图\曲线\Drawing 1.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14184" cy="2652111"/>
                    </a:xfrm>
                    <a:prstGeom prst="rect">
                      <a:avLst/>
                    </a:prstGeom>
                    <a:noFill/>
                    <a:ln>
                      <a:noFill/>
                    </a:ln>
                  </pic:spPr>
                </pic:pic>
              </a:graphicData>
            </a:graphic>
          </wp:inline>
        </w:drawing>
      </w:r>
    </w:p>
    <w:p w14:paraId="5C433101" w14:textId="77777777" w:rsidR="00AF3B74" w:rsidRPr="00AF3B74" w:rsidRDefault="00AF3B74" w:rsidP="00EA651E">
      <w:pPr>
        <w:pStyle w:val="a6"/>
        <w:numPr>
          <w:ilvl w:val="1"/>
          <w:numId w:val="30"/>
        </w:numPr>
      </w:pPr>
      <w:bookmarkStart w:id="28" w:name="_Ref514081609"/>
      <w:r>
        <w:rPr>
          <w:rFonts w:hint="eastAsia"/>
        </w:rPr>
        <w:t>拼接示意</w:t>
      </w:r>
      <w:bookmarkEnd w:id="28"/>
    </w:p>
    <w:p w14:paraId="18BBDE97" w14:textId="77777777" w:rsidR="003D09F7" w:rsidRDefault="00D12EE6" w:rsidP="008C7F5B">
      <w:r>
        <w:rPr>
          <w:rFonts w:hint="eastAsia"/>
        </w:rPr>
        <w:t>考虑到行道线</w:t>
      </w:r>
      <w:r w:rsidR="000F775F">
        <w:rPr>
          <w:rFonts w:hint="eastAsia"/>
        </w:rPr>
        <w:t>为虚线的情况，分段后底部段图像可能无法检测到行道线，所以从中间段的直线段开始遍历，先后计算与顶部段、底部段内直线在分段线上的交点距离，若小于阈值则拼接在一起，由此得到若干折线</w:t>
      </w:r>
      <w:r w:rsidR="00AF3B74">
        <w:rPr>
          <w:rFonts w:hint="eastAsia"/>
        </w:rPr>
        <w:t>，如</w:t>
      </w:r>
      <w:r w:rsidR="00727A3E">
        <w:fldChar w:fldCharType="begin"/>
      </w:r>
      <w:r w:rsidR="00727A3E">
        <w:instrText xml:space="preserve"> </w:instrText>
      </w:r>
      <w:r w:rsidR="00727A3E">
        <w:rPr>
          <w:rFonts w:hint="eastAsia"/>
        </w:rPr>
        <w:instrText>REF _Ref514082350 \r \h</w:instrText>
      </w:r>
      <w:r w:rsidR="00727A3E">
        <w:instrText xml:space="preserve"> </w:instrText>
      </w:r>
      <w:r w:rsidR="00727A3E">
        <w:fldChar w:fldCharType="separate"/>
      </w:r>
      <w:r w:rsidR="007720EC">
        <w:rPr>
          <w:rFonts w:hint="eastAsia"/>
        </w:rPr>
        <w:t>图</w:t>
      </w:r>
      <w:r w:rsidR="007720EC">
        <w:rPr>
          <w:rFonts w:hint="eastAsia"/>
        </w:rPr>
        <w:t xml:space="preserve"> 4.2</w:t>
      </w:r>
      <w:r w:rsidR="00727A3E">
        <w:fldChar w:fldCharType="end"/>
      </w:r>
      <w:r w:rsidR="000F775F">
        <w:rPr>
          <w:rFonts w:hint="eastAsia"/>
        </w:rPr>
        <w:t>。</w:t>
      </w:r>
    </w:p>
    <w:p w14:paraId="7A56F78E" w14:textId="77777777" w:rsidR="00AF3B74" w:rsidRDefault="00727A3E" w:rsidP="00EA651E">
      <w:pPr>
        <w:pStyle w:val="a6"/>
      </w:pPr>
      <w:bookmarkStart w:id="29" w:name="_Ref514082350"/>
      <w:r>
        <w:rPr>
          <w:rFonts w:hint="eastAsia"/>
        </w:rPr>
        <w:t>直线段拼接成折线</w:t>
      </w:r>
      <w:r w:rsidRPr="00727A3E">
        <w:rPr>
          <w:noProof/>
        </w:rPr>
        <w:drawing>
          <wp:anchor distT="0" distB="0" distL="114300" distR="114300" simplePos="0" relativeHeight="251712000" behindDoc="0" locked="0" layoutInCell="1" allowOverlap="1" wp14:anchorId="3278F564" wp14:editId="656AD4FE">
            <wp:simplePos x="0" y="0"/>
            <wp:positionH relativeFrom="column">
              <wp:posOffset>481389</wp:posOffset>
            </wp:positionH>
            <wp:positionV relativeFrom="paragraph">
              <wp:posOffset>89077</wp:posOffset>
            </wp:positionV>
            <wp:extent cx="5457600" cy="1202400"/>
            <wp:effectExtent l="0" t="0" r="0" b="0"/>
            <wp:wrapTopAndBottom/>
            <wp:docPr id="26" name="图片 26" descr="E:\实验结果图\曲线\Res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实验结果图\曲线\Resimage.bmp"/>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9"/>
    </w:p>
    <w:p w14:paraId="75640555" w14:textId="77777777" w:rsidR="000F775F" w:rsidRDefault="000F775F" w:rsidP="008C7F5B">
      <w:r>
        <w:t>S</w:t>
      </w:r>
      <w:r>
        <w:rPr>
          <w:rFonts w:hint="eastAsia"/>
        </w:rPr>
        <w:t>tep4</w:t>
      </w:r>
      <w:r>
        <w:t xml:space="preserve"> </w:t>
      </w:r>
      <w:r>
        <w:rPr>
          <w:rFonts w:hint="eastAsia"/>
        </w:rPr>
        <w:t>若折线上的</w:t>
      </w:r>
      <w:r w:rsidR="00DC6ACB">
        <w:rPr>
          <w:rFonts w:hint="eastAsia"/>
        </w:rPr>
        <w:t>所有</w:t>
      </w:r>
      <w:r>
        <w:rPr>
          <w:rFonts w:hint="eastAsia"/>
        </w:rPr>
        <w:t>直线</w:t>
      </w:r>
      <w:proofErr w:type="gramStart"/>
      <w:r>
        <w:rPr>
          <w:rFonts w:hint="eastAsia"/>
        </w:rPr>
        <w:t>段角度</w:t>
      </w:r>
      <w:proofErr w:type="gramEnd"/>
      <w:r>
        <w:rPr>
          <w:rFonts w:hint="eastAsia"/>
        </w:rPr>
        <w:t>接近</w:t>
      </w:r>
      <w:r w:rsidR="00DC6ACB">
        <w:rPr>
          <w:rFonts w:hint="eastAsia"/>
        </w:rPr>
        <w:t>，</w:t>
      </w:r>
      <w:r>
        <w:rPr>
          <w:rFonts w:hint="eastAsia"/>
        </w:rPr>
        <w:t>则</w:t>
      </w:r>
      <w:r w:rsidR="004D205C">
        <w:rPr>
          <w:rFonts w:hint="eastAsia"/>
        </w:rPr>
        <w:t>认为是直道，直接进行第</w:t>
      </w:r>
      <w:r w:rsidR="004D205C">
        <w:rPr>
          <w:rFonts w:hint="eastAsia"/>
        </w:rPr>
        <w:t>3</w:t>
      </w:r>
      <w:r w:rsidR="004D205C">
        <w:rPr>
          <w:rFonts w:hint="eastAsia"/>
        </w:rPr>
        <w:t>章直道行道线检测操作，否则认为是弯道，进行后文中提出的曲线拟合。</w:t>
      </w:r>
    </w:p>
    <w:p w14:paraId="192D8CBC" w14:textId="77777777" w:rsidR="004D205C" w:rsidRDefault="004D205C" w:rsidP="00D75955">
      <w:r>
        <w:rPr>
          <w:rFonts w:hint="eastAsia"/>
        </w:rPr>
        <w:t>流程图如下：</w:t>
      </w:r>
      <w:r w:rsidR="00D75955">
        <w:t xml:space="preserve"> </w:t>
      </w:r>
    </w:p>
    <w:p w14:paraId="037CCFB5" w14:textId="77777777" w:rsidR="00727A3E" w:rsidRDefault="00727A3E" w:rsidP="00727A3E">
      <w:pPr>
        <w:jc w:val="center"/>
      </w:pPr>
      <w:r w:rsidRPr="00727A3E">
        <w:rPr>
          <w:noProof/>
        </w:rPr>
        <w:lastRenderedPageBreak/>
        <w:drawing>
          <wp:inline distT="0" distB="0" distL="0" distR="0" wp14:anchorId="4E7A020B" wp14:editId="39AD3DCF">
            <wp:extent cx="3986264" cy="4725723"/>
            <wp:effectExtent l="0" t="0" r="0" b="0"/>
            <wp:docPr id="27" name="图片 27" descr="E:\ChomeDownload\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ChomeDownload\未命名文件 (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04123" cy="4746894"/>
                    </a:xfrm>
                    <a:prstGeom prst="rect">
                      <a:avLst/>
                    </a:prstGeom>
                    <a:noFill/>
                    <a:ln>
                      <a:noFill/>
                    </a:ln>
                  </pic:spPr>
                </pic:pic>
              </a:graphicData>
            </a:graphic>
          </wp:inline>
        </w:drawing>
      </w:r>
    </w:p>
    <w:p w14:paraId="66390A33" w14:textId="77777777" w:rsidR="00727A3E" w:rsidRPr="00D75955" w:rsidRDefault="00B93852" w:rsidP="00EA651E">
      <w:pPr>
        <w:pStyle w:val="a6"/>
      </w:pPr>
      <w:r>
        <w:rPr>
          <w:rFonts w:hint="eastAsia"/>
        </w:rPr>
        <w:t>行道线检测流程图</w:t>
      </w:r>
    </w:p>
    <w:p w14:paraId="35493041" w14:textId="77777777" w:rsidR="004D205C" w:rsidRDefault="003D6B73" w:rsidP="008C7F5B">
      <w:pPr>
        <w:pStyle w:val="a3"/>
        <w:spacing w:before="156" w:after="156"/>
      </w:pPr>
      <w:bookmarkStart w:id="30" w:name="_Toc36743013"/>
      <w:r>
        <w:rPr>
          <w:rFonts w:hint="eastAsia"/>
        </w:rPr>
        <w:t>弯道</w:t>
      </w:r>
      <w:r w:rsidR="007F7C6B">
        <w:rPr>
          <w:rFonts w:hint="eastAsia"/>
        </w:rPr>
        <w:t>曲线拟合</w:t>
      </w:r>
      <w:bookmarkEnd w:id="30"/>
    </w:p>
    <w:p w14:paraId="53CCEC67" w14:textId="77777777" w:rsidR="004D205C" w:rsidRDefault="00247AEC" w:rsidP="00B663F9">
      <w:r>
        <w:rPr>
          <w:rFonts w:hint="eastAsia"/>
        </w:rPr>
        <w:t>上一节</w:t>
      </w:r>
      <w:r w:rsidR="00D61201">
        <w:rPr>
          <w:rFonts w:hint="eastAsia"/>
        </w:rPr>
        <w:t>中已经获得了</w:t>
      </w:r>
      <w:r w:rsidR="00E804A4">
        <w:rPr>
          <w:rFonts w:hint="eastAsia"/>
        </w:rPr>
        <w:t>位于行道线上的折线</w:t>
      </w:r>
      <w:r w:rsidR="00B663F9">
        <w:rPr>
          <w:rFonts w:hint="eastAsia"/>
        </w:rPr>
        <w:t>，本小节将讨论如何将折线拟合成弯道曲线。首先要获得待拟合点，在上一节得到的折线中，在竖直方向上每隔一定间隔取一个点作为特征点，图像顶部取较小间隔，底部取较大间隔，使得每个段中的待拟合点数量相等，如</w:t>
      </w:r>
      <w:r w:rsidR="00B663F9" w:rsidRPr="008146EB">
        <w:rPr>
          <w:rFonts w:hint="eastAsia"/>
        </w:rPr>
        <w:t>图</w:t>
      </w:r>
      <w:r w:rsidR="00B663F9">
        <w:rPr>
          <w:rFonts w:hint="eastAsia"/>
        </w:rPr>
        <w:t>所示：</w:t>
      </w:r>
    </w:p>
    <w:p w14:paraId="77960D7F" w14:textId="77777777" w:rsidR="00B66D07" w:rsidRDefault="006B0F9C" w:rsidP="00EA651E">
      <w:pPr>
        <w:pStyle w:val="a6"/>
      </w:pPr>
      <w:r>
        <w:rPr>
          <w:rFonts w:hint="eastAsia"/>
        </w:rPr>
        <w:t>拟合点选取</w:t>
      </w:r>
      <w:r w:rsidR="00B66D07" w:rsidRPr="00B66D07">
        <w:rPr>
          <w:noProof/>
        </w:rPr>
        <w:drawing>
          <wp:anchor distT="0" distB="0" distL="114300" distR="114300" simplePos="0" relativeHeight="251713024" behindDoc="0" locked="0" layoutInCell="1" allowOverlap="1" wp14:anchorId="4628F18F" wp14:editId="2BC7E01B">
            <wp:simplePos x="0" y="0"/>
            <wp:positionH relativeFrom="column">
              <wp:posOffset>300636</wp:posOffset>
            </wp:positionH>
            <wp:positionV relativeFrom="paragraph">
              <wp:posOffset>93862</wp:posOffset>
            </wp:positionV>
            <wp:extent cx="5457600" cy="1202400"/>
            <wp:effectExtent l="0" t="0" r="0" b="0"/>
            <wp:wrapTopAndBottom/>
            <wp:docPr id="28" name="图片 28" descr="E:\实验结果图\曲线\ResIMG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实验结果图\曲线\ResIMG000000.bmp"/>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90B86C" w14:textId="77777777" w:rsidR="00B663F9" w:rsidRDefault="00B663F9" w:rsidP="00B663F9">
      <w:r>
        <w:rPr>
          <w:rFonts w:hint="eastAsia"/>
        </w:rPr>
        <w:lastRenderedPageBreak/>
        <w:t>得到拟合点后则进行曲线拟合算法，本文采用多项式最小二乘法进行拟合。</w:t>
      </w:r>
    </w:p>
    <w:p w14:paraId="14FFE7AC" w14:textId="77777777" w:rsidR="00B663F9" w:rsidRDefault="005A74C5" w:rsidP="00B663F9">
      <w:r>
        <w:rPr>
          <w:rFonts w:hint="eastAsia"/>
        </w:rPr>
        <w:t>所谓曲线拟合，即对于给定的</w:t>
      </w:r>
      <w:r>
        <w:rPr>
          <w:rFonts w:hint="eastAsia"/>
        </w:rPr>
        <w:t>n</w:t>
      </w:r>
      <w:r w:rsidR="007C6AEF">
        <w:t xml:space="preserve"> </w:t>
      </w:r>
      <w:proofErr w:type="gramStart"/>
      <w:r>
        <w:rPr>
          <w:rFonts w:hint="eastAsia"/>
        </w:rPr>
        <w:t>个</w:t>
      </w:r>
      <w:proofErr w:type="gramEnd"/>
      <w:r>
        <w:rPr>
          <w:rFonts w:hint="eastAsia"/>
        </w:rPr>
        <w:t>样本点，求得一条曲线</w:t>
      </w:r>
      <w:bookmarkStart w:id="31" w:name="MTBlankEqn"/>
      <w:r w:rsidR="00206524" w:rsidRPr="00206524">
        <w:rPr>
          <w:position w:val="-14"/>
        </w:rPr>
        <w:object w:dxaOrig="980" w:dyaOrig="400" w14:anchorId="2DED2787">
          <v:shape id="_x0000_i1032" type="#_x0000_t75" style="width:48pt;height:20pt" o:ole="">
            <v:imagedata r:id="rId76" o:title=""/>
          </v:shape>
          <o:OLEObject Type="Embed" ProgID="Equation.DSMT4" ShapeID="_x0000_i1032" DrawAspect="Content" ObjectID="_1647355795" r:id="rId77"/>
        </w:object>
      </w:r>
      <w:bookmarkEnd w:id="31"/>
      <w:r>
        <w:rPr>
          <w:rFonts w:hint="eastAsia"/>
        </w:rPr>
        <w:t>，使得</w:t>
      </w:r>
      <w:r w:rsidR="001C41B5">
        <w:rPr>
          <w:rFonts w:hint="eastAsia"/>
        </w:rPr>
        <w:t>曲线尽量逼近所有样本点。如何判断</w:t>
      </w:r>
      <w:r w:rsidR="00E0321B">
        <w:rPr>
          <w:rFonts w:hint="eastAsia"/>
        </w:rPr>
        <w:t>逼近的量化指标之一是偏差</w:t>
      </w:r>
      <w:r w:rsidR="00E0321B" w:rsidRPr="00E0321B">
        <w:rPr>
          <w:position w:val="-12"/>
        </w:rPr>
        <w:object w:dxaOrig="240" w:dyaOrig="360" w14:anchorId="7E1236F6">
          <v:shape id="_x0000_i1033" type="#_x0000_t75" style="width:12.65pt;height:18.65pt" o:ole="">
            <v:imagedata r:id="rId78" o:title=""/>
          </v:shape>
          <o:OLEObject Type="Embed" ProgID="Equation.DSMT4" ShapeID="_x0000_i1033" DrawAspect="Content" ObjectID="_1647355796" r:id="rId79"/>
        </w:object>
      </w:r>
      <w:r w:rsidR="00E0321B">
        <w:rPr>
          <w:rFonts w:hint="eastAsia"/>
        </w:rPr>
        <w:t>，计算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E0321B" w14:paraId="73F3BCAE" w14:textId="77777777" w:rsidTr="00E0321B">
        <w:trPr>
          <w:jc w:val="center"/>
        </w:trPr>
        <w:tc>
          <w:tcPr>
            <w:tcW w:w="640" w:type="dxa"/>
            <w:tcMar>
              <w:top w:w="60" w:type="dxa"/>
              <w:bottom w:w="60" w:type="dxa"/>
            </w:tcMar>
            <w:vAlign w:val="center"/>
          </w:tcPr>
          <w:p w14:paraId="38675C32" w14:textId="77777777" w:rsidR="00E0321B" w:rsidRDefault="00E0321B" w:rsidP="00E0321B">
            <w:pPr>
              <w:pStyle w:val="MTDisplayEquation"/>
              <w:ind w:firstLineChars="0" w:firstLine="0"/>
            </w:pPr>
          </w:p>
        </w:tc>
        <w:tc>
          <w:tcPr>
            <w:tcW w:w="8359" w:type="dxa"/>
            <w:tcMar>
              <w:top w:w="60" w:type="dxa"/>
              <w:bottom w:w="60" w:type="dxa"/>
            </w:tcMar>
            <w:vAlign w:val="center"/>
          </w:tcPr>
          <w:p w14:paraId="7048B22B" w14:textId="77777777" w:rsidR="00E0321B" w:rsidRDefault="00754554" w:rsidP="00E0321B">
            <w:pPr>
              <w:pStyle w:val="MTDisplayEquation"/>
              <w:ind w:firstLineChars="0" w:firstLine="0"/>
              <w:jc w:val="center"/>
            </w:pPr>
            <m:oMathPara>
              <m:oMath>
                <m:sSub>
                  <m:sSubPr>
                    <m:ctrlPr>
                      <w:rPr>
                        <w:rFonts w:ascii="Cambria Math" w:hAnsi="Cambria Math"/>
                      </w:rPr>
                    </m:ctrlPr>
                  </m:sSubPr>
                  <m:e>
                    <m:r>
                      <w:rPr>
                        <w:rFonts w:ascii="Cambria Math" w:hAnsi="Cambria Math"/>
                      </w:rPr>
                      <m:t>δ</m:t>
                    </m:r>
                  </m:e>
                  <m:sub>
                    <m:r>
                      <w:rPr>
                        <w:rFonts w:ascii="Cambria Math" w:hAnsi="Cambria Math"/>
                      </w:rPr>
                      <m:t>i</m:t>
                    </m:r>
                  </m:sub>
                </m:sSub>
                <m:r>
                  <w:rPr>
                    <w:rFonts w:ascii="Cambria Math" w:hAnsi="Cambria Math"/>
                  </w:rPr>
                  <m:t>=φ</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hint="eastAsia"/>
                      </w:rPr>
                      <m:t>i</m:t>
                    </m:r>
                  </m:sub>
                </m:sSub>
                <m:r>
                  <w:rPr>
                    <w:rFonts w:ascii="Cambria Math" w:hAnsi="Cambria Math"/>
                  </w:rPr>
                  <m:t xml:space="preserve">    </m:t>
                </m:r>
                <m:r>
                  <w:rPr>
                    <w:rFonts w:ascii="Cambria Math" w:hAnsi="Cambria Math" w:hint="eastAsia"/>
                  </w:rPr>
                  <m:t>i</m:t>
                </m:r>
                <m:r>
                  <w:rPr>
                    <w:rFonts w:ascii="Cambria Math" w:hAnsi="Cambria Math"/>
                  </w:rPr>
                  <m:t>=0,1,</m:t>
                </m:r>
                <m:r>
                  <m:rPr>
                    <m:sty m:val="p"/>
                  </m:rPr>
                  <w:rPr>
                    <w:rFonts w:ascii="Cambria Math" w:hAnsi="Cambria Math"/>
                  </w:rPr>
                  <m:t>2……</m:t>
                </m:r>
                <m:r>
                  <w:rPr>
                    <w:rFonts w:ascii="Cambria Math" w:hAnsi="Cambria Math"/>
                  </w:rPr>
                  <m:t>n-1</m:t>
                </m:r>
              </m:oMath>
            </m:oMathPara>
          </w:p>
        </w:tc>
        <w:tc>
          <w:tcPr>
            <w:tcW w:w="640" w:type="dxa"/>
            <w:tcMar>
              <w:top w:w="60" w:type="dxa"/>
              <w:bottom w:w="60" w:type="dxa"/>
            </w:tcMar>
            <w:vAlign w:val="center"/>
          </w:tcPr>
          <w:p w14:paraId="2FE80AD1" w14:textId="77777777" w:rsidR="00E0321B" w:rsidRDefault="00E0321B" w:rsidP="00E0321B">
            <w:pPr>
              <w:pStyle w:val="MTDisplayEquation"/>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1</w:instrText>
            </w:r>
            <w:r w:rsidR="00754554">
              <w:rPr>
                <w:noProof/>
              </w:rPr>
              <w:fldChar w:fldCharType="end"/>
            </w:r>
            <w:r>
              <w:instrText>)</w:instrText>
            </w:r>
            <w:r>
              <w:fldChar w:fldCharType="end"/>
            </w:r>
          </w:p>
        </w:tc>
      </w:tr>
    </w:tbl>
    <w:p w14:paraId="689A475C" w14:textId="77777777" w:rsidR="003C057D" w:rsidRDefault="008E47E1" w:rsidP="003C057D">
      <w:r>
        <w:rPr>
          <w:rFonts w:hint="eastAsia"/>
        </w:rPr>
        <w:t>最小二乘法</w:t>
      </w:r>
      <w:r w:rsidR="00E0321B">
        <w:rPr>
          <w:rFonts w:hint="eastAsia"/>
        </w:rPr>
        <w:t>曲线拟合方法</w:t>
      </w:r>
      <w:r>
        <w:rPr>
          <w:rFonts w:hint="eastAsia"/>
        </w:rPr>
        <w:t>即以偏差的平方和最小为原则得到曲线参数，即</w:t>
      </w:r>
      <w:r w:rsidR="00E0321B">
        <w:rPr>
          <w:rFonts w:hint="eastAsia"/>
        </w:rPr>
        <w:t>：</w:t>
      </w:r>
    </w:p>
    <w:tbl>
      <w:tblPr>
        <w:tblStyle w:val="MTEBNumberedEquation"/>
        <w:tblW w:w="5007" w:type="pct"/>
        <w:jc w:val="center"/>
        <w:tblCellMar>
          <w:top w:w="60" w:type="dxa"/>
          <w:left w:w="0" w:type="dxa"/>
          <w:bottom w:w="60" w:type="dxa"/>
          <w:right w:w="0" w:type="dxa"/>
        </w:tblCellMar>
        <w:tblLook w:val="0600" w:firstRow="0" w:lastRow="0" w:firstColumn="0" w:lastColumn="0" w:noHBand="1" w:noVBand="1"/>
      </w:tblPr>
      <w:tblGrid>
        <w:gridCol w:w="640"/>
        <w:gridCol w:w="8372"/>
        <w:gridCol w:w="640"/>
      </w:tblGrid>
      <w:tr w:rsidR="008E47E1" w14:paraId="6BEA8432" w14:textId="77777777" w:rsidTr="008E47E1">
        <w:trPr>
          <w:trHeight w:val="1134"/>
          <w:jc w:val="center"/>
        </w:trPr>
        <w:tc>
          <w:tcPr>
            <w:tcW w:w="640" w:type="dxa"/>
            <w:tcMar>
              <w:top w:w="60" w:type="dxa"/>
              <w:bottom w:w="60" w:type="dxa"/>
            </w:tcMar>
            <w:vAlign w:val="center"/>
          </w:tcPr>
          <w:p w14:paraId="01B080D9" w14:textId="77777777" w:rsidR="008E47E1" w:rsidRDefault="008E47E1" w:rsidP="008E47E1">
            <w:pPr>
              <w:ind w:firstLineChars="0" w:firstLine="0"/>
            </w:pPr>
          </w:p>
        </w:tc>
        <w:tc>
          <w:tcPr>
            <w:tcW w:w="8372" w:type="dxa"/>
            <w:tcMar>
              <w:top w:w="60" w:type="dxa"/>
              <w:bottom w:w="60" w:type="dxa"/>
            </w:tcMar>
            <w:vAlign w:val="center"/>
          </w:tcPr>
          <w:p w14:paraId="6B4BB1F0" w14:textId="77777777" w:rsidR="008E47E1" w:rsidRDefault="00754554" w:rsidP="008E47E1">
            <w:pPr>
              <w:ind w:firstLineChars="0" w:firstLine="0"/>
              <w:jc w:val="center"/>
            </w:pPr>
            <m:oMathPara>
              <m:oMath>
                <m:limLow>
                  <m:limLowPr>
                    <m:ctrlPr>
                      <w:rPr>
                        <w:rFonts w:ascii="Cambria Math" w:hAnsi="Cambria Math"/>
                      </w:rPr>
                    </m:ctrlPr>
                  </m:limLowPr>
                  <m:e>
                    <m:r>
                      <m:rPr>
                        <m:sty m:val="p"/>
                      </m:rPr>
                      <w:rPr>
                        <w:rFonts w:ascii="Cambria Math" w:hAnsi="Cambria Math"/>
                      </w:rPr>
                      <m:t>min</m:t>
                    </m:r>
                  </m:e>
                  <m:lim>
                    <m:r>
                      <w:rPr>
                        <w:rFonts w:ascii="Cambria Math" w:hAnsi="Cambria Math"/>
                      </w:rPr>
                      <m:t>φ</m:t>
                    </m:r>
                  </m:lim>
                </m:limLow>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φ(</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e>
                          <m:sup>
                            <m:r>
                              <w:rPr>
                                <w:rFonts w:ascii="Cambria Math" w:hAnsi="Cambria Math"/>
                              </w:rPr>
                              <m:t>2</m:t>
                            </m:r>
                          </m:sup>
                        </m:sSup>
                      </m:e>
                    </m:nary>
                  </m:e>
                </m:nary>
              </m:oMath>
            </m:oMathPara>
          </w:p>
        </w:tc>
        <w:tc>
          <w:tcPr>
            <w:tcW w:w="640" w:type="dxa"/>
            <w:tcMar>
              <w:top w:w="60" w:type="dxa"/>
              <w:bottom w:w="60" w:type="dxa"/>
            </w:tcMar>
            <w:vAlign w:val="center"/>
          </w:tcPr>
          <w:p w14:paraId="51F62B5E" w14:textId="77777777" w:rsidR="008E47E1" w:rsidRDefault="008E47E1" w:rsidP="008E47E1">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57604"/>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2</w:instrText>
            </w:r>
            <w:r w:rsidR="00754554">
              <w:rPr>
                <w:noProof/>
              </w:rPr>
              <w:fldChar w:fldCharType="end"/>
            </w:r>
            <w:r>
              <w:instrText>)</w:instrText>
            </w:r>
            <w:bookmarkEnd w:id="32"/>
            <w:r>
              <w:fldChar w:fldCharType="end"/>
            </w:r>
          </w:p>
        </w:tc>
      </w:tr>
    </w:tbl>
    <w:p w14:paraId="1EDE6435" w14:textId="77777777" w:rsidR="008E47E1" w:rsidRDefault="008E47E1" w:rsidP="008E47E1">
      <w:pPr>
        <w:ind w:firstLineChars="0" w:firstLine="0"/>
      </w:pPr>
      <w:r>
        <w:tab/>
      </w:r>
      <w:r w:rsidR="00206524">
        <w:rPr>
          <w:rFonts w:hint="eastAsia"/>
        </w:rPr>
        <w:t>进行拟合之前需要选择</w:t>
      </w:r>
      <w:r w:rsidR="00206524" w:rsidRPr="00206524">
        <w:rPr>
          <w:position w:val="-14"/>
        </w:rPr>
        <w:object w:dxaOrig="600" w:dyaOrig="400" w14:anchorId="1BD3822A">
          <v:shape id="_x0000_i1034" type="#_x0000_t75" style="width:30pt;height:20pt" o:ole="">
            <v:imagedata r:id="rId80" o:title=""/>
          </v:shape>
          <o:OLEObject Type="Embed" ProgID="Equation.DSMT4" ShapeID="_x0000_i1034" DrawAspect="Content" ObjectID="_1647355797" r:id="rId81"/>
        </w:object>
      </w:r>
      <w:r w:rsidR="00206524">
        <w:rPr>
          <w:rFonts w:hint="eastAsia"/>
        </w:rPr>
        <w:t>的函数类型，一般常用的类型有多项式、三角函数、指数函数等，根据行道线弯道的特点，本文选择多项式函数类，即：</w:t>
      </w:r>
      <w:r w:rsidR="00206524">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206524" w14:paraId="408D1F1B" w14:textId="77777777" w:rsidTr="00206524">
        <w:trPr>
          <w:jc w:val="center"/>
        </w:trPr>
        <w:tc>
          <w:tcPr>
            <w:tcW w:w="640" w:type="dxa"/>
            <w:tcMar>
              <w:top w:w="60" w:type="dxa"/>
              <w:bottom w:w="60" w:type="dxa"/>
            </w:tcMar>
            <w:vAlign w:val="center"/>
          </w:tcPr>
          <w:p w14:paraId="54B70A69" w14:textId="77777777" w:rsidR="00206524" w:rsidRDefault="00206524" w:rsidP="00206524">
            <w:pPr>
              <w:ind w:firstLineChars="0" w:firstLine="0"/>
            </w:pPr>
          </w:p>
        </w:tc>
        <w:tc>
          <w:tcPr>
            <w:tcW w:w="8359" w:type="dxa"/>
            <w:tcMar>
              <w:top w:w="60" w:type="dxa"/>
              <w:bottom w:w="60" w:type="dxa"/>
            </w:tcMar>
            <w:vAlign w:val="center"/>
          </w:tcPr>
          <w:p w14:paraId="0D175117" w14:textId="77777777" w:rsidR="00206524" w:rsidRDefault="00206524" w:rsidP="00206524">
            <w:pPr>
              <w:ind w:firstLineChars="0" w:firstLine="0"/>
              <w:jc w:val="center"/>
            </w:pPr>
            <m:oMathPara>
              <m:oMath>
                <m:r>
                  <w:rPr>
                    <w:rFonts w:ascii="Cambria Math" w:hAnsi="Cambria Math"/>
                  </w:rPr>
                  <m:t>φ(</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oMath>
            </m:oMathPara>
          </w:p>
        </w:tc>
        <w:tc>
          <w:tcPr>
            <w:tcW w:w="640" w:type="dxa"/>
            <w:tcMar>
              <w:top w:w="60" w:type="dxa"/>
              <w:bottom w:w="60" w:type="dxa"/>
            </w:tcMar>
            <w:vAlign w:val="center"/>
          </w:tcPr>
          <w:p w14:paraId="528E84E5" w14:textId="77777777" w:rsidR="00206524" w:rsidRDefault="00206524" w:rsidP="00206524">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672929"/>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3</w:instrText>
            </w:r>
            <w:r w:rsidR="00754554">
              <w:rPr>
                <w:noProof/>
              </w:rPr>
              <w:fldChar w:fldCharType="end"/>
            </w:r>
            <w:r>
              <w:instrText>)</w:instrText>
            </w:r>
            <w:bookmarkEnd w:id="33"/>
            <w:r>
              <w:fldChar w:fldCharType="end"/>
            </w:r>
          </w:p>
        </w:tc>
      </w:tr>
    </w:tbl>
    <w:p w14:paraId="00EF2774" w14:textId="77777777" w:rsidR="008E47E1" w:rsidRDefault="008E47E1" w:rsidP="008E47E1">
      <w:pPr>
        <w:ind w:firstLineChars="0" w:firstLine="0"/>
      </w:pPr>
      <w:r>
        <w:tab/>
      </w:r>
      <w:r w:rsidR="00156269">
        <w:rPr>
          <w:rFonts w:hint="eastAsia"/>
        </w:rPr>
        <w:t>其中</w:t>
      </w:r>
      <w:r w:rsidR="00156269" w:rsidRPr="00156269">
        <w:rPr>
          <w:position w:val="-12"/>
        </w:rPr>
        <w:object w:dxaOrig="980" w:dyaOrig="360" w14:anchorId="1C355668">
          <v:shape id="_x0000_i1035" type="#_x0000_t75" style="width:48pt;height:18.65pt" o:ole="">
            <v:imagedata r:id="rId82" o:title=""/>
          </v:shape>
          <o:OLEObject Type="Embed" ProgID="Equation.DSMT4" ShapeID="_x0000_i1035" DrawAspect="Content" ObjectID="_1647355798" r:id="rId83"/>
        </w:object>
      </w:r>
      <w:r w:rsidR="00156269">
        <w:t xml:space="preserve"> </w:t>
      </w:r>
      <w:r w:rsidR="00156269">
        <w:rPr>
          <w:rFonts w:hint="eastAsia"/>
        </w:rPr>
        <w:t>为待定系数，拟合的过程即求取这些待定系数，使得偏差的平方和最小。</w:t>
      </w:r>
      <w:r w:rsidR="00A11557">
        <w:rPr>
          <w:rFonts w:hint="eastAsia"/>
        </w:rPr>
        <w:t>最小二乘法是具有唯一最优解的问题，利用导数极值法求解，可得一个唯一的</w:t>
      </w:r>
      <w:r w:rsidR="00A11557" w:rsidRPr="00A11557">
        <w:rPr>
          <w:position w:val="-14"/>
        </w:rPr>
        <w:object w:dxaOrig="600" w:dyaOrig="400" w14:anchorId="4540A2C1">
          <v:shape id="_x0000_i1036" type="#_x0000_t75" style="width:30pt;height:20pt" o:ole="">
            <v:imagedata r:id="rId84" o:title=""/>
          </v:shape>
          <o:OLEObject Type="Embed" ProgID="Equation.DSMT4" ShapeID="_x0000_i1036" DrawAspect="Content" ObjectID="_1647355799" r:id="rId85"/>
        </w:object>
      </w:r>
      <w:r w:rsidR="00A11557">
        <w:rPr>
          <w:rFonts w:hint="eastAsia"/>
        </w:rPr>
        <w:t>使得式</w:t>
      </w:r>
      <w:r w:rsidR="00A11557">
        <w:fldChar w:fldCharType="begin"/>
      </w:r>
      <w:r w:rsidR="00A11557">
        <w:instrText xml:space="preserve"> GOTOBUTTON ZEqnNum757604  \* MERGEFORMAT </w:instrText>
      </w:r>
      <w:fldSimple w:instr=" REF ZEqnNum757604 \* Charformat \! \* MERGEFORMAT ">
        <w:r w:rsidR="007720EC">
          <w:instrText>(4.2)</w:instrText>
        </w:r>
      </w:fldSimple>
      <w:r w:rsidR="00A11557">
        <w:fldChar w:fldCharType="end"/>
      </w:r>
      <w:r w:rsidR="00A11557">
        <w:rPr>
          <w:rFonts w:hint="eastAsia"/>
        </w:rPr>
        <w:t>成立</w:t>
      </w:r>
      <w:r w:rsidR="00A11557">
        <w:t xml:space="preserve"> </w:t>
      </w:r>
      <w:r w:rsidR="00A11557">
        <w:rPr>
          <w:rFonts w:hint="eastAsia"/>
        </w:rPr>
        <w:t>。推到过程如下：</w:t>
      </w:r>
    </w:p>
    <w:p w14:paraId="71C93C0B" w14:textId="77777777" w:rsidR="00A11557" w:rsidRDefault="00A11557" w:rsidP="008E47E1">
      <w:pPr>
        <w:ind w:firstLineChars="0" w:firstLine="0"/>
      </w:pPr>
      <w:r>
        <w:tab/>
      </w:r>
      <w:r>
        <w:rPr>
          <w:rFonts w:hint="eastAsia"/>
        </w:rPr>
        <w:t>Step1.</w:t>
      </w:r>
      <w:r>
        <w:t xml:space="preserve"> </w:t>
      </w:r>
      <w:r>
        <w:rPr>
          <w:rFonts w:hint="eastAsia"/>
        </w:rPr>
        <w:t>样本点与目标曲线偏差平方和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C72C47" w14:paraId="61B06D3B" w14:textId="77777777" w:rsidTr="00C72C47">
        <w:trPr>
          <w:jc w:val="center"/>
        </w:trPr>
        <w:tc>
          <w:tcPr>
            <w:tcW w:w="640" w:type="dxa"/>
            <w:tcMar>
              <w:top w:w="60" w:type="dxa"/>
              <w:bottom w:w="60" w:type="dxa"/>
            </w:tcMar>
            <w:vAlign w:val="center"/>
          </w:tcPr>
          <w:p w14:paraId="501166F6" w14:textId="77777777" w:rsidR="00C72C47" w:rsidRDefault="00C72C47" w:rsidP="00C72C47">
            <w:pPr>
              <w:ind w:firstLineChars="0" w:firstLine="0"/>
            </w:pPr>
          </w:p>
        </w:tc>
        <w:tc>
          <w:tcPr>
            <w:tcW w:w="8359" w:type="dxa"/>
            <w:tcMar>
              <w:top w:w="60" w:type="dxa"/>
              <w:bottom w:w="60" w:type="dxa"/>
            </w:tcMar>
            <w:vAlign w:val="center"/>
          </w:tcPr>
          <w:p w14:paraId="46A7BF36" w14:textId="77777777" w:rsidR="00C72C47" w:rsidRDefault="00754554" w:rsidP="00C72C47">
            <w:pPr>
              <w:ind w:firstLineChars="0" w:firstLine="0"/>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w:rPr>
                            <w:rFonts w:ascii="Cambria Math" w:hAnsi="Cambria Math"/>
                          </w:rPr>
                          <m:t>)]</m:t>
                        </m:r>
                      </m:e>
                      <m:sup>
                        <m:r>
                          <w:rPr>
                            <w:rFonts w:ascii="Cambria Math" w:hAnsi="Cambria Math"/>
                          </w:rPr>
                          <m:t>2</m:t>
                        </m:r>
                      </m:sup>
                    </m:sSup>
                  </m:e>
                </m:nary>
              </m:oMath>
            </m:oMathPara>
          </w:p>
        </w:tc>
        <w:tc>
          <w:tcPr>
            <w:tcW w:w="640" w:type="dxa"/>
            <w:tcMar>
              <w:top w:w="60" w:type="dxa"/>
              <w:bottom w:w="60" w:type="dxa"/>
            </w:tcMar>
            <w:vAlign w:val="center"/>
          </w:tcPr>
          <w:p w14:paraId="2C5F5E46" w14:textId="77777777" w:rsidR="00C72C47" w:rsidRDefault="00C72C47" w:rsidP="00C72C47">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4</w:instrText>
            </w:r>
            <w:r w:rsidR="00754554">
              <w:rPr>
                <w:noProof/>
              </w:rPr>
              <w:fldChar w:fldCharType="end"/>
            </w:r>
            <w:r>
              <w:instrText>)</w:instrText>
            </w:r>
            <w:r>
              <w:fldChar w:fldCharType="end"/>
            </w:r>
          </w:p>
        </w:tc>
      </w:tr>
    </w:tbl>
    <w:p w14:paraId="485B6D6A" w14:textId="77777777" w:rsidR="00C72C47" w:rsidRDefault="00C72C47" w:rsidP="00C72C47">
      <w:r>
        <w:t>S</w:t>
      </w:r>
      <w:r>
        <w:rPr>
          <w:rFonts w:hint="eastAsia"/>
        </w:rPr>
        <w:t>tep2.</w:t>
      </w:r>
      <w:r>
        <w:t xml:space="preserve"> </w:t>
      </w:r>
      <w:r>
        <w:rPr>
          <w:rFonts w:hint="eastAsia"/>
        </w:rPr>
        <w:t>对</w:t>
      </w:r>
      <w:r w:rsidRPr="00C72C47">
        <w:rPr>
          <w:position w:val="-12"/>
        </w:rPr>
        <w:object w:dxaOrig="240" w:dyaOrig="360" w14:anchorId="5BB0B12F">
          <v:shape id="_x0000_i1037" type="#_x0000_t75" style="width:12.65pt;height:18.65pt" o:ole="">
            <v:imagedata r:id="rId86" o:title=""/>
          </v:shape>
          <o:OLEObject Type="Embed" ProgID="Equation.DSMT4" ShapeID="_x0000_i1037" DrawAspect="Content" ObjectID="_1647355800" r:id="rId87"/>
        </w:object>
      </w:r>
      <w:r>
        <w:rPr>
          <w:rFonts w:hint="eastAsia"/>
        </w:rPr>
        <w:t>求导，</w:t>
      </w:r>
      <w:proofErr w:type="spellStart"/>
      <w:r w:rsidRPr="005C60C0">
        <w:rPr>
          <w:rFonts w:hint="eastAsia"/>
          <w:i/>
        </w:rPr>
        <w:t>i</w:t>
      </w:r>
      <w:proofErr w:type="spellEnd"/>
      <w:r>
        <w:rPr>
          <w:rFonts w:hint="eastAsia"/>
        </w:rPr>
        <w:t>=0,1,</w:t>
      </w:r>
      <w:r>
        <w:t xml:space="preserve">…n-1 </w:t>
      </w:r>
      <w:r>
        <w:rPr>
          <w:rFonts w:hint="eastAsia"/>
        </w:rPr>
        <w:t>。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0C3E4E" w14:paraId="0E2E6BA6" w14:textId="77777777" w:rsidTr="000C3E4E">
        <w:trPr>
          <w:jc w:val="center"/>
        </w:trPr>
        <w:tc>
          <w:tcPr>
            <w:tcW w:w="640" w:type="dxa"/>
            <w:tcMar>
              <w:top w:w="60" w:type="dxa"/>
              <w:bottom w:w="60" w:type="dxa"/>
            </w:tcMar>
            <w:vAlign w:val="center"/>
          </w:tcPr>
          <w:p w14:paraId="76815472" w14:textId="77777777" w:rsidR="000C3E4E" w:rsidRDefault="000C3E4E" w:rsidP="000C3E4E">
            <w:pPr>
              <w:ind w:firstLineChars="0" w:firstLine="0"/>
            </w:pPr>
          </w:p>
        </w:tc>
        <w:tc>
          <w:tcPr>
            <w:tcW w:w="8359" w:type="dxa"/>
            <w:tcMar>
              <w:top w:w="60" w:type="dxa"/>
              <w:bottom w:w="60" w:type="dxa"/>
            </w:tcMar>
            <w:vAlign w:val="center"/>
          </w:tcPr>
          <w:p w14:paraId="5A918A8E" w14:textId="77777777" w:rsidR="000C3E4E" w:rsidRDefault="00754554" w:rsidP="000C3E4E">
            <w:pPr>
              <w:ind w:firstLineChars="0" w:firstLine="0"/>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n+</m:t>
                        </m:r>
                        <m:sSub>
                          <m:sSubPr>
                            <m:ctrlPr>
                              <w:rPr>
                                <w:rFonts w:ascii="Cambria Math" w:hAnsi="Cambria Math"/>
                              </w:rPr>
                            </m:ctrlPr>
                          </m:sSubPr>
                          <m:e>
                            <m:r>
                              <w:rPr>
                                <w:rFonts w:ascii="Cambria Math" w:hAnsi="Cambria Math"/>
                              </w:rPr>
                              <m:t>a</m:t>
                            </m:r>
                          </m:e>
                          <m:sub>
                            <m:r>
                              <w:rPr>
                                <w:rFonts w:ascii="Cambria Math" w:hAnsi="Cambria Math"/>
                              </w:rPr>
                              <m:t>1</m:t>
                            </m:r>
                          </m:sub>
                        </m:sSub>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nary>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e>
                      <m:e>
                        <m:sSub>
                          <m:sSubPr>
                            <m:ctrlPr>
                              <w:rPr>
                                <w:rFonts w:ascii="Cambria Math" w:hAnsi="Cambria Math"/>
                              </w:rPr>
                            </m:ctrlPr>
                          </m:sSubPr>
                          <m:e>
                            <m:r>
                              <w:rPr>
                                <w:rFonts w:ascii="Cambria Math" w:hAnsi="Cambria Math"/>
                              </w:rPr>
                              <m:t>a</m:t>
                            </m:r>
                          </m:e>
                          <m:sub>
                            <m:r>
                              <w:rPr>
                                <w:rFonts w:ascii="Cambria Math" w:hAnsi="Cambria Math"/>
                              </w:rPr>
                              <m:t>0</m:t>
                            </m:r>
                          </m:sub>
                        </m:sSub>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1</m:t>
                                </m:r>
                              </m:sup>
                            </m:sSubSup>
                          </m:e>
                        </m:nary>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e>
                      <m:e>
                        <m:r>
                          <m:rPr>
                            <m:sty m:val="p"/>
                          </m:rPr>
                          <w:rPr>
                            <w:rFonts w:ascii="Cambria Math" w:hAnsi="Cambria Math"/>
                          </w:rPr>
                          <m:t>...</m:t>
                        </m:r>
                        <m:ctrlPr>
                          <w:rPr>
                            <w:rFonts w:ascii="Cambria Math" w:eastAsia="Cambria Math" w:hAnsi="Cambria Math" w:cs="Cambria Math"/>
                            <w:i/>
                          </w:rPr>
                        </m:ctrlPr>
                      </m:e>
                      <m:e>
                        <m:r>
                          <m:rPr>
                            <m:sty m:val="p"/>
                          </m:rPr>
                          <w:rPr>
                            <w:rFonts w:ascii="Cambria Math" w:eastAsia="Cambria Math" w:hAnsi="Cambria Math" w:cs="Cambria Math"/>
                          </w:rPr>
                          <m:t>...</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0</m:t>
                            </m:r>
                          </m:sub>
                        </m:sSub>
                        <m:nary>
                          <m:naryPr>
                            <m:chr m:val="∑"/>
                            <m:limLoc m:val="undOvr"/>
                            <m:grow m:val="1"/>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sSubSup>
                              <m:sSubSupPr>
                                <m:ctrlPr>
                                  <w:rPr>
                                    <w:rFonts w:ascii="Cambria Math" w:eastAsia="Cambria Math" w:hAnsi="Cambria Math" w:cs="Cambria Math"/>
                                  </w:rPr>
                                </m:ctrlPr>
                              </m:sSubSupPr>
                              <m:e>
                                <m:r>
                                  <w:rPr>
                                    <w:rFonts w:ascii="Cambria Math" w:eastAsia="Cambria Math" w:hAnsi="Cambria Math" w:cs="Cambria Math"/>
                                  </w:rPr>
                                  <m:t>x</m:t>
                                </m:r>
                              </m:e>
                              <m:sub>
                                <m:r>
                                  <w:rPr>
                                    <w:rFonts w:ascii="Cambria Math" w:eastAsia="Cambria Math" w:hAnsi="Cambria Math" w:cs="Cambria Math"/>
                                  </w:rPr>
                                  <m:t>i</m:t>
                                </m:r>
                              </m:sub>
                              <m:sup>
                                <m:r>
                                  <w:rPr>
                                    <w:rFonts w:ascii="Cambria Math" w:eastAsia="Cambria Math" w:hAnsi="Cambria Math" w:cs="Cambria Math"/>
                                  </w:rPr>
                                  <m:t>k</m:t>
                                </m:r>
                              </m:sup>
                            </m:sSubSup>
                          </m:e>
                        </m:nary>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1</m:t>
                            </m:r>
                          </m:sub>
                        </m:sSub>
                        <m:nary>
                          <m:naryPr>
                            <m:chr m:val="∑"/>
                            <m:limLoc m:val="undOvr"/>
                            <m:grow m:val="1"/>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sSubSup>
                              <m:sSubSupPr>
                                <m:ctrlPr>
                                  <w:rPr>
                                    <w:rFonts w:ascii="Cambria Math" w:eastAsia="Cambria Math" w:hAnsi="Cambria Math" w:cs="Cambria Math"/>
                                  </w:rPr>
                                </m:ctrlPr>
                              </m:sSubSupPr>
                              <m:e>
                                <m:r>
                                  <w:rPr>
                                    <w:rFonts w:ascii="Cambria Math" w:eastAsia="Cambria Math" w:hAnsi="Cambria Math" w:cs="Cambria Math"/>
                                  </w:rPr>
                                  <m:t>x</m:t>
                                </m:r>
                              </m:e>
                              <m:sub>
                                <m:r>
                                  <w:rPr>
                                    <w:rFonts w:ascii="Cambria Math" w:eastAsia="Cambria Math" w:hAnsi="Cambria Math" w:cs="Cambria Math"/>
                                  </w:rPr>
                                  <m:t>i</m:t>
                                </m:r>
                              </m:sub>
                              <m:sup>
                                <m:r>
                                  <w:rPr>
                                    <w:rFonts w:ascii="Cambria Math" w:eastAsia="Cambria Math" w:hAnsi="Cambria Math" w:cs="Cambria Math"/>
                                  </w:rPr>
                                  <m:t>k+1</m:t>
                                </m:r>
                              </m:sup>
                            </m:sSubSup>
                          </m:e>
                        </m:nary>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k</m:t>
                            </m:r>
                          </m:sub>
                        </m:sSub>
                        <m:nary>
                          <m:naryPr>
                            <m:chr m:val="∑"/>
                            <m:limLoc m:val="undOvr"/>
                            <m:grow m:val="1"/>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sSubSup>
                              <m:sSubSupPr>
                                <m:ctrlPr>
                                  <w:rPr>
                                    <w:rFonts w:ascii="Cambria Math" w:eastAsia="Cambria Math" w:hAnsi="Cambria Math" w:cs="Cambria Math"/>
                                  </w:rPr>
                                </m:ctrlPr>
                              </m:sSubSupPr>
                              <m:e>
                                <m:r>
                                  <w:rPr>
                                    <w:rFonts w:ascii="Cambria Math" w:eastAsia="Cambria Math" w:hAnsi="Cambria Math" w:cs="Cambria Math"/>
                                  </w:rPr>
                                  <m:t>x</m:t>
                                </m:r>
                              </m:e>
                              <m:sub>
                                <m:r>
                                  <w:rPr>
                                    <w:rFonts w:ascii="Cambria Math" w:eastAsia="Cambria Math" w:hAnsi="Cambria Math" w:cs="Cambria Math"/>
                                  </w:rPr>
                                  <m:t>i</m:t>
                                </m:r>
                              </m:sub>
                              <m:sup>
                                <m:r>
                                  <w:rPr>
                                    <w:rFonts w:ascii="Cambria Math" w:eastAsia="Cambria Math" w:hAnsi="Cambria Math" w:cs="Cambria Math"/>
                                  </w:rPr>
                                  <m:t>2k</m:t>
                                </m:r>
                              </m:sup>
                            </m:sSubSup>
                          </m:e>
                        </m:nary>
                        <m:r>
                          <w:rPr>
                            <w:rFonts w:ascii="Cambria Math" w:eastAsia="Cambria Math" w:hAnsi="Cambria Math" w:cs="Cambria Math"/>
                          </w:rPr>
                          <m:t>=</m:t>
                        </m:r>
                        <m:nary>
                          <m:naryPr>
                            <m:chr m:val="∑"/>
                            <m:limLoc m:val="undOvr"/>
                            <m:grow m:val="1"/>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n</m:t>
                            </m:r>
                          </m:sup>
                          <m:e>
                            <m:sSubSup>
                              <m:sSubSupPr>
                                <m:ctrlPr>
                                  <w:rPr>
                                    <w:rFonts w:ascii="Cambria Math" w:eastAsia="Cambria Math" w:hAnsi="Cambria Math" w:cs="Cambria Math"/>
                                  </w:rPr>
                                </m:ctrlPr>
                              </m:sSubSupPr>
                              <m:e>
                                <m:r>
                                  <w:rPr>
                                    <w:rFonts w:ascii="Cambria Math" w:eastAsia="Cambria Math" w:hAnsi="Cambria Math" w:cs="Cambria Math"/>
                                  </w:rPr>
                                  <m:t>x</m:t>
                                </m:r>
                              </m:e>
                              <m:sub>
                                <m:r>
                                  <w:rPr>
                                    <w:rFonts w:ascii="Cambria Math" w:eastAsia="Cambria Math" w:hAnsi="Cambria Math" w:cs="Cambria Math"/>
                                  </w:rPr>
                                  <m:t>i</m:t>
                                </m:r>
                              </m:sub>
                              <m:sup>
                                <m:r>
                                  <w:rPr>
                                    <w:rFonts w:ascii="Cambria Math" w:eastAsia="Cambria Math" w:hAnsi="Cambria Math" w:cs="Cambria Math"/>
                                  </w:rPr>
                                  <m:t>k</m:t>
                                </m:r>
                              </m:sup>
                            </m:sSubSup>
                            <m:sSub>
                              <m:sSubPr>
                                <m:ctrlPr>
                                  <w:rPr>
                                    <w:rFonts w:ascii="Cambria Math" w:eastAsia="Cambria Math" w:hAnsi="Cambria Math" w:cs="Cambria Math"/>
                                  </w:rPr>
                                </m:ctrlPr>
                              </m:sSubPr>
                              <m:e>
                                <m:r>
                                  <w:rPr>
                                    <w:rFonts w:ascii="Cambria Math" w:eastAsia="Cambria Math" w:hAnsi="Cambria Math" w:cs="Cambria Math"/>
                                  </w:rPr>
                                  <m:t>y</m:t>
                                </m:r>
                              </m:e>
                              <m:sub>
                                <m:r>
                                  <w:rPr>
                                    <w:rFonts w:ascii="Cambria Math" w:eastAsia="Cambria Math" w:hAnsi="Cambria Math" w:cs="Cambria Math"/>
                                  </w:rPr>
                                  <m:t>i</m:t>
                                </m:r>
                              </m:sub>
                            </m:sSub>
                          </m:e>
                        </m:nary>
                      </m:e>
                    </m:eqArr>
                  </m:e>
                </m:d>
              </m:oMath>
            </m:oMathPara>
          </w:p>
        </w:tc>
        <w:tc>
          <w:tcPr>
            <w:tcW w:w="640" w:type="dxa"/>
            <w:tcMar>
              <w:top w:w="60" w:type="dxa"/>
              <w:bottom w:w="60" w:type="dxa"/>
            </w:tcMar>
            <w:vAlign w:val="center"/>
          </w:tcPr>
          <w:p w14:paraId="1C7D4E38" w14:textId="77777777" w:rsidR="000C3E4E" w:rsidRDefault="000C3E4E" w:rsidP="000C3E4E">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5</w:instrText>
            </w:r>
            <w:r w:rsidR="00754554">
              <w:rPr>
                <w:noProof/>
              </w:rPr>
              <w:fldChar w:fldCharType="end"/>
            </w:r>
            <w:r>
              <w:instrText>)</w:instrText>
            </w:r>
            <w:r>
              <w:fldChar w:fldCharType="end"/>
            </w:r>
          </w:p>
        </w:tc>
      </w:tr>
    </w:tbl>
    <w:p w14:paraId="25E486B7" w14:textId="77777777" w:rsidR="00C72C47" w:rsidRDefault="000C3E4E" w:rsidP="00C72C47">
      <w:r>
        <w:rPr>
          <w:rFonts w:hint="eastAsia"/>
        </w:rPr>
        <w:t>S</w:t>
      </w:r>
      <w:r>
        <w:t xml:space="preserve">tep3. </w:t>
      </w:r>
      <w:r>
        <w:rPr>
          <w:rFonts w:hint="eastAsia"/>
        </w:rPr>
        <w:t>将上面的方程组写成矩阵形式并化简：</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0"/>
        <w:gridCol w:w="8359"/>
        <w:gridCol w:w="640"/>
      </w:tblGrid>
      <w:tr w:rsidR="00557510" w14:paraId="5A244421" w14:textId="77777777" w:rsidTr="00557510">
        <w:trPr>
          <w:jc w:val="center"/>
        </w:trPr>
        <w:tc>
          <w:tcPr>
            <w:tcW w:w="640" w:type="dxa"/>
            <w:tcMar>
              <w:top w:w="60" w:type="dxa"/>
              <w:bottom w:w="60" w:type="dxa"/>
            </w:tcMar>
            <w:vAlign w:val="center"/>
          </w:tcPr>
          <w:p w14:paraId="4B10D1ED" w14:textId="77777777" w:rsidR="00557510" w:rsidRDefault="00557510" w:rsidP="00557510">
            <w:pPr>
              <w:ind w:firstLineChars="0" w:firstLine="0"/>
            </w:pPr>
          </w:p>
        </w:tc>
        <w:tc>
          <w:tcPr>
            <w:tcW w:w="8359" w:type="dxa"/>
            <w:tcMar>
              <w:top w:w="60" w:type="dxa"/>
              <w:bottom w:w="60" w:type="dxa"/>
            </w:tcMar>
            <w:vAlign w:val="center"/>
          </w:tcPr>
          <w:p w14:paraId="5F525AD2" w14:textId="77777777" w:rsidR="00557510" w:rsidRDefault="00754554" w:rsidP="00557510">
            <w:pPr>
              <w:ind w:firstLineChars="0" w:firstLine="0"/>
              <w:jc w:val="center"/>
            </w:pPr>
            <m:oMathPara>
              <m:oMath>
                <m:d>
                  <m:dPr>
                    <m:begChr m:val="["/>
                    <m:endChr m:val="]"/>
                    <m:ctrlPr>
                      <w:rPr>
                        <w:rFonts w:ascii="Cambria Math" w:hAnsi="Cambria Math"/>
                        <w:i/>
                      </w:rPr>
                    </m:ctrlPr>
                  </m:dPr>
                  <m:e>
                    <m:m>
                      <m:mPr>
                        <m:plcHide m:val="1"/>
                        <m:mcs>
                          <m:mc>
                            <m:mcPr>
                              <m:count m:val="4"/>
                              <m:mcJc m:val="center"/>
                            </m:mcPr>
                          </m:mc>
                        </m:mcs>
                        <m:ctrlPr>
                          <w:rPr>
                            <w:rFonts w:ascii="Cambria Math" w:hAnsi="Cambria Math"/>
                          </w:rPr>
                        </m:ctrlPr>
                      </m:mPr>
                      <m:mr>
                        <m:e>
                          <m:r>
                            <w:rPr>
                              <w:rFonts w:ascii="Cambria Math" w:hAnsi="Cambria Math"/>
                            </w:rPr>
                            <m:t>1</m:t>
                          </m:r>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k</m:t>
                              </m:r>
                            </m:sup>
                          </m:sSubSup>
                        </m:e>
                      </m:mr>
                      <m:mr>
                        <m:e>
                          <m:r>
                            <w:rPr>
                              <w:rFonts w:ascii="Cambria Math" w:hAnsi="Cambria Math"/>
                            </w:rPr>
                            <m:t>1</m:t>
                          </m:r>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1</m:t>
                          </m:r>
                        </m:e>
                        <m:e>
                          <m:sSub>
                            <m:sSubPr>
                              <m:ctrlPr>
                                <w:rPr>
                                  <w:rFonts w:ascii="Cambria Math" w:hAnsi="Cambria Math"/>
                                </w:rPr>
                              </m:ctrlPr>
                            </m:sSubPr>
                            <m:e>
                              <m:r>
                                <w:rPr>
                                  <w:rFonts w:ascii="Cambria Math" w:hAnsi="Cambria Math"/>
                                </w:rPr>
                                <m:t>x</m:t>
                              </m:r>
                            </m:e>
                            <m:sub>
                              <m:r>
                                <w:rPr>
                                  <w:rFonts w:ascii="Cambria Math" w:hAnsi="Cambria Math"/>
                                </w:rPr>
                                <m:t>3</m:t>
                              </m:r>
                            </m:sub>
                          </m:sSub>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k</m:t>
                              </m:r>
                            </m:sup>
                          </m:sSubSup>
                        </m:e>
                      </m:mr>
                    </m:m>
                  </m:e>
                </m:d>
                <m:d>
                  <m:dPr>
                    <m:begChr m:val="["/>
                    <m:endChr m:val="]"/>
                    <m:ctrlPr>
                      <w:rPr>
                        <w:rFonts w:ascii="Cambria Math" w:hAnsi="Cambria Math"/>
                        <w:i/>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w:rPr>
                                <w:rFonts w:ascii="Cambria Math" w:hAnsi="Cambria Math"/>
                              </w:rPr>
                              <m:t>0</m:t>
                            </m:r>
                          </m:sub>
                        </m:sSub>
                      </m:e>
                      <m:e>
                        <m:sSub>
                          <m:sSubPr>
                            <m:ctrlPr>
                              <w:rPr>
                                <w:rFonts w:ascii="Cambria Math" w:hAnsi="Cambria Math"/>
                              </w:rPr>
                            </m:ctrlPr>
                          </m:sSubPr>
                          <m:e>
                            <m:r>
                              <w:rPr>
                                <w:rFonts w:ascii="Cambria Math" w:hAnsi="Cambria Math"/>
                              </w:rPr>
                              <m:t>a</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k</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eqArr>
                  </m:e>
                </m:d>
              </m:oMath>
            </m:oMathPara>
          </w:p>
        </w:tc>
        <w:tc>
          <w:tcPr>
            <w:tcW w:w="640" w:type="dxa"/>
            <w:tcMar>
              <w:top w:w="60" w:type="dxa"/>
              <w:bottom w:w="60" w:type="dxa"/>
            </w:tcMar>
            <w:vAlign w:val="center"/>
          </w:tcPr>
          <w:p w14:paraId="75730F70" w14:textId="77777777" w:rsidR="00557510" w:rsidRDefault="00557510" w:rsidP="00557510">
            <w:pPr>
              <w:ind w:firstLineChars="0"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554">
              <w:fldChar w:fldCharType="begin"/>
            </w:r>
            <w:r w:rsidR="00754554">
              <w:instrText xml:space="preserve"> SEQ MTSec \c \* Arabic \* MERGEFORMAT </w:instrText>
            </w:r>
            <w:r w:rsidR="00754554">
              <w:fldChar w:fldCharType="separate"/>
            </w:r>
            <w:r w:rsidR="007720EC">
              <w:rPr>
                <w:noProof/>
              </w:rPr>
              <w:instrText>4</w:instrText>
            </w:r>
            <w:r w:rsidR="00754554">
              <w:rPr>
                <w:noProof/>
              </w:rPr>
              <w:fldChar w:fldCharType="end"/>
            </w:r>
            <w:r>
              <w:instrText>.</w:instrText>
            </w:r>
            <w:r w:rsidR="00754554">
              <w:fldChar w:fldCharType="begin"/>
            </w:r>
            <w:r w:rsidR="00754554">
              <w:instrText xml:space="preserve"> SEQ MTEqn \c \* Arabic \* MERGEFORMAT </w:instrText>
            </w:r>
            <w:r w:rsidR="00754554">
              <w:fldChar w:fldCharType="separate"/>
            </w:r>
            <w:r w:rsidR="007720EC">
              <w:rPr>
                <w:noProof/>
              </w:rPr>
              <w:instrText>6</w:instrText>
            </w:r>
            <w:r w:rsidR="00754554">
              <w:rPr>
                <w:noProof/>
              </w:rPr>
              <w:fldChar w:fldCharType="end"/>
            </w:r>
            <w:r>
              <w:instrText>)</w:instrText>
            </w:r>
            <w:r>
              <w:fldChar w:fldCharType="end"/>
            </w:r>
          </w:p>
        </w:tc>
      </w:tr>
    </w:tbl>
    <w:p w14:paraId="3C569D59" w14:textId="77777777" w:rsidR="000C3E4E" w:rsidRDefault="00CA0E23" w:rsidP="00CA0E23">
      <w:r>
        <w:t>S</w:t>
      </w:r>
      <w:r>
        <w:rPr>
          <w:rFonts w:hint="eastAsia"/>
        </w:rPr>
        <w:t>tep4.</w:t>
      </w:r>
      <w:r>
        <w:t xml:space="preserve"> </w:t>
      </w:r>
      <w:r>
        <w:rPr>
          <w:rFonts w:hint="eastAsia"/>
        </w:rPr>
        <w:t>高斯消元法解方程，求解参数向量，便得到目标函数的参数</w:t>
      </w:r>
      <w:r w:rsidRPr="00156269">
        <w:rPr>
          <w:position w:val="-12"/>
        </w:rPr>
        <w:object w:dxaOrig="980" w:dyaOrig="360" w14:anchorId="248A4792">
          <v:shape id="_x0000_i1038" type="#_x0000_t75" style="width:48pt;height:18.65pt" o:ole="">
            <v:imagedata r:id="rId82" o:title=""/>
          </v:shape>
          <o:OLEObject Type="Embed" ProgID="Equation.DSMT4" ShapeID="_x0000_i1038" DrawAspect="Content" ObjectID="_1647355801" r:id="rId88"/>
        </w:object>
      </w:r>
      <w:r>
        <w:rPr>
          <w:rFonts w:hint="eastAsia"/>
        </w:rPr>
        <w:t>。</w:t>
      </w:r>
    </w:p>
    <w:p w14:paraId="61DF46BB" w14:textId="77777777" w:rsidR="000C3E4E" w:rsidRDefault="004F6CD5" w:rsidP="00C72C47">
      <w:r>
        <w:rPr>
          <w:rFonts w:hint="eastAsia"/>
        </w:rPr>
        <w:t>多项式的次数</w:t>
      </w:r>
      <w:r>
        <w:rPr>
          <w:rFonts w:hint="eastAsia"/>
        </w:rPr>
        <w:t>m</w:t>
      </w:r>
      <w:r>
        <w:rPr>
          <w:rFonts w:hint="eastAsia"/>
        </w:rPr>
        <w:t>越高，往往越</w:t>
      </w:r>
      <w:r w:rsidR="004D2331">
        <w:rPr>
          <w:rFonts w:hint="eastAsia"/>
        </w:rPr>
        <w:t>能拟合出更加复杂的曲线函数，但是耗费的时间代价也会因此大大增加。对于车载相机获得的道路图像来说，</w:t>
      </w:r>
      <w:r>
        <w:rPr>
          <w:rFonts w:hint="eastAsia"/>
        </w:rPr>
        <w:t>弯道行道线一般不会出现过于复杂的情况，一般来说</w:t>
      </w:r>
      <w:r>
        <w:rPr>
          <w:rFonts w:hint="eastAsia"/>
        </w:rPr>
        <w:t>2</w:t>
      </w:r>
      <w:r>
        <w:rPr>
          <w:rFonts w:hint="eastAsia"/>
        </w:rPr>
        <w:t>次或</w:t>
      </w:r>
      <w:r>
        <w:rPr>
          <w:rFonts w:hint="eastAsia"/>
        </w:rPr>
        <w:t>3</w:t>
      </w:r>
      <w:r w:rsidR="004D2331">
        <w:rPr>
          <w:rFonts w:hint="eastAsia"/>
        </w:rPr>
        <w:t>次多项式就能很好的拟合大多数弯道</w:t>
      </w:r>
      <w:r>
        <w:rPr>
          <w:rFonts w:hint="eastAsia"/>
        </w:rPr>
        <w:t>行道线，本文采用</w:t>
      </w:r>
      <w:r>
        <w:rPr>
          <w:rFonts w:hint="eastAsia"/>
        </w:rPr>
        <w:t>3</w:t>
      </w:r>
      <w:r>
        <w:rPr>
          <w:rFonts w:hint="eastAsia"/>
        </w:rPr>
        <w:t>次多项式进行拟合，效</w:t>
      </w:r>
      <w:r w:rsidRPr="008146EB">
        <w:rPr>
          <w:rFonts w:hint="eastAsia"/>
        </w:rPr>
        <w:t>果如</w:t>
      </w:r>
      <w:r>
        <w:rPr>
          <w:rFonts w:hint="eastAsia"/>
        </w:rPr>
        <w:t>下：</w:t>
      </w:r>
    </w:p>
    <w:p w14:paraId="4DA9673F" w14:textId="77777777" w:rsidR="00ED381C" w:rsidRPr="007F7C6B" w:rsidRDefault="006B0F9C" w:rsidP="00EA651E">
      <w:pPr>
        <w:pStyle w:val="a6"/>
      </w:pPr>
      <w:r>
        <w:rPr>
          <w:rFonts w:hint="eastAsia"/>
        </w:rPr>
        <w:t>曲线拟合效果</w:t>
      </w:r>
      <w:r w:rsidRPr="006B0F9C">
        <w:rPr>
          <w:noProof/>
        </w:rPr>
        <w:drawing>
          <wp:anchor distT="0" distB="0" distL="114300" distR="114300" simplePos="0" relativeHeight="251714048" behindDoc="0" locked="0" layoutInCell="1" allowOverlap="1" wp14:anchorId="67E86A4D" wp14:editId="5A430A00">
            <wp:simplePos x="0" y="0"/>
            <wp:positionH relativeFrom="column">
              <wp:posOffset>300636</wp:posOffset>
            </wp:positionH>
            <wp:positionV relativeFrom="paragraph">
              <wp:posOffset>97583</wp:posOffset>
            </wp:positionV>
            <wp:extent cx="5457600" cy="1202400"/>
            <wp:effectExtent l="0" t="0" r="0" b="0"/>
            <wp:wrapTopAndBottom/>
            <wp:docPr id="29" name="图片 29" descr="E:\实验结果图\曲线\Res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实验结果图\曲线\Resimage.bm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57600" cy="1202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EACAA1" w14:textId="77777777" w:rsidR="00B21FD3" w:rsidRDefault="00B21FD3" w:rsidP="005935EC">
      <w:pPr>
        <w:ind w:firstLineChars="0" w:firstLine="0"/>
      </w:pPr>
    </w:p>
    <w:p w14:paraId="62CAF57B" w14:textId="77777777" w:rsidR="007F7C6B" w:rsidRDefault="007F7C6B" w:rsidP="008C7F5B">
      <w:pPr>
        <w:pStyle w:val="a2"/>
        <w:spacing w:before="156" w:after="156"/>
      </w:pPr>
      <w:bookmarkStart w:id="34" w:name="_Toc36743014"/>
      <w:r w:rsidRPr="007F7C6B">
        <w:rPr>
          <w:rFonts w:hint="eastAsia"/>
        </w:rPr>
        <w:t>偏航报警</w:t>
      </w:r>
      <w:bookmarkEnd w:id="34"/>
    </w:p>
    <w:p w14:paraId="1F3860AE" w14:textId="77777777" w:rsidR="006F685A" w:rsidRDefault="004313AB" w:rsidP="008C7F5B">
      <w:r>
        <w:rPr>
          <w:rFonts w:hint="eastAsia"/>
        </w:rPr>
        <w:t>行道线检测是智能驾驶系统中很重要的一环，它不仅能作为智能辅助驾驶系统工作，也能用在无人驾驶系统中。偏航报警基于行道线检测实现，是行道线检测的</w:t>
      </w:r>
      <w:r w:rsidR="00533B3C">
        <w:rPr>
          <w:rFonts w:hint="eastAsia"/>
        </w:rPr>
        <w:t>实际</w:t>
      </w:r>
      <w:r>
        <w:rPr>
          <w:rFonts w:hint="eastAsia"/>
        </w:rPr>
        <w:t>应用之一。</w:t>
      </w:r>
      <w:r w:rsidR="00533B3C">
        <w:rPr>
          <w:rFonts w:hint="eastAsia"/>
        </w:rPr>
        <w:t>在现今发生的各种事故中，无意识的车道偏离是</w:t>
      </w:r>
      <w:r w:rsidR="006F685A">
        <w:rPr>
          <w:rFonts w:hint="eastAsia"/>
        </w:rPr>
        <w:t>危害人们生命的首要原因</w:t>
      </w:r>
      <w:r w:rsidR="002E1DE0" w:rsidRPr="002E1DE0">
        <w:rPr>
          <w:kern w:val="0"/>
          <w:vertAlign w:val="superscript"/>
        </w:rPr>
        <w:t>[14]</w:t>
      </w:r>
      <w:r w:rsidR="006F685A">
        <w:rPr>
          <w:rFonts w:hint="eastAsia"/>
        </w:rPr>
        <w:t>,</w:t>
      </w:r>
      <w:r w:rsidR="006F685A">
        <w:rPr>
          <w:rFonts w:hint="eastAsia"/>
        </w:rPr>
        <w:t>偏航报警功能有着重要的实际意义。</w:t>
      </w:r>
      <w:r w:rsidR="00730795">
        <w:rPr>
          <w:rFonts w:hint="eastAsia"/>
        </w:rPr>
        <w:t>本章介绍偏航报警系统的设计思想和应注意的问题，并讲述了本文提出的简单功能实现方法。</w:t>
      </w:r>
    </w:p>
    <w:p w14:paraId="50E1A364" w14:textId="77777777" w:rsidR="00730795" w:rsidRDefault="00730795" w:rsidP="00730795">
      <w:pPr>
        <w:pStyle w:val="a3"/>
        <w:spacing w:before="156" w:after="156"/>
      </w:pPr>
      <w:bookmarkStart w:id="35" w:name="_Toc36743015"/>
      <w:r>
        <w:rPr>
          <w:rFonts w:hint="eastAsia"/>
        </w:rPr>
        <w:t>偏航报警</w:t>
      </w:r>
      <w:r w:rsidR="00761647">
        <w:rPr>
          <w:rFonts w:hint="eastAsia"/>
        </w:rPr>
        <w:t>功能</w:t>
      </w:r>
      <w:r>
        <w:rPr>
          <w:rFonts w:hint="eastAsia"/>
        </w:rPr>
        <w:t>设计</w:t>
      </w:r>
      <w:bookmarkEnd w:id="35"/>
    </w:p>
    <w:p w14:paraId="7B46054C" w14:textId="77777777" w:rsidR="006F685A" w:rsidRDefault="00533B3C" w:rsidP="006F685A">
      <w:r>
        <w:rPr>
          <w:rFonts w:hint="eastAsia"/>
        </w:rPr>
        <w:t>偏航报警系统不断监视着车辆相对于行道线的位置，在车辆偏离</w:t>
      </w:r>
      <w:r w:rsidR="006F685A">
        <w:rPr>
          <w:rFonts w:hint="eastAsia"/>
        </w:rPr>
        <w:t>车道时警告驾驶员，预防危险情况的发生。危险的车道偏离情况有以下几种：</w:t>
      </w:r>
    </w:p>
    <w:p w14:paraId="484629DF" w14:textId="77777777" w:rsidR="006F685A" w:rsidRDefault="006F685A" w:rsidP="006F685A">
      <w:pPr>
        <w:pStyle w:val="afa"/>
        <w:numPr>
          <w:ilvl w:val="0"/>
          <w:numId w:val="11"/>
        </w:numPr>
        <w:ind w:firstLineChars="0"/>
      </w:pPr>
      <w:r>
        <w:rPr>
          <w:rFonts w:hint="eastAsia"/>
        </w:rPr>
        <w:t>车辆较长时间压着行道线行驶；</w:t>
      </w:r>
    </w:p>
    <w:p w14:paraId="46C13431" w14:textId="77777777" w:rsidR="006F685A" w:rsidRDefault="006F685A" w:rsidP="006F685A">
      <w:pPr>
        <w:pStyle w:val="afa"/>
        <w:numPr>
          <w:ilvl w:val="0"/>
          <w:numId w:val="11"/>
        </w:numPr>
        <w:ind w:firstLineChars="0"/>
      </w:pPr>
      <w:r>
        <w:rPr>
          <w:rFonts w:hint="eastAsia"/>
        </w:rPr>
        <w:t>车辆较长时间跨线行驶；</w:t>
      </w:r>
    </w:p>
    <w:p w14:paraId="7CFC1004" w14:textId="77777777" w:rsidR="006F685A" w:rsidRDefault="006F685A" w:rsidP="006F685A">
      <w:pPr>
        <w:pStyle w:val="afa"/>
        <w:numPr>
          <w:ilvl w:val="0"/>
          <w:numId w:val="11"/>
        </w:numPr>
        <w:ind w:firstLineChars="0"/>
      </w:pPr>
      <w:r>
        <w:rPr>
          <w:rFonts w:hint="eastAsia"/>
        </w:rPr>
        <w:t>车辆在未打指示灯的情况下，快速地接近行道线；</w:t>
      </w:r>
    </w:p>
    <w:p w14:paraId="6CFF6FF2" w14:textId="77777777" w:rsidR="00730795" w:rsidRDefault="00730795" w:rsidP="00A47951">
      <w:pPr>
        <w:ind w:firstLineChars="0"/>
      </w:pPr>
      <w:r>
        <w:rPr>
          <w:rFonts w:hint="eastAsia"/>
        </w:rPr>
        <w:lastRenderedPageBreak/>
        <w:t>这些情况</w:t>
      </w:r>
      <w:r w:rsidR="00A47951">
        <w:rPr>
          <w:rFonts w:hint="eastAsia"/>
        </w:rPr>
        <w:t>不仅需要正确地检测行道线，系统还需要获取车辆的速度、加速度、航向角等一系列数据，需要使用</w:t>
      </w:r>
      <w:proofErr w:type="gramStart"/>
      <w:r w:rsidR="00A47951">
        <w:rPr>
          <w:rFonts w:hint="eastAsia"/>
        </w:rPr>
        <w:t>到惯导</w:t>
      </w:r>
      <w:proofErr w:type="gramEnd"/>
      <w:r w:rsidR="00A47951">
        <w:rPr>
          <w:rFonts w:hint="eastAsia"/>
        </w:rPr>
        <w:t>传感器。</w:t>
      </w:r>
    </w:p>
    <w:p w14:paraId="1E7698EB" w14:textId="77777777" w:rsidR="00730795" w:rsidRDefault="00A47951" w:rsidP="00761647">
      <w:pPr>
        <w:ind w:firstLineChars="0"/>
      </w:pPr>
      <w:r>
        <w:rPr>
          <w:rFonts w:hint="eastAsia"/>
        </w:rPr>
        <w:t>另外，还需考虑到驾驶员的用户体验。在大多数情况下，驾驶员的注意力</w:t>
      </w:r>
      <w:r w:rsidR="00761647">
        <w:rPr>
          <w:rFonts w:hint="eastAsia"/>
        </w:rPr>
        <w:t>是</w:t>
      </w:r>
      <w:r>
        <w:rPr>
          <w:rFonts w:hint="eastAsia"/>
        </w:rPr>
        <w:t>集中的，能够自主的发现车辆的偏航，如果报警系统过于敏感</w:t>
      </w:r>
      <w:r w:rsidR="00761647">
        <w:rPr>
          <w:rFonts w:hint="eastAsia"/>
        </w:rPr>
        <w:t>，或者虚假报警率太高，使驾驶员频</w:t>
      </w:r>
      <w:r w:rsidR="005D4D3B">
        <w:rPr>
          <w:rFonts w:hint="eastAsia"/>
        </w:rPr>
        <w:t>繁地收到警报，将会很是打击用户体验。因此，是否发出警报的判别</w:t>
      </w:r>
      <w:r w:rsidR="00761647">
        <w:rPr>
          <w:rFonts w:hint="eastAsia"/>
        </w:rPr>
        <w:t>应该以</w:t>
      </w:r>
      <w:proofErr w:type="gramStart"/>
      <w:r w:rsidR="00761647">
        <w:rPr>
          <w:rFonts w:hint="eastAsia"/>
        </w:rPr>
        <w:t>低虚警率</w:t>
      </w:r>
      <w:proofErr w:type="gramEnd"/>
      <w:r w:rsidR="00761647">
        <w:rPr>
          <w:rFonts w:hint="eastAsia"/>
        </w:rPr>
        <w:t>为原则。</w:t>
      </w:r>
    </w:p>
    <w:p w14:paraId="46D5288B" w14:textId="77777777" w:rsidR="00730795" w:rsidRDefault="00730795" w:rsidP="00730795">
      <w:pPr>
        <w:pStyle w:val="a3"/>
        <w:spacing w:before="156" w:after="156"/>
      </w:pPr>
      <w:bookmarkStart w:id="36" w:name="_Toc36743016"/>
      <w:r>
        <w:rPr>
          <w:rFonts w:hint="eastAsia"/>
        </w:rPr>
        <w:t>功能实现</w:t>
      </w:r>
      <w:bookmarkEnd w:id="36"/>
    </w:p>
    <w:p w14:paraId="7A8126AC" w14:textId="77777777" w:rsidR="00761647" w:rsidRDefault="00644740" w:rsidP="00761647">
      <w:r>
        <w:rPr>
          <w:rFonts w:hint="eastAsia"/>
        </w:rPr>
        <w:t>如</w:t>
      </w:r>
      <w:r w:rsidR="00761647">
        <w:rPr>
          <w:rFonts w:hint="eastAsia"/>
        </w:rPr>
        <w:t>上</w:t>
      </w:r>
      <w:r>
        <w:rPr>
          <w:rFonts w:hint="eastAsia"/>
        </w:rPr>
        <w:t>一</w:t>
      </w:r>
      <w:r w:rsidR="00761647">
        <w:rPr>
          <w:rFonts w:hint="eastAsia"/>
        </w:rPr>
        <w:t>个小节中提到的，</w:t>
      </w:r>
      <w:r>
        <w:rPr>
          <w:rFonts w:hint="eastAsia"/>
        </w:rPr>
        <w:t>车辆内置的辅助驾驶系统或无人驾驶系统中的偏航报警功能，</w:t>
      </w:r>
      <w:proofErr w:type="gramStart"/>
      <w:r>
        <w:rPr>
          <w:rFonts w:hint="eastAsia"/>
        </w:rPr>
        <w:t>通过惯导传感器</w:t>
      </w:r>
      <w:proofErr w:type="gramEnd"/>
      <w:r>
        <w:rPr>
          <w:rFonts w:hint="eastAsia"/>
        </w:rPr>
        <w:t>获得车辆行驶时速度、航向角等一系列数据，根据行道线检测的结果，判断偏航与否。实际上，</w:t>
      </w:r>
      <w:r w:rsidR="00142C16">
        <w:rPr>
          <w:rFonts w:hint="eastAsia"/>
        </w:rPr>
        <w:t>行道线检测是偏航报警的基础和关键，行道线检测功能完善和准确，偏航报警是很容易添加的功能，但不同的车辆、不同的车载相机获得的道路图像参数不一，偏航报警需要根据具体的车辆和车载相机进行设计。本文的目的在于行道线检测的</w:t>
      </w:r>
      <w:r w:rsidR="004E0054">
        <w:rPr>
          <w:rFonts w:hint="eastAsia"/>
        </w:rPr>
        <w:t>实时性、鲁棒性</w:t>
      </w:r>
      <w:r w:rsidR="00142C16">
        <w:rPr>
          <w:rFonts w:hint="eastAsia"/>
        </w:rPr>
        <w:t>和通用性上，希望能够</w:t>
      </w:r>
      <w:r w:rsidR="00544FB4">
        <w:rPr>
          <w:rFonts w:hint="eastAsia"/>
        </w:rPr>
        <w:t>成为便于后安装的实用系统，因此对于本文获取的实验数据集进行简化的偏航报警功能实现。</w:t>
      </w:r>
    </w:p>
    <w:p w14:paraId="47B58DF1" w14:textId="77777777" w:rsidR="00793BCF" w:rsidRDefault="001B0F04" w:rsidP="006C2D67">
      <w:r>
        <w:rPr>
          <w:rFonts w:hint="eastAsia"/>
        </w:rPr>
        <w:t>本文根据实验数据集，认为</w:t>
      </w:r>
      <w:r w:rsidR="00544FB4">
        <w:rPr>
          <w:rFonts w:hint="eastAsia"/>
        </w:rPr>
        <w:t>行道线在水平方向上处于图像中间位置，</w:t>
      </w:r>
      <w:r w:rsidR="00793BCF" w:rsidRPr="006C2D67">
        <w:rPr>
          <w:rFonts w:hint="eastAsia"/>
        </w:rPr>
        <w:t>如</w:t>
      </w:r>
      <w:r w:rsidR="006C2D67" w:rsidRPr="006C2D67">
        <w:fldChar w:fldCharType="begin"/>
      </w:r>
      <w:r w:rsidR="006C2D67" w:rsidRPr="006C2D67">
        <w:instrText xml:space="preserve"> </w:instrText>
      </w:r>
      <w:r w:rsidR="006C2D67" w:rsidRPr="006C2D67">
        <w:rPr>
          <w:rFonts w:hint="eastAsia"/>
        </w:rPr>
        <w:instrText>REF _Ref514090981 \r \h</w:instrText>
      </w:r>
      <w:r w:rsidR="006C2D67" w:rsidRPr="006C2D67">
        <w:instrText xml:space="preserve"> </w:instrText>
      </w:r>
      <w:r w:rsidR="006C2D67">
        <w:instrText xml:space="preserve"> \* MERGEFORMAT </w:instrText>
      </w:r>
      <w:r w:rsidR="006C2D67" w:rsidRPr="006C2D67">
        <w:fldChar w:fldCharType="separate"/>
      </w:r>
      <w:r w:rsidR="007720EC">
        <w:rPr>
          <w:rFonts w:hint="eastAsia"/>
        </w:rPr>
        <w:t>图</w:t>
      </w:r>
      <w:r w:rsidR="007720EC">
        <w:rPr>
          <w:rFonts w:hint="eastAsia"/>
        </w:rPr>
        <w:t xml:space="preserve"> 5.1</w:t>
      </w:r>
      <w:r w:rsidR="006C2D67" w:rsidRPr="006C2D67">
        <w:fldChar w:fldCharType="end"/>
      </w:r>
      <w:r w:rsidR="006C2D67">
        <w:rPr>
          <w:rFonts w:hint="eastAsia"/>
        </w:rPr>
        <w:t>中绿色矩形区域，</w:t>
      </w:r>
      <w:r w:rsidR="00544FB4">
        <w:rPr>
          <w:rFonts w:hint="eastAsia"/>
        </w:rPr>
        <w:t>则认为属于跨线或压线行驶。</w:t>
      </w:r>
    </w:p>
    <w:p w14:paraId="1B134154" w14:textId="77777777" w:rsidR="006C2D67" w:rsidRPr="006C2D67" w:rsidRDefault="006C2D67" w:rsidP="006C2D67">
      <w:pPr>
        <w:ind w:firstLine="482"/>
        <w:jc w:val="center"/>
        <w:rPr>
          <w:b/>
        </w:rPr>
      </w:pPr>
      <w:r w:rsidRPr="006C2D67">
        <w:rPr>
          <w:b/>
          <w:noProof/>
        </w:rPr>
        <w:drawing>
          <wp:inline distT="0" distB="0" distL="0" distR="0" wp14:anchorId="58E38FC5" wp14:editId="2D0F5661">
            <wp:extent cx="4266000" cy="2782800"/>
            <wp:effectExtent l="0" t="0" r="1270" b="0"/>
            <wp:docPr id="31" name="图片 31" descr="E:\实验结果图\跨线\中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实验结果图\跨线\中部.b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66000" cy="2782800"/>
                    </a:xfrm>
                    <a:prstGeom prst="rect">
                      <a:avLst/>
                    </a:prstGeom>
                    <a:noFill/>
                    <a:ln>
                      <a:noFill/>
                    </a:ln>
                  </pic:spPr>
                </pic:pic>
              </a:graphicData>
            </a:graphic>
          </wp:inline>
        </w:drawing>
      </w:r>
    </w:p>
    <w:p w14:paraId="4CBDE0C6" w14:textId="77777777" w:rsidR="006C2D67" w:rsidRPr="006C2D67" w:rsidRDefault="006C2D67" w:rsidP="006C2D67">
      <w:pPr>
        <w:pStyle w:val="afa"/>
        <w:numPr>
          <w:ilvl w:val="0"/>
          <w:numId w:val="29"/>
        </w:numPr>
        <w:spacing w:beforeLines="50" w:before="156"/>
        <w:ind w:firstLineChars="0"/>
        <w:jc w:val="center"/>
        <w:rPr>
          <w:rFonts w:ascii="黑体" w:eastAsia="黑体" w:hAnsi="黑体"/>
          <w:b/>
          <w:vanish/>
          <w:sz w:val="21"/>
        </w:rPr>
      </w:pPr>
    </w:p>
    <w:p w14:paraId="2B64DAAE" w14:textId="77777777" w:rsidR="00793BCF" w:rsidRDefault="006C2D67" w:rsidP="00EA651E">
      <w:pPr>
        <w:pStyle w:val="a6"/>
      </w:pPr>
      <w:bookmarkStart w:id="37" w:name="_Ref514090981"/>
      <w:r>
        <w:rPr>
          <w:rFonts w:hint="eastAsia"/>
        </w:rPr>
        <w:t>假定跨线区域</w:t>
      </w:r>
      <w:bookmarkEnd w:id="37"/>
    </w:p>
    <w:p w14:paraId="57261B61" w14:textId="77777777" w:rsidR="00B21FD3" w:rsidRDefault="00B21FD3" w:rsidP="00B21FD3">
      <w:r>
        <w:rPr>
          <w:rFonts w:hint="eastAsia"/>
        </w:rPr>
        <w:lastRenderedPageBreak/>
        <w:t>考虑到</w:t>
      </w:r>
      <w:proofErr w:type="gramStart"/>
      <w:r>
        <w:rPr>
          <w:rFonts w:hint="eastAsia"/>
        </w:rPr>
        <w:t>低虚警率</w:t>
      </w:r>
      <w:proofErr w:type="gramEnd"/>
      <w:r>
        <w:rPr>
          <w:rFonts w:hint="eastAsia"/>
        </w:rPr>
        <w:t>的原则，</w:t>
      </w:r>
      <w:r w:rsidR="004E0054">
        <w:rPr>
          <w:rFonts w:hint="eastAsia"/>
        </w:rPr>
        <w:t>本文</w:t>
      </w:r>
      <w:r>
        <w:rPr>
          <w:rFonts w:hint="eastAsia"/>
        </w:rPr>
        <w:t>当连续</w:t>
      </w:r>
      <w:r>
        <w:rPr>
          <w:rFonts w:hint="eastAsia"/>
        </w:rPr>
        <w:t>4</w:t>
      </w:r>
      <w:r>
        <w:rPr>
          <w:rFonts w:hint="eastAsia"/>
        </w:rPr>
        <w:t>帧以上的图像处于跨线压线</w:t>
      </w:r>
      <w:r w:rsidR="004E0054">
        <w:rPr>
          <w:rFonts w:hint="eastAsia"/>
        </w:rPr>
        <w:t>行驶时，触发警报。</w:t>
      </w:r>
      <w:r w:rsidR="00EA651E">
        <w:rPr>
          <w:rFonts w:hint="eastAsia"/>
        </w:rPr>
        <w:t>当然，在实际</w:t>
      </w:r>
      <w:r w:rsidR="004E0054">
        <w:rPr>
          <w:rFonts w:hint="eastAsia"/>
        </w:rPr>
        <w:t>应用到车辆中时</w:t>
      </w:r>
      <w:r w:rsidR="00EA651E">
        <w:rPr>
          <w:rFonts w:hint="eastAsia"/>
        </w:rPr>
        <w:t>，这一判别依据应与车辆速度、</w:t>
      </w:r>
      <w:r w:rsidR="004E0054">
        <w:rPr>
          <w:rFonts w:hint="eastAsia"/>
        </w:rPr>
        <w:t>车载相</w:t>
      </w:r>
      <w:r>
        <w:rPr>
          <w:rFonts w:hint="eastAsia"/>
        </w:rPr>
        <w:t>机每秒获取图像帧数有关</w:t>
      </w:r>
      <w:r w:rsidR="004E0054">
        <w:rPr>
          <w:rFonts w:hint="eastAsia"/>
        </w:rPr>
        <w:t>，需要获得这些数据的输入</w:t>
      </w:r>
      <w:r>
        <w:rPr>
          <w:rFonts w:hint="eastAsia"/>
        </w:rPr>
        <w:t>。</w:t>
      </w:r>
    </w:p>
    <w:p w14:paraId="6BF52DBB" w14:textId="77777777" w:rsidR="00793BCF" w:rsidRPr="00B21FD3" w:rsidRDefault="00793BCF" w:rsidP="00B21FD3"/>
    <w:p w14:paraId="37E84270" w14:textId="77777777" w:rsidR="00B21FD3" w:rsidRPr="00EA651E" w:rsidRDefault="005935EC" w:rsidP="00EA651E">
      <w:pPr>
        <w:widowControl/>
        <w:spacing w:line="240" w:lineRule="auto"/>
        <w:ind w:firstLineChars="0" w:firstLine="0"/>
      </w:pPr>
      <w:r>
        <w:br w:type="page"/>
      </w:r>
    </w:p>
    <w:p w14:paraId="6449A4EB" w14:textId="77777777" w:rsidR="00E24BE0" w:rsidRDefault="00E24BE0" w:rsidP="008C7F5B">
      <w:pPr>
        <w:pStyle w:val="a2"/>
        <w:spacing w:before="156" w:after="156"/>
      </w:pPr>
      <w:bookmarkStart w:id="38" w:name="_Toc36743017"/>
      <w:r>
        <w:rPr>
          <w:rFonts w:hint="eastAsia"/>
        </w:rPr>
        <w:lastRenderedPageBreak/>
        <w:t>系统实现及测试</w:t>
      </w:r>
      <w:bookmarkEnd w:id="38"/>
    </w:p>
    <w:p w14:paraId="0B4437BE" w14:textId="77777777" w:rsidR="00A91503" w:rsidRPr="00A91503" w:rsidRDefault="007D3DDE" w:rsidP="00D347B0">
      <w:pPr>
        <w:pStyle w:val="a3"/>
        <w:spacing w:before="156" w:after="156"/>
      </w:pPr>
      <w:bookmarkStart w:id="39" w:name="_Toc36743018"/>
      <w:r>
        <w:rPr>
          <w:rFonts w:hint="eastAsia"/>
        </w:rPr>
        <w:t>实验结果</w:t>
      </w:r>
      <w:r w:rsidR="00F65514">
        <w:rPr>
          <w:rFonts w:hint="eastAsia"/>
        </w:rPr>
        <w:t>分析与改进</w:t>
      </w:r>
      <w:bookmarkEnd w:id="39"/>
    </w:p>
    <w:p w14:paraId="531B25BD" w14:textId="77777777" w:rsidR="00E24BE0" w:rsidRDefault="00D347B0" w:rsidP="008C7F5B">
      <w:pPr>
        <w:rPr>
          <w:lang w:val="en-GB"/>
        </w:rPr>
      </w:pPr>
      <w:r>
        <w:rPr>
          <w:rFonts w:hint="eastAsia"/>
          <w:lang w:val="en-GB"/>
        </w:rPr>
        <w:t>本文的测试数据集有四个，列出了个数据集来源以及其特点。</w:t>
      </w:r>
      <w:r w:rsidR="008770FD" w:rsidRPr="008770FD">
        <w:rPr>
          <w:lang w:val="en-GB"/>
        </w:rPr>
        <w:fldChar w:fldCharType="begin"/>
      </w:r>
      <w:r w:rsidR="008770FD" w:rsidRPr="008770FD">
        <w:rPr>
          <w:lang w:val="en-GB"/>
        </w:rPr>
        <w:instrText xml:space="preserve"> </w:instrText>
      </w:r>
      <w:r w:rsidR="008770FD" w:rsidRPr="008770FD">
        <w:rPr>
          <w:rFonts w:hint="eastAsia"/>
          <w:lang w:val="en-GB"/>
        </w:rPr>
        <w:instrText>REF _Ref514183201 \r \h</w:instrText>
      </w:r>
      <w:r w:rsidR="008770FD" w:rsidRPr="008770FD">
        <w:rPr>
          <w:lang w:val="en-GB"/>
        </w:rPr>
        <w:instrText xml:space="preserve"> </w:instrText>
      </w:r>
      <w:r w:rsidR="008770FD">
        <w:rPr>
          <w:lang w:val="en-GB"/>
        </w:rPr>
        <w:instrText xml:space="preserve"> \* MERGEFORMAT </w:instrText>
      </w:r>
      <w:r w:rsidR="008770FD" w:rsidRPr="008770FD">
        <w:rPr>
          <w:lang w:val="en-GB"/>
        </w:rPr>
      </w:r>
      <w:r w:rsidR="008770FD" w:rsidRPr="008770FD">
        <w:rPr>
          <w:lang w:val="en-GB"/>
        </w:rPr>
        <w:fldChar w:fldCharType="separate"/>
      </w:r>
      <w:r w:rsidR="007720EC">
        <w:rPr>
          <w:rFonts w:hint="eastAsia"/>
          <w:lang w:val="en-GB"/>
        </w:rPr>
        <w:t>图</w:t>
      </w:r>
      <w:r w:rsidR="007720EC">
        <w:rPr>
          <w:rFonts w:hint="eastAsia"/>
          <w:lang w:val="en-GB"/>
        </w:rPr>
        <w:t xml:space="preserve"> 6.1</w:t>
      </w:r>
      <w:r w:rsidR="008770FD" w:rsidRPr="008770FD">
        <w:rPr>
          <w:lang w:val="en-GB"/>
        </w:rPr>
        <w:fldChar w:fldCharType="end"/>
      </w:r>
      <w:r w:rsidR="00B21FD3">
        <w:rPr>
          <w:rFonts w:hint="eastAsia"/>
          <w:lang w:val="en-GB"/>
        </w:rPr>
        <w:t>给出了各数据集的例图。</w:t>
      </w:r>
    </w:p>
    <w:p w14:paraId="53839E36"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7B5957FA"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2D911446"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31C37E0C"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33C76A2D"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044115B2" w14:textId="77777777" w:rsidR="00481007" w:rsidRPr="00481007" w:rsidRDefault="00481007" w:rsidP="00481007">
      <w:pPr>
        <w:pStyle w:val="afa"/>
        <w:widowControl/>
        <w:numPr>
          <w:ilvl w:val="0"/>
          <w:numId w:val="34"/>
        </w:numPr>
        <w:spacing w:beforeLines="50" w:before="156" w:line="240" w:lineRule="auto"/>
        <w:ind w:firstLineChars="0"/>
        <w:jc w:val="center"/>
        <w:rPr>
          <w:rFonts w:asciiTheme="majorHAnsi" w:eastAsia="黑体" w:hAnsi="黑体" w:cs="黑体"/>
          <w:b/>
          <w:bCs/>
          <w:noProof/>
          <w:vanish/>
          <w:sz w:val="21"/>
          <w:szCs w:val="28"/>
        </w:rPr>
      </w:pPr>
    </w:p>
    <w:p w14:paraId="4FE9FCDE" w14:textId="77777777" w:rsidR="00D56D70" w:rsidRPr="00CD6689" w:rsidRDefault="00481007" w:rsidP="00481007">
      <w:pPr>
        <w:pStyle w:val="a5"/>
        <w:spacing w:before="156"/>
      </w:pPr>
      <w:r>
        <w:rPr>
          <w:rFonts w:hint="eastAsia"/>
        </w:rPr>
        <w:t>各数据集来源和特点</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76"/>
        <w:gridCol w:w="1476"/>
        <w:gridCol w:w="2946"/>
      </w:tblGrid>
      <w:tr w:rsidR="00D56D70" w14:paraId="2184C50F" w14:textId="77777777" w:rsidTr="00481007">
        <w:trPr>
          <w:trHeight w:val="351"/>
          <w:jc w:val="center"/>
        </w:trPr>
        <w:tc>
          <w:tcPr>
            <w:tcW w:w="0" w:type="auto"/>
            <w:tcBorders>
              <w:bottom w:val="single" w:sz="4" w:space="0" w:color="auto"/>
            </w:tcBorders>
          </w:tcPr>
          <w:p w14:paraId="5E96BB1F" w14:textId="77777777" w:rsidR="00D56D70" w:rsidRPr="00D56D70" w:rsidRDefault="00D56D70" w:rsidP="00DE5487">
            <w:pPr>
              <w:pStyle w:val="af6"/>
              <w:ind w:firstLine="420"/>
              <w:rPr>
                <w:rFonts w:ascii="宋体" w:hAnsi="宋体"/>
                <w:sz w:val="21"/>
              </w:rPr>
            </w:pPr>
            <w:r>
              <w:rPr>
                <w:rFonts w:ascii="宋体" w:hAnsi="宋体" w:hint="eastAsia"/>
                <w:sz w:val="21"/>
              </w:rPr>
              <w:t>数据集</w:t>
            </w:r>
          </w:p>
        </w:tc>
        <w:tc>
          <w:tcPr>
            <w:tcW w:w="0" w:type="auto"/>
            <w:tcBorders>
              <w:bottom w:val="single" w:sz="4" w:space="0" w:color="auto"/>
            </w:tcBorders>
          </w:tcPr>
          <w:p w14:paraId="5795725F" w14:textId="77777777" w:rsidR="00D56D70" w:rsidRPr="00D56D70" w:rsidRDefault="00D56D70" w:rsidP="00DE5487">
            <w:pPr>
              <w:pStyle w:val="af6"/>
              <w:ind w:firstLine="420"/>
              <w:jc w:val="center"/>
              <w:rPr>
                <w:rFonts w:ascii="宋体" w:hAnsi="宋体"/>
                <w:sz w:val="21"/>
              </w:rPr>
            </w:pPr>
            <w:r>
              <w:rPr>
                <w:rFonts w:ascii="宋体" w:hAnsi="宋体" w:hint="eastAsia"/>
                <w:sz w:val="21"/>
              </w:rPr>
              <w:t>来源</w:t>
            </w:r>
          </w:p>
        </w:tc>
        <w:tc>
          <w:tcPr>
            <w:tcW w:w="0" w:type="auto"/>
            <w:tcBorders>
              <w:bottom w:val="single" w:sz="4" w:space="0" w:color="auto"/>
            </w:tcBorders>
          </w:tcPr>
          <w:p w14:paraId="1B5185C0" w14:textId="77777777" w:rsidR="00D56D70" w:rsidRPr="00D56D70" w:rsidRDefault="00D56D70" w:rsidP="00DE5487">
            <w:pPr>
              <w:pStyle w:val="af6"/>
              <w:ind w:firstLine="420"/>
              <w:jc w:val="center"/>
              <w:rPr>
                <w:rFonts w:ascii="宋体" w:hAnsi="宋体"/>
                <w:sz w:val="21"/>
              </w:rPr>
            </w:pPr>
            <w:r>
              <w:rPr>
                <w:rFonts w:ascii="宋体" w:hAnsi="宋体" w:hint="eastAsia"/>
                <w:sz w:val="21"/>
              </w:rPr>
              <w:t>特点</w:t>
            </w:r>
          </w:p>
        </w:tc>
      </w:tr>
      <w:tr w:rsidR="00D56D70" w14:paraId="7600B1A9" w14:textId="77777777" w:rsidTr="00481007">
        <w:trPr>
          <w:trHeight w:val="732"/>
          <w:jc w:val="center"/>
        </w:trPr>
        <w:tc>
          <w:tcPr>
            <w:tcW w:w="0" w:type="auto"/>
            <w:tcBorders>
              <w:bottom w:val="nil"/>
            </w:tcBorders>
          </w:tcPr>
          <w:p w14:paraId="7D888DAA" w14:textId="77777777" w:rsidR="00D56D70" w:rsidRPr="00D56D70" w:rsidRDefault="00D56D70" w:rsidP="00DE5487">
            <w:pPr>
              <w:pStyle w:val="af6"/>
              <w:ind w:firstLine="420"/>
              <w:rPr>
                <w:rFonts w:ascii="宋体" w:hAnsi="宋体"/>
                <w:sz w:val="21"/>
              </w:rPr>
            </w:pPr>
            <w:r>
              <w:rPr>
                <w:rFonts w:ascii="宋体" w:hAnsi="宋体" w:hint="eastAsia"/>
                <w:sz w:val="21"/>
              </w:rPr>
              <w:t>Dataset1</w:t>
            </w:r>
          </w:p>
        </w:tc>
        <w:tc>
          <w:tcPr>
            <w:tcW w:w="0" w:type="auto"/>
            <w:tcBorders>
              <w:bottom w:val="nil"/>
            </w:tcBorders>
          </w:tcPr>
          <w:p w14:paraId="7AAF9BF4" w14:textId="77777777" w:rsidR="00D56D70" w:rsidRPr="00D56D70" w:rsidRDefault="00D56D70" w:rsidP="00DE5487">
            <w:pPr>
              <w:pStyle w:val="af6"/>
              <w:ind w:firstLine="420"/>
              <w:jc w:val="center"/>
              <w:rPr>
                <w:rFonts w:ascii="宋体" w:hAnsi="宋体"/>
                <w:sz w:val="21"/>
              </w:rPr>
            </w:pPr>
            <w:r>
              <w:rPr>
                <w:rFonts w:ascii="宋体" w:hAnsi="宋体" w:hint="eastAsia"/>
                <w:sz w:val="21"/>
              </w:rPr>
              <w:t>IKTTTI</w:t>
            </w:r>
          </w:p>
        </w:tc>
        <w:tc>
          <w:tcPr>
            <w:tcW w:w="0" w:type="auto"/>
            <w:tcBorders>
              <w:bottom w:val="nil"/>
            </w:tcBorders>
          </w:tcPr>
          <w:p w14:paraId="3DFEE0BE" w14:textId="77777777" w:rsidR="00D56D70" w:rsidRPr="00D56D70" w:rsidRDefault="00D56D70" w:rsidP="00DE5487">
            <w:pPr>
              <w:pStyle w:val="af6"/>
              <w:ind w:firstLine="420"/>
              <w:jc w:val="center"/>
              <w:rPr>
                <w:rFonts w:ascii="宋体" w:hAnsi="宋体"/>
                <w:sz w:val="21"/>
              </w:rPr>
            </w:pPr>
            <w:r>
              <w:rPr>
                <w:rFonts w:ascii="宋体" w:hAnsi="宋体" w:hint="eastAsia"/>
                <w:sz w:val="21"/>
              </w:rPr>
              <w:t>阴影遮挡、形势多样</w:t>
            </w:r>
          </w:p>
        </w:tc>
      </w:tr>
      <w:tr w:rsidR="00D56D70" w14:paraId="337C9E01" w14:textId="77777777" w:rsidTr="00481007">
        <w:trPr>
          <w:trHeight w:val="732"/>
          <w:jc w:val="center"/>
        </w:trPr>
        <w:tc>
          <w:tcPr>
            <w:tcW w:w="0" w:type="auto"/>
            <w:tcBorders>
              <w:top w:val="nil"/>
              <w:bottom w:val="nil"/>
            </w:tcBorders>
          </w:tcPr>
          <w:p w14:paraId="13AC9C07" w14:textId="77777777" w:rsidR="00D56D70" w:rsidRPr="00D56D70" w:rsidRDefault="00D56D70" w:rsidP="00DE5487">
            <w:pPr>
              <w:pStyle w:val="af6"/>
              <w:ind w:firstLine="420"/>
              <w:rPr>
                <w:rFonts w:ascii="宋体" w:hAnsi="宋体"/>
                <w:sz w:val="21"/>
              </w:rPr>
            </w:pPr>
            <w:r>
              <w:rPr>
                <w:rFonts w:ascii="宋体" w:hAnsi="宋体" w:hint="eastAsia"/>
                <w:sz w:val="21"/>
              </w:rPr>
              <w:t>Dataset2</w:t>
            </w:r>
          </w:p>
        </w:tc>
        <w:tc>
          <w:tcPr>
            <w:tcW w:w="0" w:type="auto"/>
            <w:tcBorders>
              <w:top w:val="nil"/>
              <w:bottom w:val="nil"/>
            </w:tcBorders>
          </w:tcPr>
          <w:p w14:paraId="5FEA874A" w14:textId="77777777" w:rsidR="00D56D70" w:rsidRPr="00D56D70" w:rsidRDefault="00D56D70" w:rsidP="00DE5487">
            <w:pPr>
              <w:pStyle w:val="af6"/>
              <w:ind w:firstLine="420"/>
              <w:jc w:val="center"/>
              <w:rPr>
                <w:rFonts w:ascii="宋体" w:hAnsi="宋体"/>
                <w:sz w:val="21"/>
              </w:rPr>
            </w:pPr>
            <w:r>
              <w:rPr>
                <w:rFonts w:ascii="宋体" w:hAnsi="宋体" w:hint="eastAsia"/>
                <w:sz w:val="21"/>
              </w:rPr>
              <w:t>车载相机</w:t>
            </w:r>
          </w:p>
        </w:tc>
        <w:tc>
          <w:tcPr>
            <w:tcW w:w="0" w:type="auto"/>
            <w:tcBorders>
              <w:top w:val="nil"/>
              <w:bottom w:val="nil"/>
            </w:tcBorders>
          </w:tcPr>
          <w:p w14:paraId="43551E6A" w14:textId="77777777" w:rsidR="00D56D70" w:rsidRPr="00D56D70" w:rsidRDefault="00D56D70" w:rsidP="00DE5487">
            <w:pPr>
              <w:pStyle w:val="af6"/>
              <w:ind w:firstLine="420"/>
              <w:jc w:val="center"/>
              <w:rPr>
                <w:rFonts w:ascii="宋体" w:hAnsi="宋体"/>
                <w:sz w:val="21"/>
              </w:rPr>
            </w:pPr>
            <w:r>
              <w:rPr>
                <w:rFonts w:ascii="宋体" w:hAnsi="宋体" w:hint="eastAsia"/>
                <w:sz w:val="21"/>
              </w:rPr>
              <w:t>晴天、结构化道路</w:t>
            </w:r>
          </w:p>
        </w:tc>
      </w:tr>
      <w:tr w:rsidR="00D56D70" w14:paraId="1D95DCF5" w14:textId="77777777" w:rsidTr="00481007">
        <w:trPr>
          <w:trHeight w:val="717"/>
          <w:jc w:val="center"/>
        </w:trPr>
        <w:tc>
          <w:tcPr>
            <w:tcW w:w="0" w:type="auto"/>
            <w:tcBorders>
              <w:top w:val="nil"/>
              <w:bottom w:val="nil"/>
            </w:tcBorders>
          </w:tcPr>
          <w:p w14:paraId="4EC64981" w14:textId="77777777" w:rsidR="00D56D70" w:rsidRPr="00D56D70" w:rsidRDefault="00D56D70" w:rsidP="00DE5487">
            <w:pPr>
              <w:pStyle w:val="af6"/>
              <w:ind w:firstLine="420"/>
              <w:rPr>
                <w:rFonts w:ascii="宋体" w:hAnsi="宋体"/>
                <w:sz w:val="21"/>
              </w:rPr>
            </w:pPr>
            <w:r>
              <w:rPr>
                <w:rFonts w:ascii="宋体" w:hAnsi="宋体" w:hint="eastAsia"/>
                <w:sz w:val="21"/>
              </w:rPr>
              <w:t>Dataset3</w:t>
            </w:r>
          </w:p>
        </w:tc>
        <w:tc>
          <w:tcPr>
            <w:tcW w:w="0" w:type="auto"/>
            <w:tcBorders>
              <w:top w:val="nil"/>
              <w:bottom w:val="nil"/>
            </w:tcBorders>
          </w:tcPr>
          <w:p w14:paraId="27FEBC19" w14:textId="77777777" w:rsidR="00D56D70" w:rsidRPr="00D56D70" w:rsidRDefault="00D56D70" w:rsidP="00DE5487">
            <w:pPr>
              <w:pStyle w:val="af6"/>
              <w:ind w:firstLine="420"/>
              <w:jc w:val="center"/>
              <w:rPr>
                <w:rFonts w:ascii="宋体" w:hAnsi="宋体"/>
                <w:sz w:val="21"/>
              </w:rPr>
            </w:pPr>
            <w:r>
              <w:rPr>
                <w:rFonts w:ascii="宋体" w:hAnsi="宋体" w:hint="eastAsia"/>
                <w:sz w:val="21"/>
              </w:rPr>
              <w:t>车载相机</w:t>
            </w:r>
          </w:p>
        </w:tc>
        <w:tc>
          <w:tcPr>
            <w:tcW w:w="0" w:type="auto"/>
            <w:tcBorders>
              <w:top w:val="nil"/>
              <w:bottom w:val="nil"/>
            </w:tcBorders>
          </w:tcPr>
          <w:p w14:paraId="7282C393" w14:textId="77777777" w:rsidR="00D56D70" w:rsidRPr="00D56D70" w:rsidRDefault="00D56D70" w:rsidP="00DE5487">
            <w:pPr>
              <w:pStyle w:val="af6"/>
              <w:ind w:firstLine="420"/>
              <w:jc w:val="center"/>
              <w:rPr>
                <w:rFonts w:ascii="宋体" w:hAnsi="宋体"/>
                <w:sz w:val="21"/>
              </w:rPr>
            </w:pPr>
            <w:r>
              <w:rPr>
                <w:rFonts w:ascii="宋体" w:hAnsi="宋体" w:hint="eastAsia"/>
                <w:sz w:val="21"/>
              </w:rPr>
              <w:t>雨天、行道线残缺</w:t>
            </w:r>
          </w:p>
        </w:tc>
      </w:tr>
      <w:tr w:rsidR="00D56D70" w:rsidRPr="00DE5487" w14:paraId="2E993654" w14:textId="77777777" w:rsidTr="00481007">
        <w:trPr>
          <w:trHeight w:val="732"/>
          <w:jc w:val="center"/>
        </w:trPr>
        <w:tc>
          <w:tcPr>
            <w:tcW w:w="0" w:type="auto"/>
            <w:tcBorders>
              <w:top w:val="nil"/>
            </w:tcBorders>
          </w:tcPr>
          <w:p w14:paraId="194A74E7" w14:textId="77777777" w:rsidR="00D56D70" w:rsidRPr="00D56D70" w:rsidRDefault="00D56D70" w:rsidP="00DE5487">
            <w:pPr>
              <w:pStyle w:val="af6"/>
              <w:ind w:firstLine="420"/>
              <w:rPr>
                <w:rFonts w:ascii="宋体" w:hAnsi="宋体"/>
                <w:sz w:val="21"/>
              </w:rPr>
            </w:pPr>
            <w:r>
              <w:rPr>
                <w:rFonts w:ascii="宋体" w:hAnsi="宋体" w:hint="eastAsia"/>
                <w:sz w:val="21"/>
              </w:rPr>
              <w:t>Dataset4</w:t>
            </w:r>
          </w:p>
        </w:tc>
        <w:tc>
          <w:tcPr>
            <w:tcW w:w="0" w:type="auto"/>
            <w:tcBorders>
              <w:top w:val="nil"/>
            </w:tcBorders>
          </w:tcPr>
          <w:p w14:paraId="587389D9" w14:textId="77777777" w:rsidR="00D56D70" w:rsidRPr="00D56D70" w:rsidRDefault="00D56D70" w:rsidP="00DE5487">
            <w:pPr>
              <w:pStyle w:val="af6"/>
              <w:ind w:firstLine="420"/>
              <w:jc w:val="center"/>
              <w:rPr>
                <w:rFonts w:ascii="宋体" w:hAnsi="宋体"/>
                <w:sz w:val="21"/>
              </w:rPr>
            </w:pPr>
            <w:r>
              <w:rPr>
                <w:rFonts w:ascii="宋体" w:hAnsi="宋体" w:hint="eastAsia"/>
                <w:sz w:val="21"/>
              </w:rPr>
              <w:t>车载相机</w:t>
            </w:r>
          </w:p>
        </w:tc>
        <w:tc>
          <w:tcPr>
            <w:tcW w:w="0" w:type="auto"/>
            <w:tcBorders>
              <w:top w:val="nil"/>
            </w:tcBorders>
          </w:tcPr>
          <w:p w14:paraId="637C320E" w14:textId="77777777" w:rsidR="00D56D70" w:rsidRPr="00D56D70" w:rsidRDefault="00D56D70" w:rsidP="00DE5487">
            <w:pPr>
              <w:pStyle w:val="af6"/>
              <w:ind w:firstLine="420"/>
              <w:jc w:val="center"/>
              <w:rPr>
                <w:rFonts w:ascii="宋体" w:hAnsi="宋体"/>
                <w:sz w:val="21"/>
              </w:rPr>
            </w:pPr>
            <w:r>
              <w:rPr>
                <w:rFonts w:ascii="宋体" w:hAnsi="宋体" w:hint="eastAsia"/>
                <w:sz w:val="21"/>
              </w:rPr>
              <w:t>小雪天、雾天</w:t>
            </w:r>
            <w:r w:rsidR="00A61BAD">
              <w:rPr>
                <w:rFonts w:ascii="宋体" w:hAnsi="宋体" w:hint="eastAsia"/>
                <w:sz w:val="21"/>
              </w:rPr>
              <w:t>、路面积水</w:t>
            </w:r>
          </w:p>
        </w:tc>
      </w:tr>
    </w:tbl>
    <w:p w14:paraId="46C5F5EE" w14:textId="77777777" w:rsidR="005638AA" w:rsidRDefault="005638AA" w:rsidP="008C7F5B">
      <w:pPr>
        <w:rPr>
          <w:lang w:val="en-GB"/>
        </w:rPr>
      </w:pPr>
    </w:p>
    <w:p w14:paraId="337874E4" w14:textId="77777777" w:rsidR="004E0054" w:rsidRDefault="004E0054" w:rsidP="008C7F5B">
      <w:pPr>
        <w:rPr>
          <w:lang w:val="en-GB"/>
        </w:rPr>
      </w:pPr>
    </w:p>
    <w:tbl>
      <w:tblPr>
        <w:tblStyle w:val="MTEBNumberedEquation"/>
        <w:tblW w:w="0" w:type="auto"/>
        <w:tblLook w:val="04A0" w:firstRow="1" w:lastRow="0" w:firstColumn="1" w:lastColumn="0" w:noHBand="0" w:noVBand="1"/>
      </w:tblPr>
      <w:tblGrid>
        <w:gridCol w:w="9629"/>
      </w:tblGrid>
      <w:tr w:rsidR="00066552" w14:paraId="27DA61B3" w14:textId="77777777" w:rsidTr="00A471F7">
        <w:tc>
          <w:tcPr>
            <w:tcW w:w="9629" w:type="dxa"/>
          </w:tcPr>
          <w:p w14:paraId="2F2928F8" w14:textId="77777777" w:rsidR="00066552" w:rsidRDefault="00D104F5" w:rsidP="00066552">
            <w:pPr>
              <w:ind w:firstLineChars="0" w:firstLine="0"/>
              <w:jc w:val="center"/>
              <w:rPr>
                <w:lang w:val="en-GB"/>
              </w:rPr>
            </w:pPr>
            <w:r w:rsidRPr="00D104F5">
              <w:rPr>
                <w:noProof/>
              </w:rPr>
              <w:drawing>
                <wp:inline distT="0" distB="0" distL="0" distR="0" wp14:anchorId="40718A99" wp14:editId="5EDEF4BC">
                  <wp:extent cx="1969200" cy="1573200"/>
                  <wp:effectExtent l="0" t="0" r="0" b="8255"/>
                  <wp:docPr id="93" name="图片 93" descr="G:\ADAS_2_Student_SourceImage\ROMA\IMG00008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descr="G:\ADAS_2_Student_SourceImage\ROMA\IMG000085.bmp"/>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r w:rsidR="00066552" w:rsidRPr="00DB2440">
              <w:rPr>
                <w:noProof/>
              </w:rPr>
              <w:drawing>
                <wp:inline distT="0" distB="0" distL="0" distR="0" wp14:anchorId="2A5FB261" wp14:editId="344B0429">
                  <wp:extent cx="1969200" cy="1573200"/>
                  <wp:effectExtent l="0" t="0" r="0" b="8255"/>
                  <wp:docPr id="8" name="图片 8" descr="G:\ADAS_2_Student_SourceImage\ROMA\IMG0000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ADAS_2_Student_SourceImage\ROMA\IMG000033.bmp"/>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r w:rsidR="00066552" w:rsidRPr="00DB2440">
              <w:rPr>
                <w:noProof/>
              </w:rPr>
              <w:drawing>
                <wp:inline distT="0" distB="0" distL="0" distR="0" wp14:anchorId="3CEB7954" wp14:editId="309A5C97">
                  <wp:extent cx="1969200" cy="1573200"/>
                  <wp:effectExtent l="0" t="0" r="0" b="8255"/>
                  <wp:docPr id="9" name="图片 9" descr="G:\ADAS_2_Student_SourceImage\ROMA\IMG00005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ADAS_2_Student_SourceImage\ROMA\IMG000058.bmp"/>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p>
          <w:p w14:paraId="59157946" w14:textId="77777777" w:rsidR="00066552" w:rsidRDefault="00066552" w:rsidP="00A26389">
            <w:pPr>
              <w:pStyle w:val="afe"/>
            </w:pPr>
            <w:r>
              <w:rPr>
                <w:rFonts w:hint="eastAsia"/>
              </w:rPr>
              <w:t>（a）Dataset1例图</w:t>
            </w:r>
          </w:p>
        </w:tc>
      </w:tr>
      <w:tr w:rsidR="00066552" w14:paraId="71273B03" w14:textId="77777777" w:rsidTr="00A471F7">
        <w:tc>
          <w:tcPr>
            <w:tcW w:w="9629" w:type="dxa"/>
          </w:tcPr>
          <w:p w14:paraId="7FE2DFBF" w14:textId="77777777" w:rsidR="00066552" w:rsidRDefault="00066552" w:rsidP="008C7F5B">
            <w:pPr>
              <w:ind w:firstLineChars="0" w:firstLine="0"/>
              <w:rPr>
                <w:lang w:val="en-GB"/>
              </w:rPr>
            </w:pPr>
            <w:r w:rsidRPr="00DB2440">
              <w:rPr>
                <w:noProof/>
              </w:rPr>
              <w:lastRenderedPageBreak/>
              <w:drawing>
                <wp:inline distT="0" distB="0" distL="0" distR="0" wp14:anchorId="2CDED4DD" wp14:editId="7B98EB1D">
                  <wp:extent cx="1969200" cy="1285200"/>
                  <wp:effectExtent l="0" t="0" r="0" b="0"/>
                  <wp:docPr id="10" name="图片 10" descr="G:\ADAS_2_Student_SourceImage\binkangwest\image00039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DAS_2_Student_SourceImage\binkangwest\image000394.bmp"/>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00EA0A8C" w:rsidRPr="00EA0A8C">
              <w:rPr>
                <w:noProof/>
              </w:rPr>
              <w:drawing>
                <wp:inline distT="0" distB="0" distL="0" distR="0" wp14:anchorId="3480A6A8" wp14:editId="46863CE5">
                  <wp:extent cx="1969200" cy="1285200"/>
                  <wp:effectExtent l="0" t="0" r="0" b="0"/>
                  <wp:docPr id="25900" name="图片 25900" descr="G:\ADAS_2_Student_SourceImage\binkangwest\image00212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descr="G:\ADAS_2_Student_SourceImage\binkangwest\image002129.bmp"/>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DB2440">
              <w:rPr>
                <w:noProof/>
              </w:rPr>
              <w:drawing>
                <wp:inline distT="0" distB="0" distL="0" distR="0" wp14:anchorId="26DAEA12" wp14:editId="375275F4">
                  <wp:extent cx="1969200" cy="1285200"/>
                  <wp:effectExtent l="0" t="0" r="0" b="0"/>
                  <wp:docPr id="14" name="图片 14" descr="G:\ADAS_2_Student_SourceImage\binkangwest\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ADAS_2_Student_SourceImage\binkangwest\image000000.bmp"/>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3DAEACC8" w14:textId="77777777" w:rsidR="00066552" w:rsidRDefault="00066552" w:rsidP="00A26389">
            <w:pPr>
              <w:pStyle w:val="afe"/>
            </w:pPr>
            <w:r>
              <w:rPr>
                <w:rFonts w:hint="eastAsia"/>
              </w:rPr>
              <w:t>（b）Dataset2例图</w:t>
            </w:r>
          </w:p>
        </w:tc>
      </w:tr>
      <w:tr w:rsidR="00066552" w14:paraId="0E76471B" w14:textId="77777777" w:rsidTr="00A471F7">
        <w:tc>
          <w:tcPr>
            <w:tcW w:w="9629" w:type="dxa"/>
          </w:tcPr>
          <w:p w14:paraId="090FD170" w14:textId="77777777" w:rsidR="00066552" w:rsidRDefault="00066552" w:rsidP="008C7F5B">
            <w:pPr>
              <w:ind w:firstLineChars="0" w:firstLine="0"/>
              <w:rPr>
                <w:lang w:val="en-GB"/>
              </w:rPr>
            </w:pPr>
            <w:r w:rsidRPr="00DB2440">
              <w:rPr>
                <w:noProof/>
              </w:rPr>
              <w:drawing>
                <wp:inline distT="0" distB="0" distL="0" distR="0" wp14:anchorId="7183DB11" wp14:editId="6A781BAD">
                  <wp:extent cx="1969200" cy="1285200"/>
                  <wp:effectExtent l="0" t="0" r="0" b="0"/>
                  <wp:docPr id="16" name="图片 16" descr="G:\ADAS_2_Student_SourceImage\湘湖_小雨\image00002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ADAS_2_Student_SourceImage\湘湖_小雨\image000028.bmp"/>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DB2440">
              <w:rPr>
                <w:noProof/>
              </w:rPr>
              <w:drawing>
                <wp:inline distT="0" distB="0" distL="0" distR="0" wp14:anchorId="1CCAA978" wp14:editId="25D43078">
                  <wp:extent cx="1969200" cy="1285200"/>
                  <wp:effectExtent l="0" t="0" r="0" b="0"/>
                  <wp:docPr id="18" name="图片 18" descr="G:\ADAS_2_Student_SourceImage\湘湖_小雨\image00014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ADAS_2_Student_SourceImage\湘湖_小雨\image000147.bmp"/>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DB2440">
              <w:rPr>
                <w:noProof/>
              </w:rPr>
              <w:drawing>
                <wp:inline distT="0" distB="0" distL="0" distR="0" wp14:anchorId="58543732" wp14:editId="31D65D92">
                  <wp:extent cx="1969200" cy="1285200"/>
                  <wp:effectExtent l="0" t="0" r="0" b="0"/>
                  <wp:docPr id="19" name="图片 19" descr="G:\ADAS_2_Student_SourceImage\湘湖_小雨\image0004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ADAS_2_Student_SourceImage\湘湖_小雨\image000417.bmp"/>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3EE2662B" w14:textId="77777777" w:rsidR="00066552" w:rsidRDefault="00066552" w:rsidP="00A26389">
            <w:pPr>
              <w:pStyle w:val="afe"/>
            </w:pPr>
            <w:r>
              <w:rPr>
                <w:rFonts w:hint="eastAsia"/>
              </w:rPr>
              <w:t>（c）Dataset2例图</w:t>
            </w:r>
          </w:p>
        </w:tc>
      </w:tr>
      <w:tr w:rsidR="00066552" w14:paraId="309A693A" w14:textId="77777777" w:rsidTr="00A471F7">
        <w:tc>
          <w:tcPr>
            <w:tcW w:w="9629" w:type="dxa"/>
          </w:tcPr>
          <w:p w14:paraId="6A929539" w14:textId="77777777" w:rsidR="00066552" w:rsidRDefault="00066552" w:rsidP="008C7F5B">
            <w:pPr>
              <w:ind w:firstLineChars="0" w:firstLine="0"/>
              <w:rPr>
                <w:lang w:val="en-GB"/>
              </w:rPr>
            </w:pPr>
            <w:r w:rsidRPr="00066552">
              <w:rPr>
                <w:noProof/>
              </w:rPr>
              <w:drawing>
                <wp:inline distT="0" distB="0" distL="0" distR="0" wp14:anchorId="07D06CCE" wp14:editId="61EAC83E">
                  <wp:extent cx="1969200" cy="1285200"/>
                  <wp:effectExtent l="0" t="0" r="0" b="0"/>
                  <wp:docPr id="20" name="图片 20" descr="G:\ADAS_2_Student_SourceImage\小雪_1\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ADAS_2_Student_SourceImage\小雪_1\image000000.bmp"/>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066552">
              <w:rPr>
                <w:noProof/>
              </w:rPr>
              <w:drawing>
                <wp:inline distT="0" distB="0" distL="0" distR="0" wp14:anchorId="0710CF37" wp14:editId="2AEA188B">
                  <wp:extent cx="1969200" cy="1285200"/>
                  <wp:effectExtent l="0" t="0" r="0" b="0"/>
                  <wp:docPr id="30" name="图片 30" descr="G:\ADAS_2_Student_SourceImage\小雪_1\image00044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ADAS_2_Student_SourceImage\小雪_1\image000446.bmp"/>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066552">
              <w:rPr>
                <w:noProof/>
              </w:rPr>
              <w:drawing>
                <wp:inline distT="0" distB="0" distL="0" distR="0" wp14:anchorId="71BC62BC" wp14:editId="6324C91F">
                  <wp:extent cx="1969200" cy="1285200"/>
                  <wp:effectExtent l="0" t="0" r="0" b="0"/>
                  <wp:docPr id="64" name="图片 64" descr="G:\ADAS_2_Student_SourceImage\小雪_1\image0009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ADAS_2_Student_SourceImage\小雪_1\image000944.bmp"/>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14739150" w14:textId="77777777" w:rsidR="00066552" w:rsidRDefault="00066552" w:rsidP="00A26389">
            <w:pPr>
              <w:pStyle w:val="afe"/>
            </w:pPr>
            <w:r>
              <w:rPr>
                <w:rFonts w:hint="eastAsia"/>
              </w:rPr>
              <w:t>（d）Dataset3例图</w:t>
            </w:r>
          </w:p>
        </w:tc>
      </w:tr>
    </w:tbl>
    <w:p w14:paraId="2EC3B4A2" w14:textId="77777777" w:rsidR="00066552" w:rsidRPr="00066552" w:rsidRDefault="00066552" w:rsidP="00066552">
      <w:pPr>
        <w:pStyle w:val="afa"/>
        <w:numPr>
          <w:ilvl w:val="0"/>
          <w:numId w:val="29"/>
        </w:numPr>
        <w:spacing w:beforeLines="50" w:before="156"/>
        <w:ind w:firstLineChars="0"/>
        <w:jc w:val="center"/>
        <w:rPr>
          <w:rFonts w:ascii="黑体" w:eastAsia="黑体" w:hAnsi="黑体"/>
          <w:b/>
          <w:vanish/>
          <w:sz w:val="21"/>
          <w:lang w:val="en-GB"/>
        </w:rPr>
      </w:pPr>
    </w:p>
    <w:p w14:paraId="24F5672C" w14:textId="77777777" w:rsidR="00B21FD3" w:rsidRDefault="00066552" w:rsidP="00EA651E">
      <w:pPr>
        <w:pStyle w:val="a6"/>
        <w:rPr>
          <w:lang w:val="en-GB"/>
        </w:rPr>
      </w:pPr>
      <w:bookmarkStart w:id="40" w:name="_Ref514183201"/>
      <w:r>
        <w:rPr>
          <w:rFonts w:hint="eastAsia"/>
          <w:lang w:val="en-GB"/>
        </w:rPr>
        <w:t>各数据集例图</w:t>
      </w:r>
      <w:bookmarkEnd w:id="40"/>
    </w:p>
    <w:p w14:paraId="7583BEED" w14:textId="77777777" w:rsidR="00B21FD3" w:rsidRDefault="00D347B0" w:rsidP="008C7F5B">
      <w:r>
        <w:rPr>
          <w:rFonts w:hint="eastAsia"/>
          <w:lang w:val="en-GB"/>
        </w:rPr>
        <w:t>Dataset1</w:t>
      </w:r>
      <w:r>
        <w:rPr>
          <w:rFonts w:hint="eastAsia"/>
          <w:lang w:val="en-GB"/>
        </w:rPr>
        <w:t>选自</w:t>
      </w:r>
      <w:r w:rsidRPr="00D347B0">
        <w:t>KITTI</w:t>
      </w:r>
      <w:r w:rsidRPr="00D347B0">
        <w:t>数据集</w:t>
      </w:r>
      <w:r w:rsidR="004E44F3" w:rsidRPr="004E44F3">
        <w:rPr>
          <w:kern w:val="0"/>
          <w:vertAlign w:val="superscript"/>
        </w:rPr>
        <w:t>[20]</w:t>
      </w:r>
      <w:r w:rsidR="005414F7">
        <w:rPr>
          <w:rFonts w:hint="eastAsia"/>
        </w:rPr>
        <w:t>，</w:t>
      </w:r>
      <w:r w:rsidR="005414F7">
        <w:rPr>
          <w:rFonts w:hint="eastAsia"/>
        </w:rPr>
        <w:t>KITTI</w:t>
      </w:r>
      <w:r w:rsidRPr="00D347B0">
        <w:t>是目前</w:t>
      </w:r>
      <w:r w:rsidR="00EA651E">
        <w:rPr>
          <w:rFonts w:hint="eastAsia"/>
        </w:rPr>
        <w:t>自动驾驶领域比较著名和有代表性的数据集</w:t>
      </w:r>
      <w:r w:rsidR="005414F7">
        <w:rPr>
          <w:rFonts w:hint="eastAsia"/>
        </w:rPr>
        <w:t>，</w:t>
      </w:r>
      <w:r w:rsidR="00EA651E">
        <w:rPr>
          <w:rFonts w:hint="eastAsia"/>
        </w:rPr>
        <w:t>通常用于计算机视觉的环境感知算法评估。</w:t>
      </w:r>
      <w:r w:rsidR="005414F7">
        <w:rPr>
          <w:rFonts w:hint="eastAsia"/>
        </w:rPr>
        <w:t>Dataset1</w:t>
      </w:r>
      <w:r w:rsidR="005414F7">
        <w:rPr>
          <w:rFonts w:hint="eastAsia"/>
        </w:rPr>
        <w:t>选取了</w:t>
      </w:r>
      <w:r w:rsidR="004E44F3">
        <w:rPr>
          <w:rFonts w:hint="eastAsia"/>
        </w:rPr>
        <w:t>KITTI</w:t>
      </w:r>
      <w:r w:rsidR="004E44F3">
        <w:rPr>
          <w:rFonts w:hint="eastAsia"/>
        </w:rPr>
        <w:t>中</w:t>
      </w:r>
      <w:hyperlink r:id="rId103" w:tgtFrame="_blank" w:history="1">
        <w:r w:rsidR="004E44F3" w:rsidRPr="004E44F3">
          <w:rPr>
            <w:rStyle w:val="aff2"/>
          </w:rPr>
          <w:t>ROMA (ROad MArkings)</w:t>
        </w:r>
      </w:hyperlink>
      <w:r w:rsidR="004E44F3">
        <w:rPr>
          <w:rFonts w:hint="eastAsia"/>
        </w:rPr>
        <w:t>的部分图像，该数据</w:t>
      </w:r>
      <w:proofErr w:type="gramStart"/>
      <w:r w:rsidR="004E44F3">
        <w:rPr>
          <w:rFonts w:hint="eastAsia"/>
        </w:rPr>
        <w:t>集主要</w:t>
      </w:r>
      <w:proofErr w:type="gramEnd"/>
      <w:r w:rsidR="004E44F3">
        <w:rPr>
          <w:rFonts w:hint="eastAsia"/>
        </w:rPr>
        <w:t>用于</w:t>
      </w:r>
      <w:r w:rsidR="004E44F3" w:rsidRPr="004E44F3">
        <w:rPr>
          <w:rFonts w:hint="eastAsia"/>
        </w:rPr>
        <w:t>路标记提</w:t>
      </w:r>
      <w:r w:rsidR="004E44F3" w:rsidRPr="00B21FD3">
        <w:rPr>
          <w:rFonts w:hint="eastAsia"/>
        </w:rPr>
        <w:t>取算法的性能评估</w:t>
      </w:r>
      <w:r w:rsidR="00D104F5">
        <w:rPr>
          <w:rFonts w:hint="eastAsia"/>
        </w:rPr>
        <w:t>，其中的道路各种各样，</w:t>
      </w:r>
      <w:r w:rsidR="00066552">
        <w:rPr>
          <w:rFonts w:hint="eastAsia"/>
        </w:rPr>
        <w:t>如</w:t>
      </w:r>
      <w:r w:rsidR="00066552">
        <w:fldChar w:fldCharType="begin"/>
      </w:r>
      <w:r w:rsidR="00066552">
        <w:instrText xml:space="preserve"> </w:instrText>
      </w:r>
      <w:r w:rsidR="00066552">
        <w:rPr>
          <w:rFonts w:hint="eastAsia"/>
        </w:rPr>
        <w:instrText>REF _Ref514183201 \r \h</w:instrText>
      </w:r>
      <w:r w:rsidR="00066552">
        <w:instrText xml:space="preserve"> </w:instrText>
      </w:r>
      <w:r w:rsidR="00066552">
        <w:fldChar w:fldCharType="separate"/>
      </w:r>
      <w:r w:rsidR="007720EC">
        <w:rPr>
          <w:rFonts w:hint="eastAsia"/>
        </w:rPr>
        <w:t>图</w:t>
      </w:r>
      <w:r w:rsidR="007720EC">
        <w:rPr>
          <w:rFonts w:hint="eastAsia"/>
        </w:rPr>
        <w:t xml:space="preserve"> 6.1</w:t>
      </w:r>
      <w:r w:rsidR="00066552">
        <w:fldChar w:fldCharType="end"/>
      </w:r>
      <w:r w:rsidR="00066552">
        <w:rPr>
          <w:rFonts w:hint="eastAsia"/>
        </w:rPr>
        <w:t>（</w:t>
      </w:r>
      <w:r w:rsidR="00066552">
        <w:rPr>
          <w:rFonts w:hint="eastAsia"/>
        </w:rPr>
        <w:t>a</w:t>
      </w:r>
      <w:r w:rsidR="00D104F5">
        <w:rPr>
          <w:rFonts w:hint="eastAsia"/>
        </w:rPr>
        <w:t>）高亮度光照</w:t>
      </w:r>
      <w:r w:rsidR="00066552">
        <w:rPr>
          <w:rFonts w:hint="eastAsia"/>
        </w:rPr>
        <w:t>、（</w:t>
      </w:r>
      <w:r w:rsidR="00066552">
        <w:rPr>
          <w:rFonts w:hint="eastAsia"/>
        </w:rPr>
        <w:t>b</w:t>
      </w:r>
      <w:r w:rsidR="00D104F5">
        <w:rPr>
          <w:rFonts w:hint="eastAsia"/>
        </w:rPr>
        <w:t>）中行道线残缺不齐、（</w:t>
      </w:r>
      <w:r w:rsidR="00D104F5">
        <w:rPr>
          <w:rFonts w:hint="eastAsia"/>
        </w:rPr>
        <w:t>c</w:t>
      </w:r>
      <w:r w:rsidR="00D104F5">
        <w:rPr>
          <w:rFonts w:hint="eastAsia"/>
        </w:rPr>
        <w:t>）弯道曲率大，以及</w:t>
      </w:r>
      <w:r w:rsidR="00D104F5">
        <w:rPr>
          <w:rFonts w:hint="eastAsia"/>
        </w:rPr>
        <w:t>3.4</w:t>
      </w:r>
      <w:r w:rsidR="00D104F5">
        <w:rPr>
          <w:rFonts w:hint="eastAsia"/>
        </w:rPr>
        <w:t>小节中</w:t>
      </w:r>
      <w:r w:rsidR="00D104F5">
        <w:fldChar w:fldCharType="begin"/>
      </w:r>
      <w:r w:rsidR="00D104F5">
        <w:instrText xml:space="preserve"> </w:instrText>
      </w:r>
      <w:r w:rsidR="00D104F5">
        <w:rPr>
          <w:rFonts w:hint="eastAsia"/>
        </w:rPr>
        <w:instrText>REF _Ref514210568 \r \h</w:instrText>
      </w:r>
      <w:r w:rsidR="00D104F5">
        <w:instrText xml:space="preserve"> </w:instrText>
      </w:r>
      <w:r w:rsidR="00D104F5">
        <w:fldChar w:fldCharType="separate"/>
      </w:r>
      <w:r w:rsidR="007720EC">
        <w:rPr>
          <w:rFonts w:hint="eastAsia"/>
        </w:rPr>
        <w:t>图</w:t>
      </w:r>
      <w:r w:rsidR="007720EC">
        <w:rPr>
          <w:rFonts w:hint="eastAsia"/>
        </w:rPr>
        <w:t xml:space="preserve"> 3.15</w:t>
      </w:r>
      <w:r w:rsidR="00D104F5">
        <w:fldChar w:fldCharType="end"/>
      </w:r>
      <w:r w:rsidR="00D104F5">
        <w:rPr>
          <w:rFonts w:hint="eastAsia"/>
        </w:rPr>
        <w:t>（</w:t>
      </w:r>
      <w:r w:rsidR="00D104F5">
        <w:rPr>
          <w:rFonts w:hint="eastAsia"/>
        </w:rPr>
        <w:t>f</w:t>
      </w:r>
      <w:r w:rsidR="00D104F5">
        <w:rPr>
          <w:rFonts w:hint="eastAsia"/>
        </w:rPr>
        <w:t>）中阴影遮挡</w:t>
      </w:r>
      <w:r w:rsidR="004E44F3" w:rsidRPr="00B21FD3">
        <w:rPr>
          <w:rFonts w:hint="eastAsia"/>
        </w:rPr>
        <w:t>。</w:t>
      </w:r>
    </w:p>
    <w:p w14:paraId="5A406FED" w14:textId="77777777" w:rsidR="00D347B0" w:rsidRDefault="004E44F3" w:rsidP="008770FD">
      <w:r w:rsidRPr="00B21FD3">
        <w:rPr>
          <w:rFonts w:hint="eastAsia"/>
        </w:rPr>
        <w:t>Dataset</w:t>
      </w:r>
      <w:r w:rsidR="005638AA" w:rsidRPr="00B21FD3">
        <w:rPr>
          <w:rFonts w:hint="eastAsia"/>
        </w:rPr>
        <w:t>2</w:t>
      </w:r>
      <w:r w:rsidR="005638AA" w:rsidRPr="00B21FD3">
        <w:rPr>
          <w:rFonts w:hint="eastAsia"/>
        </w:rPr>
        <w:t>、</w:t>
      </w:r>
      <w:r w:rsidR="005638AA" w:rsidRPr="00B21FD3">
        <w:rPr>
          <w:rFonts w:hint="eastAsia"/>
        </w:rPr>
        <w:t>Dataset3</w:t>
      </w:r>
      <w:r w:rsidR="005638AA" w:rsidRPr="00B21FD3">
        <w:rPr>
          <w:rFonts w:hint="eastAsia"/>
        </w:rPr>
        <w:t>、</w:t>
      </w:r>
      <w:r w:rsidR="005638AA" w:rsidRPr="00B21FD3">
        <w:rPr>
          <w:rFonts w:hint="eastAsia"/>
        </w:rPr>
        <w:t>Dataset4</w:t>
      </w:r>
      <w:r w:rsidR="005638AA" w:rsidRPr="00B21FD3">
        <w:rPr>
          <w:rFonts w:hint="eastAsia"/>
        </w:rPr>
        <w:t>为车载相机所拍摄的各类行道线图像。</w:t>
      </w:r>
      <w:r w:rsidR="00B21FD3">
        <w:t>D</w:t>
      </w:r>
      <w:r w:rsidR="00B21FD3">
        <w:rPr>
          <w:rFonts w:hint="eastAsia"/>
        </w:rPr>
        <w:t>ataset2</w:t>
      </w:r>
      <w:r w:rsidR="00066552">
        <w:rPr>
          <w:rFonts w:hint="eastAsia"/>
        </w:rPr>
        <w:t>是在天气良好、光照条件不错的情况下拍摄的结构化道路连续图</w:t>
      </w:r>
      <w:r w:rsidR="00CD6689">
        <w:rPr>
          <w:rFonts w:hint="eastAsia"/>
        </w:rPr>
        <w:t>像</w:t>
      </w:r>
      <w:r w:rsidR="00066552">
        <w:rPr>
          <w:rFonts w:hint="eastAsia"/>
        </w:rPr>
        <w:t>集</w:t>
      </w:r>
      <w:r w:rsidR="00CD6689">
        <w:rPr>
          <w:rFonts w:hint="eastAsia"/>
        </w:rPr>
        <w:t>，如</w:t>
      </w:r>
      <w:r w:rsidR="00CD6689">
        <w:fldChar w:fldCharType="begin"/>
      </w:r>
      <w:r w:rsidR="00CD6689">
        <w:instrText xml:space="preserve"> </w:instrText>
      </w:r>
      <w:r w:rsidR="00CD6689">
        <w:rPr>
          <w:rFonts w:hint="eastAsia"/>
        </w:rPr>
        <w:instrText>REF _Ref514183201 \r \h</w:instrText>
      </w:r>
      <w:r w:rsidR="00CD6689">
        <w:instrText xml:space="preserve"> </w:instrText>
      </w:r>
      <w:r w:rsidR="00CD6689">
        <w:fldChar w:fldCharType="separate"/>
      </w:r>
      <w:r w:rsidR="007720EC">
        <w:rPr>
          <w:rFonts w:hint="eastAsia"/>
        </w:rPr>
        <w:t>图</w:t>
      </w:r>
      <w:r w:rsidR="007720EC">
        <w:rPr>
          <w:rFonts w:hint="eastAsia"/>
        </w:rPr>
        <w:t xml:space="preserve"> 6.1</w:t>
      </w:r>
      <w:r w:rsidR="00CD6689">
        <w:fldChar w:fldCharType="end"/>
      </w:r>
      <w:r w:rsidR="00CD6689">
        <w:rPr>
          <w:rFonts w:hint="eastAsia"/>
        </w:rPr>
        <w:t>（</w:t>
      </w:r>
      <w:r w:rsidR="00CD6689">
        <w:rPr>
          <w:rFonts w:hint="eastAsia"/>
        </w:rPr>
        <w:t>b</w:t>
      </w:r>
      <w:r w:rsidR="00CD6689">
        <w:rPr>
          <w:rFonts w:hint="eastAsia"/>
        </w:rPr>
        <w:t>）所示，行道线完整清晰。。</w:t>
      </w:r>
      <w:r w:rsidR="00CD6689">
        <w:rPr>
          <w:rFonts w:hint="eastAsia"/>
        </w:rPr>
        <w:t>Dataset3</w:t>
      </w:r>
      <w:r w:rsidR="00CD6689">
        <w:rPr>
          <w:rFonts w:hint="eastAsia"/>
        </w:rPr>
        <w:t>是在雨天拍摄的道路连续图像集，如</w:t>
      </w:r>
      <w:r w:rsidR="00CD6689">
        <w:fldChar w:fldCharType="begin"/>
      </w:r>
      <w:r w:rsidR="00CD6689">
        <w:instrText xml:space="preserve"> REF _Ref514183201 \r \h </w:instrText>
      </w:r>
      <w:r w:rsidR="00CD6689">
        <w:fldChar w:fldCharType="separate"/>
      </w:r>
      <w:r w:rsidR="007720EC">
        <w:rPr>
          <w:rFonts w:hint="eastAsia"/>
        </w:rPr>
        <w:t>图</w:t>
      </w:r>
      <w:r w:rsidR="007720EC">
        <w:rPr>
          <w:rFonts w:hint="eastAsia"/>
        </w:rPr>
        <w:t xml:space="preserve"> 6.1</w:t>
      </w:r>
      <w:r w:rsidR="00CD6689">
        <w:fldChar w:fldCharType="end"/>
      </w:r>
      <w:r w:rsidR="00CD6689">
        <w:rPr>
          <w:rFonts w:hint="eastAsia"/>
        </w:rPr>
        <w:t>（</w:t>
      </w:r>
      <w:r w:rsidR="00CD6689">
        <w:rPr>
          <w:rFonts w:hint="eastAsia"/>
        </w:rPr>
        <w:t>c</w:t>
      </w:r>
      <w:r w:rsidR="00CD6689">
        <w:rPr>
          <w:rFonts w:hint="eastAsia"/>
        </w:rPr>
        <w:t>）所示，路面有积水，行道线以弯道、虚线为主。</w:t>
      </w:r>
      <w:r w:rsidR="00CD6689">
        <w:rPr>
          <w:rFonts w:hint="eastAsia"/>
        </w:rPr>
        <w:t>Dataset4</w:t>
      </w:r>
      <w:r w:rsidR="00CD6689">
        <w:rPr>
          <w:rFonts w:hint="eastAsia"/>
        </w:rPr>
        <w:t>是在小雪天拍摄的道路连续图像集，如</w:t>
      </w:r>
      <w:r w:rsidR="00CD6689">
        <w:fldChar w:fldCharType="begin"/>
      </w:r>
      <w:r w:rsidR="00CD6689">
        <w:instrText xml:space="preserve"> REF _Ref514183201 \r \h </w:instrText>
      </w:r>
      <w:r w:rsidR="00CD6689">
        <w:fldChar w:fldCharType="separate"/>
      </w:r>
      <w:r w:rsidR="007720EC">
        <w:rPr>
          <w:rFonts w:hint="eastAsia"/>
        </w:rPr>
        <w:t>图</w:t>
      </w:r>
      <w:r w:rsidR="007720EC">
        <w:rPr>
          <w:rFonts w:hint="eastAsia"/>
        </w:rPr>
        <w:t xml:space="preserve"> 6.1</w:t>
      </w:r>
      <w:r w:rsidR="00CD6689">
        <w:fldChar w:fldCharType="end"/>
      </w:r>
      <w:r w:rsidR="00CD6689">
        <w:rPr>
          <w:rFonts w:hint="eastAsia"/>
        </w:rPr>
        <w:t>（</w:t>
      </w:r>
      <w:r w:rsidR="00CD6689">
        <w:rPr>
          <w:rFonts w:hint="eastAsia"/>
        </w:rPr>
        <w:t>d</w:t>
      </w:r>
      <w:r w:rsidR="00CD6689">
        <w:rPr>
          <w:rFonts w:hint="eastAsia"/>
        </w:rPr>
        <w:t>）所</w:t>
      </w:r>
      <w:r w:rsidR="00CD6689">
        <w:rPr>
          <w:rFonts w:hint="eastAsia"/>
        </w:rPr>
        <w:lastRenderedPageBreak/>
        <w:t>示，路面积水严重，有雾，可见度不高，部分行道线残缺不齐。</w:t>
      </w:r>
    </w:p>
    <w:p w14:paraId="7512AB3D" w14:textId="77777777" w:rsidR="00B91055" w:rsidRDefault="00B91055" w:rsidP="00B91055">
      <w:pPr>
        <w:jc w:val="center"/>
        <w:rPr>
          <w:lang w:val="en-GB"/>
        </w:rPr>
      </w:pPr>
      <w:r w:rsidRPr="00727A3E">
        <w:rPr>
          <w:noProof/>
        </w:rPr>
        <w:drawing>
          <wp:inline distT="0" distB="0" distL="0" distR="0" wp14:anchorId="154489CC" wp14:editId="0167214B">
            <wp:extent cx="3965812" cy="4701477"/>
            <wp:effectExtent l="0" t="0" r="0" b="0"/>
            <wp:docPr id="73" name="图片 73" descr="E:\ChomeDownload\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ChomeDownload\未命名文件 (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69860" cy="4706276"/>
                    </a:xfrm>
                    <a:prstGeom prst="rect">
                      <a:avLst/>
                    </a:prstGeom>
                    <a:noFill/>
                    <a:ln>
                      <a:noFill/>
                    </a:ln>
                  </pic:spPr>
                </pic:pic>
              </a:graphicData>
            </a:graphic>
          </wp:inline>
        </w:drawing>
      </w:r>
    </w:p>
    <w:p w14:paraId="684042B0" w14:textId="77777777" w:rsidR="00B91055" w:rsidRPr="00EA651E" w:rsidRDefault="00B91055" w:rsidP="00EA651E">
      <w:pPr>
        <w:pStyle w:val="a6"/>
        <w:rPr>
          <w:lang w:val="en-GB"/>
        </w:rPr>
      </w:pPr>
      <w:bookmarkStart w:id="41" w:name="_Ref514208824"/>
      <w:r>
        <w:rPr>
          <w:rFonts w:hint="eastAsia"/>
          <w:lang w:val="en-GB"/>
        </w:rPr>
        <w:t>实验流程</w:t>
      </w:r>
      <w:bookmarkEnd w:id="41"/>
    </w:p>
    <w:p w14:paraId="044B39C6" w14:textId="77777777" w:rsidR="00437C1C" w:rsidRDefault="00B91055" w:rsidP="00EA651E">
      <w:pPr>
        <w:rPr>
          <w:lang w:val="en-GB"/>
        </w:rPr>
      </w:pPr>
      <w:r>
        <w:rPr>
          <w:rFonts w:hint="eastAsia"/>
          <w:lang w:val="en-GB"/>
        </w:rPr>
        <w:t>实验平台和编译环境在</w:t>
      </w:r>
      <w:r>
        <w:rPr>
          <w:rFonts w:hint="eastAsia"/>
          <w:lang w:val="en-GB"/>
        </w:rPr>
        <w:t>6.1</w:t>
      </w:r>
      <w:r w:rsidR="00437C1C">
        <w:rPr>
          <w:rFonts w:hint="eastAsia"/>
          <w:lang w:val="en-GB"/>
        </w:rPr>
        <w:t>小节中已有介绍，本文对上文中的数据集进行</w:t>
      </w:r>
      <w:r>
        <w:rPr>
          <w:rFonts w:hint="eastAsia"/>
          <w:lang w:val="en-GB"/>
        </w:rPr>
        <w:t>测试，</w:t>
      </w:r>
      <w:r w:rsidR="00437C1C">
        <w:rPr>
          <w:rFonts w:hint="eastAsia"/>
          <w:lang w:val="en-GB"/>
        </w:rPr>
        <w:t>同时</w:t>
      </w:r>
      <w:r>
        <w:rPr>
          <w:rFonts w:hint="eastAsia"/>
          <w:lang w:val="en-GB"/>
        </w:rPr>
        <w:t>包括直道、弯道检测。算法流程如</w:t>
      </w:r>
      <w:r>
        <w:rPr>
          <w:lang w:val="en-GB"/>
        </w:rPr>
        <w:fldChar w:fldCharType="begin"/>
      </w:r>
      <w:r>
        <w:rPr>
          <w:lang w:val="en-GB"/>
        </w:rPr>
        <w:instrText xml:space="preserve"> </w:instrText>
      </w:r>
      <w:r>
        <w:rPr>
          <w:rFonts w:hint="eastAsia"/>
          <w:lang w:val="en-GB"/>
        </w:rPr>
        <w:instrText>REF _Ref514208824 \r \h</w:instrText>
      </w:r>
      <w:r>
        <w:rPr>
          <w:lang w:val="en-GB"/>
        </w:rPr>
        <w:instrText xml:space="preserve"> </w:instrText>
      </w:r>
      <w:r>
        <w:rPr>
          <w:lang w:val="en-GB"/>
        </w:rPr>
      </w:r>
      <w:r>
        <w:rPr>
          <w:lang w:val="en-GB"/>
        </w:rPr>
        <w:fldChar w:fldCharType="separate"/>
      </w:r>
      <w:r w:rsidR="007720EC">
        <w:rPr>
          <w:rFonts w:hint="eastAsia"/>
          <w:lang w:val="en-GB"/>
        </w:rPr>
        <w:t>图</w:t>
      </w:r>
      <w:r w:rsidR="007720EC">
        <w:rPr>
          <w:rFonts w:hint="eastAsia"/>
          <w:lang w:val="en-GB"/>
        </w:rPr>
        <w:t xml:space="preserve"> 6.2</w:t>
      </w:r>
      <w:r>
        <w:rPr>
          <w:lang w:val="en-GB"/>
        </w:rPr>
        <w:fldChar w:fldCharType="end"/>
      </w:r>
      <w:r>
        <w:rPr>
          <w:rFonts w:hint="eastAsia"/>
          <w:lang w:val="en-GB"/>
        </w:rPr>
        <w:t>所示</w:t>
      </w:r>
      <w:r w:rsidR="00437C1C">
        <w:rPr>
          <w:rFonts w:hint="eastAsia"/>
          <w:lang w:val="en-GB"/>
        </w:rPr>
        <w:t>。</w:t>
      </w:r>
    </w:p>
    <w:tbl>
      <w:tblPr>
        <w:tblStyle w:val="MTEBNumberedEquation"/>
        <w:tblW w:w="0" w:type="auto"/>
        <w:tblLook w:val="04A0" w:firstRow="1" w:lastRow="0" w:firstColumn="1" w:lastColumn="0" w:noHBand="0" w:noVBand="1"/>
      </w:tblPr>
      <w:tblGrid>
        <w:gridCol w:w="9629"/>
      </w:tblGrid>
      <w:tr w:rsidR="00437C1C" w14:paraId="34F6C6B6" w14:textId="77777777" w:rsidTr="00A471F7">
        <w:tc>
          <w:tcPr>
            <w:tcW w:w="9629" w:type="dxa"/>
          </w:tcPr>
          <w:p w14:paraId="54F4209E" w14:textId="77777777" w:rsidR="00437C1C" w:rsidRDefault="00D104F5" w:rsidP="00341AA3">
            <w:pPr>
              <w:ind w:firstLineChars="0" w:firstLine="0"/>
              <w:jc w:val="center"/>
              <w:rPr>
                <w:lang w:val="en-GB"/>
              </w:rPr>
            </w:pPr>
            <w:r w:rsidRPr="00D104F5">
              <w:rPr>
                <w:noProof/>
              </w:rPr>
              <w:drawing>
                <wp:inline distT="0" distB="0" distL="0" distR="0" wp14:anchorId="6C74E6FA" wp14:editId="5BCDEF85">
                  <wp:extent cx="1969200" cy="1573200"/>
                  <wp:effectExtent l="0" t="0" r="0" b="8255"/>
                  <wp:docPr id="92" name="图片 92" descr="G:\ADAS_2_Student_Res_测\ROMA1\IMG00008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descr="G:\ADAS_2_Student_Res_测\ROMA1\IMG000085.bmp"/>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r w:rsidR="00BD7112" w:rsidRPr="00BD7112">
              <w:rPr>
                <w:noProof/>
              </w:rPr>
              <w:drawing>
                <wp:inline distT="0" distB="0" distL="0" distR="0" wp14:anchorId="066A9983" wp14:editId="428FE20C">
                  <wp:extent cx="1969200" cy="1573200"/>
                  <wp:effectExtent l="0" t="0" r="0" b="8255"/>
                  <wp:docPr id="91" name="图片 91" descr="G:\ADAS_2_Student_Res_测\ROMA1\IMG0000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descr="G:\ADAS_2_Student_Res_测\ROMA1\IMG000033.bmp"/>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r w:rsidR="00BD7112" w:rsidRPr="00BD7112">
              <w:rPr>
                <w:noProof/>
              </w:rPr>
              <w:drawing>
                <wp:inline distT="0" distB="0" distL="0" distR="0" wp14:anchorId="24DFCDB0" wp14:editId="38E29EEC">
                  <wp:extent cx="1969200" cy="1573200"/>
                  <wp:effectExtent l="0" t="0" r="0" b="8255"/>
                  <wp:docPr id="90" name="图片 90" descr="G:\ADAS_2_Student_Res_测\ROMA1\IMG00005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descr="G:\ADAS_2_Student_Res_测\ROMA1\IMG000058.bmp"/>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69200" cy="1573200"/>
                          </a:xfrm>
                          <a:prstGeom prst="rect">
                            <a:avLst/>
                          </a:prstGeom>
                          <a:noFill/>
                          <a:ln>
                            <a:noFill/>
                          </a:ln>
                        </pic:spPr>
                      </pic:pic>
                    </a:graphicData>
                  </a:graphic>
                </wp:inline>
              </w:drawing>
            </w:r>
          </w:p>
          <w:p w14:paraId="34943660" w14:textId="77777777" w:rsidR="00437C1C" w:rsidRDefault="00437C1C" w:rsidP="00A26389">
            <w:pPr>
              <w:pStyle w:val="afe"/>
            </w:pPr>
            <w:r>
              <w:rPr>
                <w:rFonts w:hint="eastAsia"/>
              </w:rPr>
              <w:t>（a）Dataset1</w:t>
            </w:r>
            <w:r w:rsidR="00D104F5">
              <w:rPr>
                <w:rFonts w:hint="eastAsia"/>
              </w:rPr>
              <w:t>结果图</w:t>
            </w:r>
          </w:p>
        </w:tc>
      </w:tr>
      <w:tr w:rsidR="00437C1C" w14:paraId="221BD330" w14:textId="77777777" w:rsidTr="00A471F7">
        <w:tc>
          <w:tcPr>
            <w:tcW w:w="9629" w:type="dxa"/>
          </w:tcPr>
          <w:p w14:paraId="7A31F2AE" w14:textId="77777777" w:rsidR="00437C1C" w:rsidRDefault="00EA0A8C" w:rsidP="00EA651E">
            <w:pPr>
              <w:ind w:firstLineChars="0" w:firstLine="0"/>
              <w:jc w:val="center"/>
              <w:rPr>
                <w:lang w:val="en-GB"/>
              </w:rPr>
            </w:pPr>
            <w:r w:rsidRPr="00EA0A8C">
              <w:rPr>
                <w:noProof/>
              </w:rPr>
              <w:lastRenderedPageBreak/>
              <w:drawing>
                <wp:inline distT="0" distB="0" distL="0" distR="0" wp14:anchorId="68F7903C" wp14:editId="7C653917">
                  <wp:extent cx="1969200" cy="1285200"/>
                  <wp:effectExtent l="0" t="0" r="0" b="0"/>
                  <wp:docPr id="95" name="图片 95" descr="G:\ADAS_2_Student_Res_测\binkangwest\resImage0004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descr="G:\ADAS_2_Student_Res_测\binkangwest\resImage000402.bmp"/>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008559F4" w:rsidRPr="008559F4">
              <w:rPr>
                <w:noProof/>
              </w:rPr>
              <w:drawing>
                <wp:inline distT="0" distB="0" distL="0" distR="0" wp14:anchorId="524C2BC1" wp14:editId="4F376374">
                  <wp:extent cx="1969200" cy="1285200"/>
                  <wp:effectExtent l="0" t="0" r="0" b="0"/>
                  <wp:docPr id="89" name="图片 89" descr="E:\实验结果图\Hough\image00212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实验结果图\Hough\image002129.bmp"/>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EA0A8C">
              <w:rPr>
                <w:noProof/>
              </w:rPr>
              <w:drawing>
                <wp:inline distT="0" distB="0" distL="0" distR="0" wp14:anchorId="1AEF38E7" wp14:editId="6666AEA3">
                  <wp:extent cx="1969200" cy="1285200"/>
                  <wp:effectExtent l="0" t="0" r="0" b="0"/>
                  <wp:docPr id="25898" name="图片 25898" descr="G:\ADAS_2_Student_Res_测\binkangwest\res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descr="G:\ADAS_2_Student_Res_测\binkangwest\resImage000000.bmp"/>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6937F0C0" w14:textId="77777777" w:rsidR="00437C1C" w:rsidRDefault="00437C1C" w:rsidP="00A26389">
            <w:pPr>
              <w:pStyle w:val="afe"/>
            </w:pPr>
            <w:r>
              <w:rPr>
                <w:rFonts w:hint="eastAsia"/>
              </w:rPr>
              <w:t>（b）Dataset2例图</w:t>
            </w:r>
          </w:p>
        </w:tc>
      </w:tr>
      <w:tr w:rsidR="00437C1C" w14:paraId="06AA4B49" w14:textId="77777777" w:rsidTr="00A471F7">
        <w:tc>
          <w:tcPr>
            <w:tcW w:w="9629" w:type="dxa"/>
          </w:tcPr>
          <w:p w14:paraId="20819F52" w14:textId="77777777" w:rsidR="00437C1C" w:rsidRDefault="0000426A" w:rsidP="00EA651E">
            <w:pPr>
              <w:ind w:firstLineChars="0" w:firstLine="0"/>
              <w:jc w:val="center"/>
              <w:rPr>
                <w:lang w:val="en-GB"/>
              </w:rPr>
            </w:pPr>
            <w:r w:rsidRPr="0000426A">
              <w:rPr>
                <w:noProof/>
              </w:rPr>
              <w:drawing>
                <wp:inline distT="0" distB="0" distL="0" distR="0" wp14:anchorId="0C469050" wp14:editId="0A1B1286">
                  <wp:extent cx="1969200" cy="1285200"/>
                  <wp:effectExtent l="0" t="0" r="0" b="0"/>
                  <wp:docPr id="25903" name="图片 25903" descr="G:\ADAS_2_Student_Res_测\湘湖_小雨\resImage00002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descr="G:\ADAS_2_Student_Res_测\湘湖_小雨\resImage000028.bmp"/>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00426A">
              <w:rPr>
                <w:noProof/>
              </w:rPr>
              <w:drawing>
                <wp:inline distT="0" distB="0" distL="0" distR="0" wp14:anchorId="4BA260C4" wp14:editId="2F6720FC">
                  <wp:extent cx="1969200" cy="1285200"/>
                  <wp:effectExtent l="0" t="0" r="0" b="0"/>
                  <wp:docPr id="25911" name="图片 25911" descr="G:\ADAS_2_Student_Res_测\湘湖_小雨\resImage00014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descr="G:\ADAS_2_Student_Res_测\湘湖_小雨\resImage000147.bmp"/>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00426A">
              <w:rPr>
                <w:noProof/>
              </w:rPr>
              <w:drawing>
                <wp:inline distT="0" distB="0" distL="0" distR="0" wp14:anchorId="22693EF6" wp14:editId="3AA12DEC">
                  <wp:extent cx="1969200" cy="1285200"/>
                  <wp:effectExtent l="0" t="0" r="0" b="0"/>
                  <wp:docPr id="25912" name="图片 25912" descr="G:\ADAS_2_Student_Res_测\湘湖_小雨\resImage0004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descr="G:\ADAS_2_Student_Res_测\湘湖_小雨\resImage000417.bmp"/>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27C9E030" w14:textId="77777777" w:rsidR="00437C1C" w:rsidRDefault="00437C1C" w:rsidP="00A26389">
            <w:pPr>
              <w:pStyle w:val="afe"/>
            </w:pPr>
            <w:r>
              <w:rPr>
                <w:rFonts w:hint="eastAsia"/>
              </w:rPr>
              <w:t>（c）</w:t>
            </w:r>
            <w:r w:rsidR="009A00D0">
              <w:rPr>
                <w:rFonts w:hint="eastAsia"/>
              </w:rPr>
              <w:t>Datase3</w:t>
            </w:r>
            <w:r>
              <w:rPr>
                <w:rFonts w:hint="eastAsia"/>
              </w:rPr>
              <w:t>例图</w:t>
            </w:r>
          </w:p>
        </w:tc>
      </w:tr>
      <w:tr w:rsidR="00437C1C" w14:paraId="5A8C0568" w14:textId="77777777" w:rsidTr="00A471F7">
        <w:tc>
          <w:tcPr>
            <w:tcW w:w="9629" w:type="dxa"/>
          </w:tcPr>
          <w:p w14:paraId="4E16EBB0" w14:textId="77777777" w:rsidR="00437C1C" w:rsidRDefault="0000426A" w:rsidP="00EA651E">
            <w:pPr>
              <w:ind w:firstLineChars="0" w:firstLine="0"/>
              <w:jc w:val="center"/>
              <w:rPr>
                <w:lang w:val="en-GB"/>
              </w:rPr>
            </w:pPr>
            <w:r w:rsidRPr="0000426A">
              <w:rPr>
                <w:noProof/>
              </w:rPr>
              <w:drawing>
                <wp:inline distT="0" distB="0" distL="0" distR="0" wp14:anchorId="546B864F" wp14:editId="3C0C5ACB">
                  <wp:extent cx="1969200" cy="1285200"/>
                  <wp:effectExtent l="0" t="0" r="0" b="0"/>
                  <wp:docPr id="25913" name="图片 25913" descr="G:\ADAS_2_Student_Res_测\小雪_1\resImage000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descr="G:\ADAS_2_Student_Res_测\小雪_1\resImage000000.bmp"/>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Pr="0000426A">
              <w:rPr>
                <w:noProof/>
              </w:rPr>
              <w:drawing>
                <wp:inline distT="0" distB="0" distL="0" distR="0" wp14:anchorId="4103EC45" wp14:editId="4E8BFAB1">
                  <wp:extent cx="1969200" cy="1285200"/>
                  <wp:effectExtent l="0" t="0" r="0" b="0"/>
                  <wp:docPr id="25914" name="图片 25914" descr="G:\ADAS_2_Student_Res_测\小雪_1\resImage00044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descr="G:\ADAS_2_Student_Res_测\小雪_1\resImage000446.bmp"/>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r w:rsidR="008559F4" w:rsidRPr="008559F4">
              <w:rPr>
                <w:noProof/>
              </w:rPr>
              <w:drawing>
                <wp:inline distT="0" distB="0" distL="0" distR="0" wp14:anchorId="6B1D3A28" wp14:editId="5B4CF2E9">
                  <wp:extent cx="1969200" cy="1285200"/>
                  <wp:effectExtent l="0" t="0" r="0" b="0"/>
                  <wp:docPr id="94" name="图片 94" descr="E:\实验结果图\Hough\resImage00099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实验结果图\Hough\resImage000994.bmp"/>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69200" cy="1285200"/>
                          </a:xfrm>
                          <a:prstGeom prst="rect">
                            <a:avLst/>
                          </a:prstGeom>
                          <a:noFill/>
                          <a:ln>
                            <a:noFill/>
                          </a:ln>
                        </pic:spPr>
                      </pic:pic>
                    </a:graphicData>
                  </a:graphic>
                </wp:inline>
              </w:drawing>
            </w:r>
          </w:p>
          <w:p w14:paraId="605C934E" w14:textId="77777777" w:rsidR="00437C1C" w:rsidRDefault="00437C1C" w:rsidP="00A26389">
            <w:pPr>
              <w:pStyle w:val="afe"/>
            </w:pPr>
            <w:r>
              <w:rPr>
                <w:rFonts w:hint="eastAsia"/>
              </w:rPr>
              <w:t>（d）</w:t>
            </w:r>
            <w:r w:rsidR="009A00D0">
              <w:rPr>
                <w:rFonts w:hint="eastAsia"/>
              </w:rPr>
              <w:t>Datase4</w:t>
            </w:r>
            <w:r>
              <w:rPr>
                <w:rFonts w:hint="eastAsia"/>
              </w:rPr>
              <w:t>例图</w:t>
            </w:r>
          </w:p>
        </w:tc>
      </w:tr>
    </w:tbl>
    <w:p w14:paraId="48B83A1A" w14:textId="77777777" w:rsidR="00B91055" w:rsidRDefault="00437C1C" w:rsidP="00EA651E">
      <w:pPr>
        <w:pStyle w:val="a6"/>
        <w:rPr>
          <w:lang w:val="en-GB"/>
        </w:rPr>
      </w:pPr>
      <w:bookmarkStart w:id="42" w:name="_Ref514208948"/>
      <w:r>
        <w:rPr>
          <w:rFonts w:hint="eastAsia"/>
          <w:lang w:val="en-GB"/>
        </w:rPr>
        <w:t>各数据集测试结果图例</w:t>
      </w:r>
      <w:bookmarkEnd w:id="42"/>
    </w:p>
    <w:p w14:paraId="5E99D0AF" w14:textId="77777777" w:rsidR="00EA651E" w:rsidRPr="00437C1C" w:rsidRDefault="00EA651E" w:rsidP="00EA651E">
      <w:pPr>
        <w:pStyle w:val="a6"/>
        <w:numPr>
          <w:ilvl w:val="0"/>
          <w:numId w:val="0"/>
        </w:numPr>
        <w:ind w:left="567"/>
        <w:rPr>
          <w:lang w:val="en-GB"/>
        </w:rPr>
      </w:pPr>
    </w:p>
    <w:p w14:paraId="4DE7B03A" w14:textId="77777777" w:rsidR="008770FD" w:rsidRPr="00CD6689" w:rsidRDefault="00B91055" w:rsidP="00B91055">
      <w:pPr>
        <w:pStyle w:val="a5"/>
        <w:spacing w:before="156"/>
      </w:pPr>
      <w:bookmarkStart w:id="43" w:name="_Ref514208951"/>
      <w:r>
        <w:rPr>
          <w:rFonts w:hint="eastAsia"/>
        </w:rPr>
        <w:t>数据集测试</w:t>
      </w:r>
      <w:r w:rsidR="00437C1C">
        <w:rPr>
          <w:rFonts w:hint="eastAsia"/>
        </w:rPr>
        <w:t>统计</w:t>
      </w:r>
      <w:r>
        <w:rPr>
          <w:rFonts w:hint="eastAsia"/>
        </w:rPr>
        <w:t>结果</w:t>
      </w:r>
      <w:bookmarkEnd w:id="43"/>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76"/>
        <w:gridCol w:w="1499"/>
        <w:gridCol w:w="2009"/>
        <w:gridCol w:w="1549"/>
        <w:gridCol w:w="1549"/>
        <w:gridCol w:w="1557"/>
      </w:tblGrid>
      <w:tr w:rsidR="008770FD" w14:paraId="0BD9ACE7" w14:textId="77777777" w:rsidTr="008770FD">
        <w:trPr>
          <w:trHeight w:val="351"/>
          <w:jc w:val="center"/>
        </w:trPr>
        <w:tc>
          <w:tcPr>
            <w:tcW w:w="0" w:type="auto"/>
            <w:tcBorders>
              <w:bottom w:val="single" w:sz="4" w:space="0" w:color="auto"/>
            </w:tcBorders>
          </w:tcPr>
          <w:p w14:paraId="4C607511" w14:textId="77777777" w:rsidR="008770FD" w:rsidRPr="00D56D70" w:rsidRDefault="008770FD" w:rsidP="00D14FFD">
            <w:pPr>
              <w:pStyle w:val="af6"/>
              <w:ind w:firstLine="420"/>
              <w:rPr>
                <w:rFonts w:ascii="宋体" w:hAnsi="宋体"/>
                <w:sz w:val="21"/>
              </w:rPr>
            </w:pPr>
            <w:r>
              <w:rPr>
                <w:rFonts w:ascii="宋体" w:hAnsi="宋体" w:hint="eastAsia"/>
                <w:sz w:val="21"/>
              </w:rPr>
              <w:t>数据集</w:t>
            </w:r>
          </w:p>
        </w:tc>
        <w:tc>
          <w:tcPr>
            <w:tcW w:w="1500" w:type="dxa"/>
            <w:tcBorders>
              <w:bottom w:val="single" w:sz="4" w:space="0" w:color="auto"/>
            </w:tcBorders>
          </w:tcPr>
          <w:p w14:paraId="2B77D868" w14:textId="77777777" w:rsidR="008770FD" w:rsidRPr="00D56D70" w:rsidRDefault="008770FD" w:rsidP="00D14FFD">
            <w:pPr>
              <w:pStyle w:val="af6"/>
              <w:ind w:firstLine="420"/>
              <w:jc w:val="center"/>
              <w:rPr>
                <w:rFonts w:ascii="宋体" w:hAnsi="宋体"/>
                <w:sz w:val="21"/>
              </w:rPr>
            </w:pPr>
            <w:r>
              <w:rPr>
                <w:rFonts w:ascii="宋体" w:hAnsi="宋体" w:hint="eastAsia"/>
                <w:sz w:val="21"/>
              </w:rPr>
              <w:t>图像帧数</w:t>
            </w:r>
          </w:p>
        </w:tc>
        <w:tc>
          <w:tcPr>
            <w:tcW w:w="2009" w:type="dxa"/>
            <w:tcBorders>
              <w:bottom w:val="single" w:sz="4" w:space="0" w:color="auto"/>
            </w:tcBorders>
          </w:tcPr>
          <w:p w14:paraId="2FB5CF58" w14:textId="77777777" w:rsidR="008770FD" w:rsidRPr="00D56D70" w:rsidRDefault="008770FD" w:rsidP="00D14FFD">
            <w:pPr>
              <w:pStyle w:val="af6"/>
              <w:ind w:firstLine="420"/>
              <w:jc w:val="center"/>
              <w:rPr>
                <w:rFonts w:ascii="宋体" w:hAnsi="宋体"/>
                <w:sz w:val="21"/>
              </w:rPr>
            </w:pPr>
            <w:r>
              <w:rPr>
                <w:rFonts w:ascii="宋体" w:hAnsi="宋体" w:hint="eastAsia"/>
                <w:sz w:val="21"/>
              </w:rPr>
              <w:t>图像大小</w:t>
            </w:r>
          </w:p>
        </w:tc>
        <w:tc>
          <w:tcPr>
            <w:tcW w:w="0" w:type="auto"/>
            <w:tcBorders>
              <w:bottom w:val="single" w:sz="4" w:space="0" w:color="auto"/>
            </w:tcBorders>
          </w:tcPr>
          <w:p w14:paraId="6CE03A55" w14:textId="77777777" w:rsidR="008770FD" w:rsidRDefault="008770FD" w:rsidP="00D14FFD">
            <w:pPr>
              <w:pStyle w:val="af6"/>
              <w:ind w:firstLine="420"/>
              <w:jc w:val="center"/>
              <w:rPr>
                <w:rFonts w:ascii="宋体" w:hAnsi="宋体"/>
                <w:sz w:val="21"/>
              </w:rPr>
            </w:pPr>
            <w:r>
              <w:rPr>
                <w:rFonts w:ascii="宋体" w:hAnsi="宋体" w:hint="eastAsia"/>
                <w:sz w:val="21"/>
              </w:rPr>
              <w:t>误判率（FPR）</w:t>
            </w:r>
          </w:p>
        </w:tc>
        <w:tc>
          <w:tcPr>
            <w:tcW w:w="0" w:type="auto"/>
            <w:tcBorders>
              <w:bottom w:val="single" w:sz="4" w:space="0" w:color="auto"/>
            </w:tcBorders>
          </w:tcPr>
          <w:p w14:paraId="712AC723" w14:textId="77777777" w:rsidR="008770FD" w:rsidRDefault="008770FD" w:rsidP="00D14FFD">
            <w:pPr>
              <w:pStyle w:val="af6"/>
              <w:ind w:firstLine="420"/>
              <w:jc w:val="center"/>
              <w:rPr>
                <w:rFonts w:ascii="宋体" w:hAnsi="宋体"/>
                <w:sz w:val="21"/>
              </w:rPr>
            </w:pPr>
            <w:r>
              <w:rPr>
                <w:rFonts w:ascii="宋体" w:hAnsi="宋体" w:hint="eastAsia"/>
                <w:sz w:val="21"/>
              </w:rPr>
              <w:t>漏检率（FNR）</w:t>
            </w:r>
          </w:p>
        </w:tc>
        <w:tc>
          <w:tcPr>
            <w:tcW w:w="0" w:type="auto"/>
            <w:tcBorders>
              <w:bottom w:val="single" w:sz="4" w:space="0" w:color="auto"/>
            </w:tcBorders>
          </w:tcPr>
          <w:p w14:paraId="11267816" w14:textId="77777777" w:rsidR="008770FD" w:rsidRDefault="008770FD" w:rsidP="00D14FFD">
            <w:pPr>
              <w:pStyle w:val="af6"/>
              <w:ind w:firstLine="420"/>
              <w:jc w:val="center"/>
              <w:rPr>
                <w:rFonts w:ascii="宋体" w:hAnsi="宋体"/>
                <w:sz w:val="21"/>
              </w:rPr>
            </w:pPr>
            <w:r>
              <w:rPr>
                <w:rFonts w:ascii="宋体" w:hAnsi="宋体" w:hint="eastAsia"/>
                <w:sz w:val="21"/>
              </w:rPr>
              <w:t>平均处理时间</w:t>
            </w:r>
          </w:p>
        </w:tc>
      </w:tr>
      <w:tr w:rsidR="008770FD" w14:paraId="480AD255" w14:textId="77777777" w:rsidTr="008770FD">
        <w:trPr>
          <w:trHeight w:val="732"/>
          <w:jc w:val="center"/>
        </w:trPr>
        <w:tc>
          <w:tcPr>
            <w:tcW w:w="0" w:type="auto"/>
            <w:tcBorders>
              <w:bottom w:val="nil"/>
            </w:tcBorders>
          </w:tcPr>
          <w:p w14:paraId="38CAC347" w14:textId="77777777" w:rsidR="008770FD" w:rsidRPr="00D56D70" w:rsidRDefault="008770FD" w:rsidP="00D14FFD">
            <w:pPr>
              <w:pStyle w:val="af6"/>
              <w:ind w:firstLine="420"/>
              <w:rPr>
                <w:rFonts w:ascii="宋体" w:hAnsi="宋体"/>
                <w:sz w:val="21"/>
              </w:rPr>
            </w:pPr>
            <w:r>
              <w:rPr>
                <w:rFonts w:ascii="宋体" w:hAnsi="宋体" w:hint="eastAsia"/>
                <w:sz w:val="21"/>
              </w:rPr>
              <w:t>Dataset1</w:t>
            </w:r>
          </w:p>
        </w:tc>
        <w:tc>
          <w:tcPr>
            <w:tcW w:w="1500" w:type="dxa"/>
            <w:tcBorders>
              <w:bottom w:val="nil"/>
            </w:tcBorders>
          </w:tcPr>
          <w:p w14:paraId="55B25ED2" w14:textId="77777777" w:rsidR="008770FD" w:rsidRPr="00D56D70" w:rsidRDefault="008770FD" w:rsidP="00D14FFD">
            <w:pPr>
              <w:pStyle w:val="af6"/>
              <w:ind w:firstLine="420"/>
              <w:jc w:val="center"/>
              <w:rPr>
                <w:rFonts w:ascii="宋体" w:hAnsi="宋体"/>
                <w:sz w:val="21"/>
              </w:rPr>
            </w:pPr>
            <w:r>
              <w:rPr>
                <w:rFonts w:ascii="宋体" w:hAnsi="宋体" w:hint="eastAsia"/>
                <w:sz w:val="21"/>
              </w:rPr>
              <w:t>95</w:t>
            </w:r>
          </w:p>
        </w:tc>
        <w:tc>
          <w:tcPr>
            <w:tcW w:w="2009" w:type="dxa"/>
            <w:tcBorders>
              <w:bottom w:val="nil"/>
            </w:tcBorders>
          </w:tcPr>
          <w:p w14:paraId="36EC8AF0" w14:textId="77777777" w:rsidR="008770FD" w:rsidRPr="00D56D70" w:rsidRDefault="008770FD" w:rsidP="00D14FFD">
            <w:pPr>
              <w:pStyle w:val="af6"/>
              <w:ind w:firstLine="420"/>
              <w:jc w:val="center"/>
              <w:rPr>
                <w:rFonts w:ascii="宋体" w:hAnsi="宋体"/>
                <w:sz w:val="21"/>
              </w:rPr>
            </w:pPr>
            <w:r>
              <w:rPr>
                <w:rFonts w:ascii="宋体" w:hAnsi="宋体" w:hint="eastAsia"/>
                <w:sz w:val="21"/>
              </w:rPr>
              <w:t>1280</w:t>
            </w:r>
            <w:r>
              <w:rPr>
                <w:rFonts w:ascii="宋体" w:hAnsi="宋体" w:hint="eastAsia"/>
                <w:sz w:val="21"/>
              </w:rPr>
              <w:sym w:font="Symbol" w:char="F0B4"/>
            </w:r>
            <w:r w:rsidR="00061051">
              <w:rPr>
                <w:rFonts w:ascii="宋体" w:hAnsi="宋体" w:hint="eastAsia"/>
                <w:sz w:val="21"/>
              </w:rPr>
              <w:t>1024</w:t>
            </w:r>
          </w:p>
        </w:tc>
        <w:tc>
          <w:tcPr>
            <w:tcW w:w="0" w:type="auto"/>
            <w:tcBorders>
              <w:bottom w:val="nil"/>
            </w:tcBorders>
          </w:tcPr>
          <w:p w14:paraId="2B9ADB33" w14:textId="77777777" w:rsidR="008770FD" w:rsidRDefault="00EA0A8C" w:rsidP="00D14FFD">
            <w:pPr>
              <w:pStyle w:val="af6"/>
              <w:ind w:firstLine="420"/>
              <w:jc w:val="center"/>
              <w:rPr>
                <w:rFonts w:ascii="宋体" w:hAnsi="宋体"/>
                <w:sz w:val="21"/>
              </w:rPr>
            </w:pPr>
            <w:r>
              <w:rPr>
                <w:rFonts w:ascii="宋体" w:hAnsi="宋体" w:hint="eastAsia"/>
                <w:sz w:val="21"/>
              </w:rPr>
              <w:t>3%</w:t>
            </w:r>
          </w:p>
        </w:tc>
        <w:tc>
          <w:tcPr>
            <w:tcW w:w="0" w:type="auto"/>
            <w:tcBorders>
              <w:bottom w:val="nil"/>
            </w:tcBorders>
          </w:tcPr>
          <w:p w14:paraId="6ED80E57" w14:textId="77777777" w:rsidR="008770FD" w:rsidRDefault="00EA0A8C" w:rsidP="00D14FFD">
            <w:pPr>
              <w:pStyle w:val="af6"/>
              <w:ind w:firstLine="420"/>
              <w:jc w:val="center"/>
              <w:rPr>
                <w:rFonts w:ascii="宋体" w:hAnsi="宋体"/>
                <w:sz w:val="21"/>
              </w:rPr>
            </w:pPr>
            <w:r>
              <w:rPr>
                <w:rFonts w:ascii="宋体" w:hAnsi="宋体" w:hint="eastAsia"/>
                <w:sz w:val="21"/>
              </w:rPr>
              <w:t>8%</w:t>
            </w:r>
          </w:p>
        </w:tc>
        <w:tc>
          <w:tcPr>
            <w:tcW w:w="0" w:type="auto"/>
            <w:tcBorders>
              <w:bottom w:val="nil"/>
            </w:tcBorders>
          </w:tcPr>
          <w:p w14:paraId="71AAFF23" w14:textId="77777777" w:rsidR="008770FD" w:rsidRDefault="00061051" w:rsidP="00D14FFD">
            <w:pPr>
              <w:pStyle w:val="af6"/>
              <w:ind w:firstLine="420"/>
              <w:jc w:val="center"/>
              <w:rPr>
                <w:rFonts w:ascii="宋体" w:hAnsi="宋体"/>
                <w:sz w:val="21"/>
              </w:rPr>
            </w:pPr>
            <w:r>
              <w:rPr>
                <w:rFonts w:hint="eastAsia"/>
                <w:sz w:val="21"/>
              </w:rPr>
              <w:t>9.8</w:t>
            </w:r>
            <w:r>
              <w:rPr>
                <w:rFonts w:ascii="宋体" w:hAnsi="宋体" w:hint="eastAsia"/>
                <w:sz w:val="21"/>
              </w:rPr>
              <w:t>ms</w:t>
            </w:r>
          </w:p>
        </w:tc>
      </w:tr>
      <w:tr w:rsidR="008770FD" w14:paraId="38B0CB1C" w14:textId="77777777" w:rsidTr="008770FD">
        <w:trPr>
          <w:trHeight w:val="732"/>
          <w:jc w:val="center"/>
        </w:trPr>
        <w:tc>
          <w:tcPr>
            <w:tcW w:w="0" w:type="auto"/>
            <w:tcBorders>
              <w:top w:val="nil"/>
              <w:bottom w:val="nil"/>
            </w:tcBorders>
          </w:tcPr>
          <w:p w14:paraId="6233E104" w14:textId="77777777" w:rsidR="008770FD" w:rsidRPr="00D56D70" w:rsidRDefault="008770FD" w:rsidP="00D14FFD">
            <w:pPr>
              <w:pStyle w:val="af6"/>
              <w:ind w:firstLine="420"/>
              <w:rPr>
                <w:rFonts w:ascii="宋体" w:hAnsi="宋体"/>
                <w:sz w:val="21"/>
              </w:rPr>
            </w:pPr>
            <w:r>
              <w:rPr>
                <w:rFonts w:ascii="宋体" w:hAnsi="宋体" w:hint="eastAsia"/>
                <w:sz w:val="21"/>
              </w:rPr>
              <w:t>Dataset2</w:t>
            </w:r>
          </w:p>
        </w:tc>
        <w:tc>
          <w:tcPr>
            <w:tcW w:w="1500" w:type="dxa"/>
            <w:tcBorders>
              <w:top w:val="nil"/>
              <w:bottom w:val="nil"/>
            </w:tcBorders>
          </w:tcPr>
          <w:p w14:paraId="7B4C43FF" w14:textId="77777777" w:rsidR="008770FD" w:rsidRPr="00D56D70" w:rsidRDefault="00481007" w:rsidP="00D14FFD">
            <w:pPr>
              <w:pStyle w:val="af6"/>
              <w:ind w:firstLine="420"/>
              <w:jc w:val="center"/>
              <w:rPr>
                <w:rFonts w:ascii="宋体" w:hAnsi="宋体"/>
                <w:sz w:val="21"/>
              </w:rPr>
            </w:pPr>
            <w:r>
              <w:rPr>
                <w:rFonts w:ascii="宋体" w:hAnsi="宋体" w:hint="eastAsia"/>
                <w:sz w:val="21"/>
              </w:rPr>
              <w:t>4689</w:t>
            </w:r>
          </w:p>
        </w:tc>
        <w:tc>
          <w:tcPr>
            <w:tcW w:w="2009" w:type="dxa"/>
            <w:tcBorders>
              <w:top w:val="nil"/>
              <w:bottom w:val="nil"/>
            </w:tcBorders>
          </w:tcPr>
          <w:p w14:paraId="37D97CE8" w14:textId="77777777" w:rsidR="008770FD" w:rsidRPr="00D56D70" w:rsidRDefault="00061051" w:rsidP="00D14FFD">
            <w:pPr>
              <w:pStyle w:val="af6"/>
              <w:ind w:firstLine="420"/>
              <w:jc w:val="center"/>
              <w:rPr>
                <w:rFonts w:ascii="宋体" w:hAnsi="宋体"/>
                <w:sz w:val="21"/>
              </w:rPr>
            </w:pPr>
            <w:r>
              <w:rPr>
                <w:rFonts w:ascii="宋体" w:hAnsi="宋体" w:hint="eastAsia"/>
                <w:sz w:val="21"/>
              </w:rPr>
              <w:t>736</w:t>
            </w:r>
            <w:r>
              <w:rPr>
                <w:rFonts w:ascii="宋体" w:hAnsi="宋体" w:hint="eastAsia"/>
                <w:sz w:val="21"/>
              </w:rPr>
              <w:sym w:font="Symbol" w:char="F0B4"/>
            </w:r>
            <w:r>
              <w:rPr>
                <w:rFonts w:ascii="宋体" w:hAnsi="宋体" w:hint="eastAsia"/>
                <w:sz w:val="21"/>
              </w:rPr>
              <w:t>480</w:t>
            </w:r>
          </w:p>
        </w:tc>
        <w:tc>
          <w:tcPr>
            <w:tcW w:w="0" w:type="auto"/>
            <w:tcBorders>
              <w:top w:val="nil"/>
              <w:bottom w:val="nil"/>
            </w:tcBorders>
          </w:tcPr>
          <w:p w14:paraId="2D99A015" w14:textId="77777777" w:rsidR="008770FD" w:rsidRDefault="00EA0A8C" w:rsidP="00D14FFD">
            <w:pPr>
              <w:pStyle w:val="af6"/>
              <w:ind w:firstLine="420"/>
              <w:jc w:val="center"/>
              <w:rPr>
                <w:rFonts w:ascii="宋体" w:hAnsi="宋体"/>
                <w:sz w:val="21"/>
              </w:rPr>
            </w:pPr>
            <w:r>
              <w:rPr>
                <w:rFonts w:ascii="宋体" w:hAnsi="宋体" w:hint="eastAsia"/>
                <w:sz w:val="21"/>
              </w:rPr>
              <w:t>5%</w:t>
            </w:r>
          </w:p>
        </w:tc>
        <w:tc>
          <w:tcPr>
            <w:tcW w:w="0" w:type="auto"/>
            <w:tcBorders>
              <w:top w:val="nil"/>
              <w:bottom w:val="nil"/>
            </w:tcBorders>
          </w:tcPr>
          <w:p w14:paraId="799F0A43" w14:textId="77777777" w:rsidR="008770FD" w:rsidRDefault="00EA0A8C" w:rsidP="00D14FFD">
            <w:pPr>
              <w:pStyle w:val="af6"/>
              <w:ind w:firstLine="420"/>
              <w:jc w:val="center"/>
              <w:rPr>
                <w:rFonts w:ascii="宋体" w:hAnsi="宋体"/>
                <w:sz w:val="21"/>
              </w:rPr>
            </w:pPr>
            <w:r>
              <w:rPr>
                <w:rFonts w:ascii="宋体" w:hAnsi="宋体" w:hint="eastAsia"/>
                <w:sz w:val="21"/>
              </w:rPr>
              <w:t>3%</w:t>
            </w:r>
          </w:p>
        </w:tc>
        <w:tc>
          <w:tcPr>
            <w:tcW w:w="0" w:type="auto"/>
            <w:tcBorders>
              <w:top w:val="nil"/>
              <w:bottom w:val="nil"/>
            </w:tcBorders>
          </w:tcPr>
          <w:p w14:paraId="655994DD" w14:textId="77777777" w:rsidR="008770FD" w:rsidRDefault="00061051" w:rsidP="00D14FFD">
            <w:pPr>
              <w:pStyle w:val="af6"/>
              <w:ind w:firstLine="420"/>
              <w:jc w:val="center"/>
              <w:rPr>
                <w:rFonts w:ascii="宋体" w:hAnsi="宋体"/>
                <w:sz w:val="21"/>
              </w:rPr>
            </w:pPr>
            <w:r w:rsidRPr="00061051">
              <w:rPr>
                <w:sz w:val="21"/>
              </w:rPr>
              <w:t>2.3</w:t>
            </w:r>
            <w:r>
              <w:rPr>
                <w:rFonts w:ascii="宋体" w:hAnsi="宋体" w:hint="eastAsia"/>
                <w:sz w:val="21"/>
              </w:rPr>
              <w:t>ms</w:t>
            </w:r>
          </w:p>
        </w:tc>
      </w:tr>
      <w:tr w:rsidR="008770FD" w14:paraId="68A9BC39" w14:textId="77777777" w:rsidTr="008770FD">
        <w:trPr>
          <w:trHeight w:val="717"/>
          <w:jc w:val="center"/>
        </w:trPr>
        <w:tc>
          <w:tcPr>
            <w:tcW w:w="0" w:type="auto"/>
            <w:tcBorders>
              <w:top w:val="nil"/>
              <w:bottom w:val="nil"/>
            </w:tcBorders>
          </w:tcPr>
          <w:p w14:paraId="716CCF6E" w14:textId="77777777" w:rsidR="008770FD" w:rsidRPr="00D56D70" w:rsidRDefault="008770FD" w:rsidP="00D14FFD">
            <w:pPr>
              <w:pStyle w:val="af6"/>
              <w:ind w:firstLine="420"/>
              <w:rPr>
                <w:rFonts w:ascii="宋体" w:hAnsi="宋体"/>
                <w:sz w:val="21"/>
              </w:rPr>
            </w:pPr>
            <w:r>
              <w:rPr>
                <w:rFonts w:ascii="宋体" w:hAnsi="宋体" w:hint="eastAsia"/>
                <w:sz w:val="21"/>
              </w:rPr>
              <w:t>Dataset3</w:t>
            </w:r>
          </w:p>
        </w:tc>
        <w:tc>
          <w:tcPr>
            <w:tcW w:w="1500" w:type="dxa"/>
            <w:tcBorders>
              <w:top w:val="nil"/>
              <w:bottom w:val="nil"/>
            </w:tcBorders>
          </w:tcPr>
          <w:p w14:paraId="765E9C21" w14:textId="77777777" w:rsidR="008770FD" w:rsidRPr="00D56D70" w:rsidRDefault="0000426A" w:rsidP="00D14FFD">
            <w:pPr>
              <w:pStyle w:val="af6"/>
              <w:ind w:firstLine="420"/>
              <w:jc w:val="center"/>
              <w:rPr>
                <w:rFonts w:ascii="宋体" w:hAnsi="宋体"/>
                <w:sz w:val="21"/>
              </w:rPr>
            </w:pPr>
            <w:r>
              <w:rPr>
                <w:rFonts w:ascii="宋体" w:hAnsi="宋体" w:hint="eastAsia"/>
                <w:sz w:val="21"/>
              </w:rPr>
              <w:t>2000</w:t>
            </w:r>
          </w:p>
        </w:tc>
        <w:tc>
          <w:tcPr>
            <w:tcW w:w="2009" w:type="dxa"/>
            <w:tcBorders>
              <w:top w:val="nil"/>
              <w:bottom w:val="nil"/>
            </w:tcBorders>
          </w:tcPr>
          <w:p w14:paraId="269890DB" w14:textId="77777777" w:rsidR="008770FD" w:rsidRPr="00D56D70" w:rsidRDefault="00061051" w:rsidP="00D14FFD">
            <w:pPr>
              <w:pStyle w:val="af6"/>
              <w:ind w:firstLine="420"/>
              <w:jc w:val="center"/>
              <w:rPr>
                <w:rFonts w:ascii="宋体" w:hAnsi="宋体"/>
                <w:sz w:val="21"/>
              </w:rPr>
            </w:pPr>
            <w:r>
              <w:rPr>
                <w:rFonts w:ascii="宋体" w:hAnsi="宋体" w:hint="eastAsia"/>
                <w:sz w:val="21"/>
              </w:rPr>
              <w:t>736</w:t>
            </w:r>
            <w:r>
              <w:rPr>
                <w:rFonts w:ascii="宋体" w:hAnsi="宋体" w:hint="eastAsia"/>
                <w:sz w:val="21"/>
              </w:rPr>
              <w:sym w:font="Symbol" w:char="F0B4"/>
            </w:r>
            <w:r>
              <w:rPr>
                <w:rFonts w:ascii="宋体" w:hAnsi="宋体" w:hint="eastAsia"/>
                <w:sz w:val="21"/>
              </w:rPr>
              <w:t>480</w:t>
            </w:r>
          </w:p>
        </w:tc>
        <w:tc>
          <w:tcPr>
            <w:tcW w:w="0" w:type="auto"/>
            <w:tcBorders>
              <w:top w:val="nil"/>
              <w:bottom w:val="nil"/>
            </w:tcBorders>
          </w:tcPr>
          <w:p w14:paraId="45F9E691" w14:textId="77777777" w:rsidR="008770FD" w:rsidRDefault="002D092C" w:rsidP="00D14FFD">
            <w:pPr>
              <w:pStyle w:val="af6"/>
              <w:ind w:firstLine="420"/>
              <w:jc w:val="center"/>
              <w:rPr>
                <w:rFonts w:ascii="宋体" w:hAnsi="宋体"/>
                <w:sz w:val="21"/>
              </w:rPr>
            </w:pPr>
            <w:r>
              <w:rPr>
                <w:rFonts w:ascii="宋体" w:hAnsi="宋体" w:hint="eastAsia"/>
                <w:sz w:val="21"/>
              </w:rPr>
              <w:t>1</w:t>
            </w:r>
            <w:r w:rsidR="00581854">
              <w:rPr>
                <w:rFonts w:ascii="宋体" w:hAnsi="宋体" w:hint="eastAsia"/>
                <w:sz w:val="21"/>
              </w:rPr>
              <w:t>3</w:t>
            </w:r>
            <w:r>
              <w:rPr>
                <w:rFonts w:ascii="宋体" w:hAnsi="宋体" w:hint="eastAsia"/>
                <w:sz w:val="21"/>
              </w:rPr>
              <w:t>%</w:t>
            </w:r>
          </w:p>
        </w:tc>
        <w:tc>
          <w:tcPr>
            <w:tcW w:w="0" w:type="auto"/>
            <w:tcBorders>
              <w:top w:val="nil"/>
              <w:bottom w:val="nil"/>
            </w:tcBorders>
          </w:tcPr>
          <w:p w14:paraId="1F0F2DAE" w14:textId="77777777" w:rsidR="008770FD" w:rsidRDefault="002D092C" w:rsidP="00D14FFD">
            <w:pPr>
              <w:pStyle w:val="af6"/>
              <w:ind w:firstLine="420"/>
              <w:jc w:val="center"/>
              <w:rPr>
                <w:rFonts w:ascii="宋体" w:hAnsi="宋体"/>
                <w:sz w:val="21"/>
              </w:rPr>
            </w:pPr>
            <w:r>
              <w:rPr>
                <w:rFonts w:ascii="宋体" w:hAnsi="宋体" w:hint="eastAsia"/>
                <w:sz w:val="21"/>
              </w:rPr>
              <w:t>1</w:t>
            </w:r>
            <w:r w:rsidR="00A23852">
              <w:rPr>
                <w:rFonts w:ascii="宋体" w:hAnsi="宋体" w:hint="eastAsia"/>
                <w:sz w:val="21"/>
              </w:rPr>
              <w:t>7</w:t>
            </w:r>
            <w:r>
              <w:rPr>
                <w:rFonts w:ascii="宋体" w:hAnsi="宋体" w:hint="eastAsia"/>
                <w:sz w:val="21"/>
              </w:rPr>
              <w:t>%</w:t>
            </w:r>
          </w:p>
        </w:tc>
        <w:tc>
          <w:tcPr>
            <w:tcW w:w="0" w:type="auto"/>
            <w:tcBorders>
              <w:top w:val="nil"/>
              <w:bottom w:val="nil"/>
            </w:tcBorders>
          </w:tcPr>
          <w:p w14:paraId="2458405C" w14:textId="77777777" w:rsidR="008770FD" w:rsidRDefault="00061051" w:rsidP="00D14FFD">
            <w:pPr>
              <w:pStyle w:val="af6"/>
              <w:ind w:firstLine="420"/>
              <w:jc w:val="center"/>
              <w:rPr>
                <w:rFonts w:ascii="宋体" w:hAnsi="宋体"/>
                <w:sz w:val="21"/>
              </w:rPr>
            </w:pPr>
            <w:r w:rsidRPr="00061051">
              <w:rPr>
                <w:sz w:val="21"/>
              </w:rPr>
              <w:t>2.</w:t>
            </w:r>
            <w:r>
              <w:rPr>
                <w:sz w:val="21"/>
              </w:rPr>
              <w:t>1</w:t>
            </w:r>
            <w:r>
              <w:rPr>
                <w:rFonts w:ascii="宋体" w:hAnsi="宋体" w:hint="eastAsia"/>
                <w:sz w:val="21"/>
              </w:rPr>
              <w:t>ms</w:t>
            </w:r>
          </w:p>
        </w:tc>
      </w:tr>
      <w:tr w:rsidR="008770FD" w:rsidRPr="00DE5487" w14:paraId="769A91F6" w14:textId="77777777" w:rsidTr="008770FD">
        <w:trPr>
          <w:trHeight w:val="732"/>
          <w:jc w:val="center"/>
        </w:trPr>
        <w:tc>
          <w:tcPr>
            <w:tcW w:w="0" w:type="auto"/>
            <w:tcBorders>
              <w:top w:val="nil"/>
            </w:tcBorders>
          </w:tcPr>
          <w:p w14:paraId="52A6B664" w14:textId="77777777" w:rsidR="008770FD" w:rsidRPr="00D56D70" w:rsidRDefault="008770FD" w:rsidP="00D14FFD">
            <w:pPr>
              <w:pStyle w:val="af6"/>
              <w:ind w:firstLine="420"/>
              <w:rPr>
                <w:rFonts w:ascii="宋体" w:hAnsi="宋体"/>
                <w:sz w:val="21"/>
              </w:rPr>
            </w:pPr>
            <w:r>
              <w:rPr>
                <w:rFonts w:ascii="宋体" w:hAnsi="宋体" w:hint="eastAsia"/>
                <w:sz w:val="21"/>
              </w:rPr>
              <w:t>Dataset4</w:t>
            </w:r>
          </w:p>
        </w:tc>
        <w:tc>
          <w:tcPr>
            <w:tcW w:w="1500" w:type="dxa"/>
            <w:tcBorders>
              <w:top w:val="nil"/>
            </w:tcBorders>
          </w:tcPr>
          <w:p w14:paraId="60AFF271" w14:textId="77777777" w:rsidR="008770FD" w:rsidRPr="00D56D70" w:rsidRDefault="00481007" w:rsidP="00D14FFD">
            <w:pPr>
              <w:pStyle w:val="af6"/>
              <w:ind w:firstLine="420"/>
              <w:jc w:val="center"/>
              <w:rPr>
                <w:rFonts w:ascii="宋体" w:hAnsi="宋体"/>
                <w:sz w:val="21"/>
              </w:rPr>
            </w:pPr>
            <w:r>
              <w:rPr>
                <w:rFonts w:ascii="宋体" w:hAnsi="宋体" w:hint="eastAsia"/>
                <w:sz w:val="21"/>
              </w:rPr>
              <w:t>3600</w:t>
            </w:r>
          </w:p>
        </w:tc>
        <w:tc>
          <w:tcPr>
            <w:tcW w:w="2009" w:type="dxa"/>
            <w:tcBorders>
              <w:top w:val="nil"/>
            </w:tcBorders>
          </w:tcPr>
          <w:p w14:paraId="58F4CA44" w14:textId="77777777" w:rsidR="008770FD" w:rsidRPr="00D56D70" w:rsidRDefault="00061051" w:rsidP="00D14FFD">
            <w:pPr>
              <w:pStyle w:val="af6"/>
              <w:ind w:firstLine="420"/>
              <w:jc w:val="center"/>
              <w:rPr>
                <w:rFonts w:ascii="宋体" w:hAnsi="宋体"/>
                <w:sz w:val="21"/>
              </w:rPr>
            </w:pPr>
            <w:r>
              <w:rPr>
                <w:rFonts w:ascii="宋体" w:hAnsi="宋体" w:hint="eastAsia"/>
                <w:sz w:val="21"/>
              </w:rPr>
              <w:t>736</w:t>
            </w:r>
            <w:r>
              <w:rPr>
                <w:rFonts w:ascii="宋体" w:hAnsi="宋体" w:hint="eastAsia"/>
                <w:sz w:val="21"/>
              </w:rPr>
              <w:sym w:font="Symbol" w:char="F0B4"/>
            </w:r>
            <w:r>
              <w:rPr>
                <w:rFonts w:ascii="宋体" w:hAnsi="宋体" w:hint="eastAsia"/>
                <w:sz w:val="21"/>
              </w:rPr>
              <w:t>480</w:t>
            </w:r>
          </w:p>
        </w:tc>
        <w:tc>
          <w:tcPr>
            <w:tcW w:w="0" w:type="auto"/>
            <w:tcBorders>
              <w:top w:val="nil"/>
            </w:tcBorders>
          </w:tcPr>
          <w:p w14:paraId="42007E27" w14:textId="77777777" w:rsidR="008770FD" w:rsidRDefault="00EE5A77" w:rsidP="00D14FFD">
            <w:pPr>
              <w:pStyle w:val="af6"/>
              <w:ind w:firstLine="420"/>
              <w:jc w:val="center"/>
              <w:rPr>
                <w:rFonts w:ascii="宋体" w:hAnsi="宋体"/>
                <w:sz w:val="21"/>
              </w:rPr>
            </w:pPr>
            <w:r>
              <w:rPr>
                <w:rFonts w:ascii="宋体" w:hAnsi="宋体" w:hint="eastAsia"/>
                <w:sz w:val="21"/>
              </w:rPr>
              <w:t>10</w:t>
            </w:r>
            <w:r w:rsidR="002D092C">
              <w:rPr>
                <w:rFonts w:ascii="宋体" w:hAnsi="宋体" w:hint="eastAsia"/>
                <w:sz w:val="21"/>
              </w:rPr>
              <w:t>%</w:t>
            </w:r>
          </w:p>
        </w:tc>
        <w:tc>
          <w:tcPr>
            <w:tcW w:w="0" w:type="auto"/>
            <w:tcBorders>
              <w:top w:val="nil"/>
            </w:tcBorders>
          </w:tcPr>
          <w:p w14:paraId="27F463C7" w14:textId="77777777" w:rsidR="008770FD" w:rsidRDefault="002D092C" w:rsidP="00D14FFD">
            <w:pPr>
              <w:pStyle w:val="af6"/>
              <w:ind w:firstLine="420"/>
              <w:jc w:val="center"/>
              <w:rPr>
                <w:rFonts w:ascii="宋体" w:hAnsi="宋体"/>
                <w:sz w:val="21"/>
              </w:rPr>
            </w:pPr>
            <w:r>
              <w:rPr>
                <w:rFonts w:ascii="宋体" w:hAnsi="宋体" w:hint="eastAsia"/>
                <w:sz w:val="21"/>
              </w:rPr>
              <w:t>15%</w:t>
            </w:r>
          </w:p>
        </w:tc>
        <w:tc>
          <w:tcPr>
            <w:tcW w:w="0" w:type="auto"/>
            <w:tcBorders>
              <w:top w:val="nil"/>
            </w:tcBorders>
          </w:tcPr>
          <w:p w14:paraId="65A49950" w14:textId="77777777" w:rsidR="008770FD" w:rsidRDefault="002D092C" w:rsidP="00D14FFD">
            <w:pPr>
              <w:pStyle w:val="af6"/>
              <w:ind w:firstLine="420"/>
              <w:jc w:val="center"/>
              <w:rPr>
                <w:rFonts w:ascii="宋体" w:hAnsi="宋体"/>
                <w:sz w:val="21"/>
              </w:rPr>
            </w:pPr>
            <w:r>
              <w:rPr>
                <w:sz w:val="21"/>
              </w:rPr>
              <w:t>2.</w:t>
            </w:r>
            <w:r>
              <w:rPr>
                <w:rFonts w:hint="eastAsia"/>
                <w:sz w:val="21"/>
              </w:rPr>
              <w:t>5</w:t>
            </w:r>
            <w:r w:rsidR="00061051">
              <w:rPr>
                <w:rFonts w:ascii="宋体" w:hAnsi="宋体" w:hint="eastAsia"/>
                <w:sz w:val="21"/>
              </w:rPr>
              <w:t>ms</w:t>
            </w:r>
          </w:p>
        </w:tc>
      </w:tr>
    </w:tbl>
    <w:p w14:paraId="22DE8CE5" w14:textId="77777777" w:rsidR="00BB3543" w:rsidRDefault="00437C1C" w:rsidP="008770FD">
      <w:pPr>
        <w:rPr>
          <w:lang w:val="en-GB"/>
        </w:rPr>
      </w:pPr>
      <w:r>
        <w:rPr>
          <w:lang w:val="en-GB"/>
        </w:rPr>
        <w:fldChar w:fldCharType="begin"/>
      </w:r>
      <w:r>
        <w:rPr>
          <w:lang w:val="en-GB"/>
        </w:rPr>
        <w:instrText xml:space="preserve"> </w:instrText>
      </w:r>
      <w:r>
        <w:rPr>
          <w:rFonts w:hint="eastAsia"/>
          <w:lang w:val="en-GB"/>
        </w:rPr>
        <w:instrText>REF _Ref514208948 \r \h</w:instrText>
      </w:r>
      <w:r>
        <w:rPr>
          <w:lang w:val="en-GB"/>
        </w:rPr>
        <w:instrText xml:space="preserve"> </w:instrText>
      </w:r>
      <w:r>
        <w:rPr>
          <w:lang w:val="en-GB"/>
        </w:rPr>
      </w:r>
      <w:r>
        <w:rPr>
          <w:lang w:val="en-GB"/>
        </w:rPr>
        <w:fldChar w:fldCharType="separate"/>
      </w:r>
      <w:r w:rsidR="007720EC">
        <w:rPr>
          <w:rFonts w:hint="eastAsia"/>
          <w:lang w:val="en-GB"/>
        </w:rPr>
        <w:t>图</w:t>
      </w:r>
      <w:r w:rsidR="007720EC">
        <w:rPr>
          <w:rFonts w:hint="eastAsia"/>
          <w:lang w:val="en-GB"/>
        </w:rPr>
        <w:t xml:space="preserve"> 6.3</w:t>
      </w:r>
      <w:r>
        <w:rPr>
          <w:lang w:val="en-GB"/>
        </w:rPr>
        <w:fldChar w:fldCharType="end"/>
      </w:r>
      <w:r>
        <w:rPr>
          <w:rFonts w:hint="eastAsia"/>
          <w:lang w:val="en-GB"/>
        </w:rPr>
        <w:t>是各数据集的测试结果图例</w:t>
      </w:r>
      <w:r w:rsidR="008A3565">
        <w:rPr>
          <w:rFonts w:hint="eastAsia"/>
          <w:lang w:val="en-GB"/>
        </w:rPr>
        <w:t>，</w:t>
      </w:r>
      <w:r>
        <w:rPr>
          <w:lang w:val="en-GB"/>
        </w:rPr>
        <w:fldChar w:fldCharType="begin"/>
      </w:r>
      <w:r>
        <w:rPr>
          <w:lang w:val="en-GB"/>
        </w:rPr>
        <w:instrText xml:space="preserve"> REF _Ref514208951 \r \h </w:instrText>
      </w:r>
      <w:r>
        <w:rPr>
          <w:lang w:val="en-GB"/>
        </w:rPr>
      </w:r>
      <w:r>
        <w:rPr>
          <w:lang w:val="en-GB"/>
        </w:rPr>
        <w:fldChar w:fldCharType="separate"/>
      </w:r>
      <w:r w:rsidR="007720EC">
        <w:rPr>
          <w:rFonts w:hint="eastAsia"/>
          <w:lang w:val="en-GB"/>
        </w:rPr>
        <w:t>表</w:t>
      </w:r>
      <w:r w:rsidR="007720EC">
        <w:rPr>
          <w:rFonts w:hint="eastAsia"/>
          <w:lang w:val="en-GB"/>
        </w:rPr>
        <w:t xml:space="preserve"> 6.2</w:t>
      </w:r>
      <w:r>
        <w:rPr>
          <w:lang w:val="en-GB"/>
        </w:rPr>
        <w:fldChar w:fldCharType="end"/>
      </w:r>
      <w:r w:rsidR="008A3565">
        <w:rPr>
          <w:rFonts w:hint="eastAsia"/>
          <w:lang w:val="en-GB"/>
        </w:rPr>
        <w:t>展示各数据集上的</w:t>
      </w:r>
      <w:r w:rsidR="00A23852">
        <w:rPr>
          <w:rFonts w:hint="eastAsia"/>
          <w:lang w:val="en-GB"/>
        </w:rPr>
        <w:t>抽样</w:t>
      </w:r>
      <w:r w:rsidR="008A3565">
        <w:rPr>
          <w:rFonts w:hint="eastAsia"/>
          <w:lang w:val="en-GB"/>
        </w:rPr>
        <w:t>统计</w:t>
      </w:r>
      <w:r w:rsidR="00A23852">
        <w:rPr>
          <w:rFonts w:hint="eastAsia"/>
          <w:lang w:val="en-GB"/>
        </w:rPr>
        <w:t>结果</w:t>
      </w:r>
      <w:r w:rsidR="008A3565">
        <w:rPr>
          <w:rFonts w:hint="eastAsia"/>
          <w:lang w:val="en-GB"/>
        </w:rPr>
        <w:t>。</w:t>
      </w:r>
    </w:p>
    <w:p w14:paraId="4ECFF0DA" w14:textId="77777777" w:rsidR="00BB3543" w:rsidRDefault="008A3565" w:rsidP="008770FD">
      <w:pPr>
        <w:rPr>
          <w:lang w:val="en-GB"/>
        </w:rPr>
      </w:pPr>
      <w:r>
        <w:rPr>
          <w:rFonts w:hint="eastAsia"/>
          <w:lang w:val="en-GB"/>
        </w:rPr>
        <w:lastRenderedPageBreak/>
        <w:t>可以看到</w:t>
      </w:r>
      <w:r w:rsidR="00A23852">
        <w:rPr>
          <w:rFonts w:hint="eastAsia"/>
          <w:lang w:val="en-GB"/>
        </w:rPr>
        <w:t>，在</w:t>
      </w:r>
      <w:r w:rsidR="00A23852">
        <w:rPr>
          <w:rFonts w:hint="eastAsia"/>
          <w:lang w:val="en-GB"/>
        </w:rPr>
        <w:t>Dataset1</w:t>
      </w:r>
      <w:r w:rsidR="00A23852">
        <w:rPr>
          <w:rFonts w:hint="eastAsia"/>
          <w:lang w:val="en-GB"/>
        </w:rPr>
        <w:t>中，本文方法能够对强光照、阴影遮挡</w:t>
      </w:r>
      <w:r w:rsidR="00EE5A77">
        <w:rPr>
          <w:rFonts w:hint="eastAsia"/>
          <w:lang w:val="en-GB"/>
        </w:rPr>
        <w:t>、行道线残缺等不良环境</w:t>
      </w:r>
      <w:r w:rsidR="00FF1BA8">
        <w:rPr>
          <w:rFonts w:hint="eastAsia"/>
          <w:lang w:val="en-GB"/>
        </w:rPr>
        <w:t>有着不错的鲁棒性。</w:t>
      </w:r>
    </w:p>
    <w:p w14:paraId="1A57B5DC" w14:textId="77777777" w:rsidR="00BB3543" w:rsidRDefault="00A23852" w:rsidP="008770FD">
      <w:pPr>
        <w:rPr>
          <w:lang w:val="en-GB"/>
        </w:rPr>
      </w:pPr>
      <w:r>
        <w:rPr>
          <w:rFonts w:hint="eastAsia"/>
          <w:lang w:val="en-GB"/>
        </w:rPr>
        <w:t>对于</w:t>
      </w:r>
      <w:r>
        <w:rPr>
          <w:rFonts w:hint="eastAsia"/>
          <w:lang w:val="en-GB"/>
        </w:rPr>
        <w:t>Dataset2</w:t>
      </w:r>
      <w:r>
        <w:rPr>
          <w:rFonts w:hint="eastAsia"/>
          <w:lang w:val="en-GB"/>
        </w:rPr>
        <w:t>中的结构化的城市道路来说，</w:t>
      </w:r>
      <w:r w:rsidR="00EE5A77">
        <w:rPr>
          <w:rFonts w:hint="eastAsia"/>
          <w:lang w:val="en-GB"/>
        </w:rPr>
        <w:t>行道线清晰可见，</w:t>
      </w:r>
      <w:r w:rsidR="00FF1BA8">
        <w:rPr>
          <w:rFonts w:hint="eastAsia"/>
          <w:lang w:val="en-GB"/>
        </w:rPr>
        <w:t>本文方法有着非常不错的性能。</w:t>
      </w:r>
    </w:p>
    <w:p w14:paraId="31E88A85" w14:textId="77777777" w:rsidR="00BB3543" w:rsidRDefault="00A23852" w:rsidP="008770FD">
      <w:pPr>
        <w:rPr>
          <w:lang w:val="en-GB"/>
        </w:rPr>
      </w:pPr>
      <w:r>
        <w:rPr>
          <w:rFonts w:hint="eastAsia"/>
          <w:lang w:val="en-GB"/>
        </w:rPr>
        <w:t>对于</w:t>
      </w:r>
      <w:r>
        <w:rPr>
          <w:rFonts w:hint="eastAsia"/>
          <w:lang w:val="en-GB"/>
        </w:rPr>
        <w:t>Dataset3</w:t>
      </w:r>
      <w:r>
        <w:rPr>
          <w:rFonts w:hint="eastAsia"/>
          <w:lang w:val="en-GB"/>
        </w:rPr>
        <w:t>中雨天路面，且多虚线</w:t>
      </w:r>
      <w:r w:rsidR="00EE5A77">
        <w:rPr>
          <w:rFonts w:hint="eastAsia"/>
          <w:lang w:val="en-GB"/>
        </w:rPr>
        <w:t>行道线</w:t>
      </w:r>
      <w:r w:rsidR="00BB3543">
        <w:rPr>
          <w:rFonts w:hint="eastAsia"/>
          <w:lang w:val="en-GB"/>
        </w:rPr>
        <w:t>的情况，容易出现误检或漏检。</w:t>
      </w:r>
      <w:r>
        <w:rPr>
          <w:rFonts w:hint="eastAsia"/>
          <w:lang w:val="en-GB"/>
        </w:rPr>
        <w:t>因为虚线作为行道线没有很好的连续性，在本文第</w:t>
      </w:r>
      <w:r>
        <w:rPr>
          <w:rFonts w:hint="eastAsia"/>
          <w:lang w:val="en-GB"/>
        </w:rPr>
        <w:t>4</w:t>
      </w:r>
      <w:r>
        <w:rPr>
          <w:rFonts w:hint="eastAsia"/>
          <w:lang w:val="en-GB"/>
        </w:rPr>
        <w:t>章提到的分段直线检测中，很可能出现某一图像段是行道线虚线空缺的情况</w:t>
      </w:r>
      <w:r w:rsidR="00930BD4">
        <w:rPr>
          <w:rFonts w:hint="eastAsia"/>
          <w:lang w:val="en-GB"/>
        </w:rPr>
        <w:t>，</w:t>
      </w:r>
      <w:r w:rsidR="00AC796A" w:rsidRPr="00AC796A">
        <w:rPr>
          <w:rFonts w:hint="eastAsia"/>
          <w:lang w:val="en-GB"/>
        </w:rPr>
        <w:t>如</w:t>
      </w:r>
      <w:r w:rsidR="00AC796A">
        <w:rPr>
          <w:lang w:val="en-GB"/>
        </w:rPr>
        <w:fldChar w:fldCharType="begin"/>
      </w:r>
      <w:r w:rsidR="00AC796A">
        <w:rPr>
          <w:lang w:val="en-GB"/>
        </w:rPr>
        <w:instrText xml:space="preserve"> </w:instrText>
      </w:r>
      <w:r w:rsidR="00AC796A">
        <w:rPr>
          <w:rFonts w:hint="eastAsia"/>
          <w:lang w:val="en-GB"/>
        </w:rPr>
        <w:instrText>REF _Ref514215505 \r \h</w:instrText>
      </w:r>
      <w:r w:rsidR="00AC796A">
        <w:rPr>
          <w:lang w:val="en-GB"/>
        </w:rPr>
        <w:instrText xml:space="preserve"> </w:instrText>
      </w:r>
      <w:r w:rsidR="00AC796A">
        <w:rPr>
          <w:lang w:val="en-GB"/>
        </w:rPr>
      </w:r>
      <w:r w:rsidR="00AC796A">
        <w:rPr>
          <w:lang w:val="en-GB"/>
        </w:rPr>
        <w:fldChar w:fldCharType="separate"/>
      </w:r>
      <w:r w:rsidR="007720EC">
        <w:rPr>
          <w:rFonts w:hint="eastAsia"/>
          <w:lang w:val="en-GB"/>
        </w:rPr>
        <w:t>图</w:t>
      </w:r>
      <w:r w:rsidR="007720EC">
        <w:rPr>
          <w:rFonts w:hint="eastAsia"/>
          <w:lang w:val="en-GB"/>
        </w:rPr>
        <w:t xml:space="preserve"> 6.4</w:t>
      </w:r>
      <w:r w:rsidR="00AC796A">
        <w:rPr>
          <w:lang w:val="en-GB"/>
        </w:rPr>
        <w:fldChar w:fldCharType="end"/>
      </w:r>
      <w:r w:rsidR="00AC796A">
        <w:rPr>
          <w:rFonts w:hint="eastAsia"/>
          <w:lang w:val="en-GB"/>
        </w:rPr>
        <w:t>（</w:t>
      </w:r>
      <w:r w:rsidR="00AC796A">
        <w:rPr>
          <w:rFonts w:hint="eastAsia"/>
          <w:lang w:val="en-GB"/>
        </w:rPr>
        <w:t>a</w:t>
      </w:r>
      <w:r w:rsidR="00AC796A">
        <w:rPr>
          <w:rFonts w:hint="eastAsia"/>
          <w:lang w:val="en-GB"/>
        </w:rPr>
        <w:t>）</w:t>
      </w:r>
      <w:r w:rsidR="00930BD4">
        <w:rPr>
          <w:rFonts w:hint="eastAsia"/>
          <w:lang w:val="en-GB"/>
        </w:rPr>
        <w:t>，</w:t>
      </w:r>
      <w:r w:rsidR="00F65514">
        <w:rPr>
          <w:rFonts w:hint="eastAsia"/>
          <w:lang w:val="en-GB"/>
        </w:rPr>
        <w:t>Mid</w:t>
      </w:r>
      <w:r w:rsidR="00930BD4">
        <w:rPr>
          <w:rFonts w:hint="eastAsia"/>
          <w:lang w:val="en-GB"/>
        </w:rPr>
        <w:t>段中无法检测到行道线，解决方法可以是将第</w:t>
      </w:r>
      <w:r w:rsidR="00930BD4">
        <w:rPr>
          <w:rFonts w:hint="eastAsia"/>
          <w:lang w:val="en-GB"/>
        </w:rPr>
        <w:t>4</w:t>
      </w:r>
      <w:r w:rsidR="00930BD4">
        <w:rPr>
          <w:rFonts w:hint="eastAsia"/>
          <w:lang w:val="en-GB"/>
        </w:rPr>
        <w:t>章中的分段算法</w:t>
      </w:r>
      <w:r w:rsidR="00F65514">
        <w:rPr>
          <w:rFonts w:hint="eastAsia"/>
          <w:lang w:val="en-GB"/>
        </w:rPr>
        <w:t>和直线段拼接</w:t>
      </w:r>
      <w:r w:rsidR="00930BD4">
        <w:rPr>
          <w:rFonts w:hint="eastAsia"/>
          <w:lang w:val="en-GB"/>
        </w:rPr>
        <w:t>改进，</w:t>
      </w:r>
      <w:r w:rsidR="00AC796A">
        <w:rPr>
          <w:rFonts w:hint="eastAsia"/>
          <w:lang w:val="en-GB"/>
        </w:rPr>
        <w:t>调整每段的高度</w:t>
      </w:r>
      <w:r w:rsidR="00FF1BA8">
        <w:rPr>
          <w:rFonts w:hint="eastAsia"/>
          <w:lang w:val="en-GB"/>
        </w:rPr>
        <w:t>，这与车载相机的安装以及行道线的国标有关</w:t>
      </w:r>
      <w:r w:rsidR="00DF1B23">
        <w:rPr>
          <w:rFonts w:hint="eastAsia"/>
          <w:lang w:val="en-GB"/>
        </w:rPr>
        <w:t>。</w:t>
      </w:r>
      <w:r w:rsidR="00FF1BA8">
        <w:rPr>
          <w:rFonts w:hint="eastAsia"/>
          <w:lang w:val="en-GB"/>
        </w:rPr>
        <w:t>另外，如图</w:t>
      </w:r>
      <w:r w:rsidR="005D4D3B">
        <w:rPr>
          <w:rFonts w:hint="eastAsia"/>
          <w:lang w:val="en-GB"/>
        </w:rPr>
        <w:t>6.</w:t>
      </w:r>
      <w:r w:rsidR="005D4D3B">
        <w:rPr>
          <w:lang w:val="en-GB"/>
        </w:rPr>
        <w:t>4</w:t>
      </w:r>
      <w:r w:rsidR="00FF1BA8">
        <w:rPr>
          <w:rFonts w:hint="eastAsia"/>
          <w:lang w:val="en-GB"/>
        </w:rPr>
        <w:t>（</w:t>
      </w:r>
      <w:r w:rsidR="00FF1BA8">
        <w:rPr>
          <w:rFonts w:hint="eastAsia"/>
          <w:lang w:val="en-GB"/>
        </w:rPr>
        <w:t>b</w:t>
      </w:r>
      <w:r w:rsidR="00FF1BA8">
        <w:rPr>
          <w:rFonts w:hint="eastAsia"/>
          <w:lang w:val="en-GB"/>
        </w:rPr>
        <w:t>）由于路面积水或其他污渍，</w:t>
      </w:r>
      <w:r w:rsidR="005500D3">
        <w:rPr>
          <w:rFonts w:hint="eastAsia"/>
          <w:lang w:val="en-GB"/>
        </w:rPr>
        <w:t>容易出现误检，</w:t>
      </w:r>
      <w:r w:rsidR="00D2019E">
        <w:rPr>
          <w:rFonts w:hint="eastAsia"/>
          <w:lang w:val="en-GB"/>
        </w:rPr>
        <w:t>对</w:t>
      </w:r>
      <w:r w:rsidR="005500D3">
        <w:rPr>
          <w:rFonts w:hint="eastAsia"/>
          <w:lang w:val="en-GB"/>
        </w:rPr>
        <w:t>图</w:t>
      </w:r>
      <w:r w:rsidR="005D4D3B">
        <w:rPr>
          <w:rFonts w:hint="eastAsia"/>
          <w:lang w:val="en-GB"/>
        </w:rPr>
        <w:t>6.</w:t>
      </w:r>
      <w:r w:rsidR="005D4D3B">
        <w:rPr>
          <w:lang w:val="en-GB"/>
        </w:rPr>
        <w:t>4</w:t>
      </w:r>
      <w:r w:rsidR="005500D3">
        <w:rPr>
          <w:rFonts w:hint="eastAsia"/>
          <w:lang w:val="en-GB"/>
        </w:rPr>
        <w:t>（</w:t>
      </w:r>
      <w:r w:rsidR="005500D3">
        <w:rPr>
          <w:rFonts w:hint="eastAsia"/>
          <w:lang w:val="en-GB"/>
        </w:rPr>
        <w:t>b</w:t>
      </w:r>
      <w:r w:rsidR="005500D3">
        <w:rPr>
          <w:rFonts w:hint="eastAsia"/>
          <w:lang w:val="en-GB"/>
        </w:rPr>
        <w:t>）中</w:t>
      </w:r>
      <w:r w:rsidR="00D2019E">
        <w:rPr>
          <w:rFonts w:hint="eastAsia"/>
          <w:lang w:val="en-GB"/>
        </w:rPr>
        <w:t>蓝色矩形框部分进行投影变换，得到直方图，分析该直方图可以发现，进行本文第</w:t>
      </w:r>
      <w:r w:rsidR="00D2019E">
        <w:rPr>
          <w:rFonts w:hint="eastAsia"/>
          <w:lang w:val="en-GB"/>
        </w:rPr>
        <w:t>3</w:t>
      </w:r>
      <w:r w:rsidR="00D2019E">
        <w:rPr>
          <w:rFonts w:hint="eastAsia"/>
          <w:lang w:val="en-GB"/>
        </w:rPr>
        <w:t>章中分块投影的操作后，由于积水等污渍的影响，非行道线区域也会</w:t>
      </w:r>
      <w:r w:rsidR="00CD0247">
        <w:rPr>
          <w:rFonts w:hint="eastAsia"/>
          <w:lang w:val="en-GB"/>
        </w:rPr>
        <w:t>形成</w:t>
      </w:r>
      <w:r w:rsidR="00D2019E">
        <w:rPr>
          <w:rFonts w:hint="eastAsia"/>
          <w:lang w:val="en-GB"/>
        </w:rPr>
        <w:t>波峰，</w:t>
      </w:r>
      <w:r w:rsidR="00C91CA1">
        <w:rPr>
          <w:rFonts w:hint="eastAsia"/>
          <w:lang w:val="en-GB"/>
        </w:rPr>
        <w:t>且刚好符合宽度约束，</w:t>
      </w:r>
      <w:r w:rsidR="00D2019E">
        <w:rPr>
          <w:rFonts w:hint="eastAsia"/>
          <w:lang w:val="en-GB"/>
        </w:rPr>
        <w:t>从而出现误检</w:t>
      </w:r>
      <w:r w:rsidR="0068134C">
        <w:rPr>
          <w:rFonts w:hint="eastAsia"/>
          <w:lang w:val="en-GB"/>
        </w:rPr>
        <w:t>，图</w:t>
      </w:r>
      <w:r w:rsidR="005D4D3B">
        <w:rPr>
          <w:rFonts w:hint="eastAsia"/>
          <w:lang w:val="en-GB"/>
        </w:rPr>
        <w:t>6.</w:t>
      </w:r>
      <w:r w:rsidR="005D4D3B">
        <w:rPr>
          <w:lang w:val="en-GB"/>
        </w:rPr>
        <w:t>4</w:t>
      </w:r>
      <w:r w:rsidR="0068134C">
        <w:rPr>
          <w:rFonts w:hint="eastAsia"/>
          <w:lang w:val="en-GB"/>
        </w:rPr>
        <w:t>（</w:t>
      </w:r>
      <w:r w:rsidR="0068134C">
        <w:rPr>
          <w:rFonts w:hint="eastAsia"/>
          <w:lang w:val="en-GB"/>
        </w:rPr>
        <w:t>c</w:t>
      </w:r>
      <w:r w:rsidR="0068134C">
        <w:rPr>
          <w:rFonts w:hint="eastAsia"/>
          <w:lang w:val="en-GB"/>
        </w:rPr>
        <w:t>）中雨刷器同理。</w:t>
      </w:r>
      <w:r w:rsidR="00FD2BC0">
        <w:rPr>
          <w:rFonts w:hint="eastAsia"/>
          <w:lang w:val="en-GB"/>
        </w:rPr>
        <w:t>目前能够思考到的</w:t>
      </w:r>
      <w:r w:rsidR="00D2019E">
        <w:rPr>
          <w:rFonts w:hint="eastAsia"/>
          <w:lang w:val="en-GB"/>
        </w:rPr>
        <w:t>解决方案</w:t>
      </w:r>
      <w:r w:rsidR="00FD2BC0">
        <w:rPr>
          <w:rFonts w:hint="eastAsia"/>
          <w:lang w:val="en-GB"/>
        </w:rPr>
        <w:t>是通过</w:t>
      </w:r>
      <w:r w:rsidR="00DF1B23">
        <w:rPr>
          <w:rFonts w:hint="eastAsia"/>
          <w:lang w:val="en-GB"/>
        </w:rPr>
        <w:t>颜色特征加以过滤。通常行道线</w:t>
      </w:r>
      <w:r w:rsidR="005D4D3B">
        <w:rPr>
          <w:rFonts w:hint="eastAsia"/>
          <w:lang w:val="en-GB"/>
        </w:rPr>
        <w:t>标记</w:t>
      </w:r>
      <w:r w:rsidR="00DF1B23">
        <w:rPr>
          <w:rFonts w:hint="eastAsia"/>
          <w:lang w:val="en-GB"/>
        </w:rPr>
        <w:t>的颜色为白色或黄色，检测候选直线区域的彩色通道信息可以进行过滤，但是</w:t>
      </w:r>
      <w:r w:rsidR="00A30C74">
        <w:rPr>
          <w:rFonts w:hint="eastAsia"/>
          <w:lang w:val="en-GB"/>
        </w:rPr>
        <w:t>如何</w:t>
      </w:r>
      <w:r w:rsidR="00DF1B23">
        <w:rPr>
          <w:rFonts w:hint="eastAsia"/>
          <w:lang w:val="en-GB"/>
        </w:rPr>
        <w:t>判别像素彩色通道值是否为白色或黄色</w:t>
      </w:r>
      <w:r w:rsidR="00A30C74">
        <w:rPr>
          <w:rFonts w:hint="eastAsia"/>
          <w:lang w:val="en-GB"/>
        </w:rPr>
        <w:t>需要设置阈值，</w:t>
      </w:r>
      <w:r w:rsidR="0068134C">
        <w:rPr>
          <w:rFonts w:hint="eastAsia"/>
          <w:lang w:val="en-GB"/>
        </w:rPr>
        <w:t>要面对</w:t>
      </w:r>
      <w:r w:rsidR="00A30C74">
        <w:rPr>
          <w:rFonts w:hint="eastAsia"/>
          <w:lang w:val="en-GB"/>
        </w:rPr>
        <w:t>不同的路面情况，阈值的选取是很难的</w:t>
      </w:r>
      <w:r w:rsidR="00CD0247">
        <w:rPr>
          <w:rFonts w:hint="eastAsia"/>
          <w:lang w:val="en-GB"/>
        </w:rPr>
        <w:t>，且对于彩色图像的操作是比较费时的</w:t>
      </w:r>
      <w:r w:rsidR="00FF1BA8">
        <w:rPr>
          <w:rFonts w:hint="eastAsia"/>
          <w:lang w:val="en-GB"/>
        </w:rPr>
        <w:t>。</w:t>
      </w:r>
      <w:r w:rsidR="00CD0247">
        <w:rPr>
          <w:rFonts w:hint="eastAsia"/>
          <w:lang w:val="en-GB"/>
        </w:rPr>
        <w:t>在灰度图像中，行道线区域的颜色信息体现为灰度值大小，</w:t>
      </w:r>
      <w:r w:rsidR="005D4D3B">
        <w:rPr>
          <w:rFonts w:hint="eastAsia"/>
          <w:lang w:val="en-GB"/>
        </w:rPr>
        <w:t>可以通过计算候选直线和直线两边的对比度来判别，判别依据</w:t>
      </w:r>
      <w:r w:rsidR="00C91CA1">
        <w:rPr>
          <w:rFonts w:hint="eastAsia"/>
          <w:lang w:val="en-GB"/>
        </w:rPr>
        <w:t>与</w:t>
      </w:r>
      <w:r w:rsidR="005D4D3B">
        <w:rPr>
          <w:rFonts w:hint="eastAsia"/>
          <w:lang w:val="en-GB"/>
        </w:rPr>
        <w:t>图像</w:t>
      </w:r>
      <w:r w:rsidR="00C91CA1">
        <w:rPr>
          <w:rFonts w:hint="eastAsia"/>
          <w:lang w:val="en-GB"/>
        </w:rPr>
        <w:t>道路区域亮度有关。</w:t>
      </w:r>
    </w:p>
    <w:p w14:paraId="4116E2BD" w14:textId="77777777" w:rsidR="008770FD" w:rsidRDefault="00930BD4" w:rsidP="008770FD">
      <w:pPr>
        <w:rPr>
          <w:lang w:val="en-GB"/>
        </w:rPr>
      </w:pPr>
      <w:r>
        <w:rPr>
          <w:rFonts w:hint="eastAsia"/>
          <w:lang w:val="en-GB"/>
        </w:rPr>
        <w:t>Dataset4</w:t>
      </w:r>
      <w:r>
        <w:rPr>
          <w:rFonts w:hint="eastAsia"/>
          <w:lang w:val="en-GB"/>
        </w:rPr>
        <w:t>中路面积水非常严重，部分道路行道线残缺，本文方法对其</w:t>
      </w:r>
      <w:r w:rsidR="00CD0247">
        <w:rPr>
          <w:rFonts w:hint="eastAsia"/>
          <w:lang w:val="en-GB"/>
        </w:rPr>
        <w:t>而言</w:t>
      </w:r>
      <w:r>
        <w:rPr>
          <w:rFonts w:hint="eastAsia"/>
          <w:lang w:val="en-GB"/>
        </w:rPr>
        <w:t>有着不错的鲁棒性，但是由于路面积水反光，容易将白色路灯</w:t>
      </w:r>
      <w:r w:rsidR="00BB3543">
        <w:rPr>
          <w:rFonts w:hint="eastAsia"/>
          <w:lang w:val="en-GB"/>
        </w:rPr>
        <w:t>杆</w:t>
      </w:r>
      <w:r>
        <w:rPr>
          <w:rFonts w:hint="eastAsia"/>
          <w:lang w:val="en-GB"/>
        </w:rPr>
        <w:t>的倒影误检测成行道线，</w:t>
      </w:r>
      <w:r w:rsidR="00F65514">
        <w:rPr>
          <w:rFonts w:hint="eastAsia"/>
          <w:lang w:val="en-GB"/>
        </w:rPr>
        <w:t>如</w:t>
      </w:r>
      <w:r w:rsidR="00F65514">
        <w:rPr>
          <w:lang w:val="en-GB"/>
        </w:rPr>
        <w:fldChar w:fldCharType="begin"/>
      </w:r>
      <w:r w:rsidR="00F65514">
        <w:rPr>
          <w:lang w:val="en-GB"/>
        </w:rPr>
        <w:instrText xml:space="preserve"> </w:instrText>
      </w:r>
      <w:r w:rsidR="00F65514">
        <w:rPr>
          <w:rFonts w:hint="eastAsia"/>
          <w:lang w:val="en-GB"/>
        </w:rPr>
        <w:instrText>REF _Ref514215505 \r \h</w:instrText>
      </w:r>
      <w:r w:rsidR="00F65514">
        <w:rPr>
          <w:lang w:val="en-GB"/>
        </w:rPr>
        <w:instrText xml:space="preserve"> </w:instrText>
      </w:r>
      <w:r w:rsidR="00F65514">
        <w:rPr>
          <w:lang w:val="en-GB"/>
        </w:rPr>
      </w:r>
      <w:r w:rsidR="00F65514">
        <w:rPr>
          <w:lang w:val="en-GB"/>
        </w:rPr>
        <w:fldChar w:fldCharType="separate"/>
      </w:r>
      <w:r w:rsidR="007720EC">
        <w:rPr>
          <w:rFonts w:hint="eastAsia"/>
          <w:lang w:val="en-GB"/>
        </w:rPr>
        <w:t>图</w:t>
      </w:r>
      <w:r w:rsidR="007720EC">
        <w:rPr>
          <w:rFonts w:hint="eastAsia"/>
          <w:lang w:val="en-GB"/>
        </w:rPr>
        <w:t xml:space="preserve"> 6.4</w:t>
      </w:r>
      <w:r w:rsidR="00F65514">
        <w:rPr>
          <w:lang w:val="en-GB"/>
        </w:rPr>
        <w:fldChar w:fldCharType="end"/>
      </w:r>
      <w:r w:rsidR="00F65514">
        <w:rPr>
          <w:rFonts w:hint="eastAsia"/>
          <w:lang w:val="en-GB"/>
        </w:rPr>
        <w:t>（</w:t>
      </w:r>
      <w:r w:rsidR="00A30C74">
        <w:rPr>
          <w:rFonts w:hint="eastAsia"/>
          <w:lang w:val="en-GB"/>
        </w:rPr>
        <w:t>d</w:t>
      </w:r>
      <w:r w:rsidR="00F65514">
        <w:rPr>
          <w:rFonts w:hint="eastAsia"/>
          <w:lang w:val="en-GB"/>
        </w:rPr>
        <w:t>）</w:t>
      </w:r>
      <w:r w:rsidRPr="00930BD4">
        <w:rPr>
          <w:rFonts w:hint="eastAsia"/>
          <w:lang w:val="en-GB"/>
        </w:rPr>
        <w:t>，</w:t>
      </w:r>
      <w:r w:rsidR="00BB3543">
        <w:rPr>
          <w:rFonts w:hint="eastAsia"/>
          <w:lang w:val="en-GB"/>
        </w:rPr>
        <w:t>无论是角度、宽度、还是颜色特征，灯杆倒影都是非常接近行道线的，有待</w:t>
      </w:r>
      <w:r>
        <w:rPr>
          <w:rFonts w:hint="eastAsia"/>
          <w:lang w:val="en-GB"/>
        </w:rPr>
        <w:t>研究更好的行道线过滤机制。</w:t>
      </w:r>
    </w:p>
    <w:tbl>
      <w:tblPr>
        <w:tblStyle w:val="MTEBNumberedEquation"/>
        <w:tblW w:w="0" w:type="auto"/>
        <w:tblLook w:val="04A0" w:firstRow="1" w:lastRow="0" w:firstColumn="1" w:lastColumn="0" w:noHBand="0" w:noVBand="1"/>
      </w:tblPr>
      <w:tblGrid>
        <w:gridCol w:w="9629"/>
      </w:tblGrid>
      <w:tr w:rsidR="00AC796A" w14:paraId="0700E999" w14:textId="77777777" w:rsidTr="00F65514">
        <w:tc>
          <w:tcPr>
            <w:tcW w:w="9629" w:type="dxa"/>
          </w:tcPr>
          <w:p w14:paraId="26053F02" w14:textId="77777777" w:rsidR="00AC796A" w:rsidRDefault="00F65514" w:rsidP="00AC796A">
            <w:pPr>
              <w:ind w:firstLineChars="0" w:firstLine="0"/>
              <w:jc w:val="center"/>
              <w:rPr>
                <w:lang w:val="en-GB"/>
              </w:rPr>
            </w:pPr>
            <w:r w:rsidRPr="00F65514">
              <w:rPr>
                <w:noProof/>
              </w:rPr>
              <w:lastRenderedPageBreak/>
              <w:drawing>
                <wp:inline distT="0" distB="0" distL="0" distR="0" wp14:anchorId="320FC184" wp14:editId="217FBBDF">
                  <wp:extent cx="4516755" cy="1129189"/>
                  <wp:effectExtent l="0" t="0" r="0" b="0"/>
                  <wp:docPr id="430" name="图片 430" descr="E:\实验结果图\错误\a特征点a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descr="E:\实验结果图\错误\a特征点aa.b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93740" cy="1173435"/>
                          </a:xfrm>
                          <a:prstGeom prst="rect">
                            <a:avLst/>
                          </a:prstGeom>
                          <a:noFill/>
                          <a:ln>
                            <a:noFill/>
                          </a:ln>
                        </pic:spPr>
                      </pic:pic>
                    </a:graphicData>
                  </a:graphic>
                </wp:inline>
              </w:drawing>
            </w:r>
          </w:p>
          <w:p w14:paraId="324EFB1B" w14:textId="77777777" w:rsidR="00FF1BA8" w:rsidRDefault="00AC796A" w:rsidP="005500D3">
            <w:pPr>
              <w:pStyle w:val="afe"/>
            </w:pPr>
            <w:r>
              <w:rPr>
                <w:rFonts w:hint="eastAsia"/>
              </w:rPr>
              <w:t>（a）</w:t>
            </w:r>
          </w:p>
          <w:p w14:paraId="1B040A4F" w14:textId="77777777" w:rsidR="00FF1BA8" w:rsidRDefault="005500D3" w:rsidP="005500D3">
            <w:pPr>
              <w:pStyle w:val="afe"/>
            </w:pPr>
            <w:r w:rsidRPr="005500D3">
              <w:rPr>
                <w:lang w:val="en-US"/>
              </w:rPr>
              <w:drawing>
                <wp:inline distT="0" distB="0" distL="0" distR="0" wp14:anchorId="3C572876" wp14:editId="76B81786">
                  <wp:extent cx="4514850" cy="1695450"/>
                  <wp:effectExtent l="0" t="0" r="0" b="0"/>
                  <wp:docPr id="85" name="图片 85" descr="E:\实验结果图\直方图类似\res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实验结果图\直方图类似\resA.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514850" cy="1695450"/>
                          </a:xfrm>
                          <a:prstGeom prst="rect">
                            <a:avLst/>
                          </a:prstGeom>
                          <a:noFill/>
                          <a:ln>
                            <a:noFill/>
                          </a:ln>
                        </pic:spPr>
                      </pic:pic>
                    </a:graphicData>
                  </a:graphic>
                </wp:inline>
              </w:drawing>
            </w:r>
          </w:p>
          <w:p w14:paraId="050C47D4" w14:textId="77777777" w:rsidR="005500D3" w:rsidRDefault="005500D3" w:rsidP="005500D3">
            <w:pPr>
              <w:pStyle w:val="afe"/>
            </w:pPr>
            <w:r w:rsidRPr="005500D3">
              <w:rPr>
                <w:lang w:val="en-US"/>
              </w:rPr>
              <w:drawing>
                <wp:inline distT="0" distB="0" distL="0" distR="0" wp14:anchorId="0F6B55A9" wp14:editId="23C1F01D">
                  <wp:extent cx="4562475" cy="887890"/>
                  <wp:effectExtent l="0" t="0" r="0" b="7620"/>
                  <wp:docPr id="86" name="图片 86" descr="E:\实验结果图\直方图类似\YGR2ZIVXD%4`9_5NZFYG7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实验结果图\直方图类似\YGR2ZIVXD%4`9_5NZFYG72D.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657201" cy="906324"/>
                          </a:xfrm>
                          <a:prstGeom prst="rect">
                            <a:avLst/>
                          </a:prstGeom>
                          <a:noFill/>
                          <a:ln>
                            <a:noFill/>
                          </a:ln>
                        </pic:spPr>
                      </pic:pic>
                    </a:graphicData>
                  </a:graphic>
                </wp:inline>
              </w:drawing>
            </w:r>
          </w:p>
          <w:p w14:paraId="432C3C4C" w14:textId="77777777" w:rsidR="008A0822" w:rsidRDefault="008A0822" w:rsidP="008A0822">
            <w:pPr>
              <w:pStyle w:val="afe"/>
            </w:pPr>
            <w:r>
              <w:rPr>
                <w:rFonts w:hint="eastAsia"/>
              </w:rPr>
              <w:t>（b）</w:t>
            </w:r>
          </w:p>
          <w:p w14:paraId="131216DD" w14:textId="77777777" w:rsidR="00A30C74" w:rsidRDefault="00A30C74" w:rsidP="008A0822">
            <w:pPr>
              <w:pStyle w:val="afe"/>
            </w:pPr>
            <w:r w:rsidRPr="00A30C74">
              <w:rPr>
                <w:lang w:val="en-US"/>
              </w:rPr>
              <w:drawing>
                <wp:inline distT="0" distB="0" distL="0" distR="0" wp14:anchorId="62255975" wp14:editId="4DE5BDF0">
                  <wp:extent cx="3708000" cy="2419200"/>
                  <wp:effectExtent l="0" t="0" r="6985" b="635"/>
                  <wp:docPr id="87" name="图片 87" descr="G:\ADAS_2_Student_Res_测\湘湖_小雨\resImage00019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ADAS_2_Student_Res_测\湘湖_小雨\resImage000198.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08000" cy="2419200"/>
                          </a:xfrm>
                          <a:prstGeom prst="rect">
                            <a:avLst/>
                          </a:prstGeom>
                          <a:noFill/>
                          <a:ln>
                            <a:noFill/>
                          </a:ln>
                        </pic:spPr>
                      </pic:pic>
                    </a:graphicData>
                  </a:graphic>
                </wp:inline>
              </w:drawing>
            </w:r>
          </w:p>
          <w:p w14:paraId="3803DB4D" w14:textId="77777777" w:rsidR="00A30C74" w:rsidRDefault="00A30C74" w:rsidP="008A0822">
            <w:pPr>
              <w:pStyle w:val="afe"/>
            </w:pPr>
            <w:r>
              <w:rPr>
                <w:rFonts w:hint="eastAsia"/>
              </w:rPr>
              <w:t>（c）</w:t>
            </w:r>
          </w:p>
        </w:tc>
      </w:tr>
      <w:tr w:rsidR="00AC796A" w14:paraId="02A9F0BA" w14:textId="77777777" w:rsidTr="00F65514">
        <w:tc>
          <w:tcPr>
            <w:tcW w:w="9629" w:type="dxa"/>
          </w:tcPr>
          <w:p w14:paraId="490E5724" w14:textId="77777777" w:rsidR="00AC796A" w:rsidRDefault="00AC796A" w:rsidP="00AC796A">
            <w:pPr>
              <w:ind w:firstLineChars="0" w:firstLine="0"/>
              <w:jc w:val="center"/>
              <w:rPr>
                <w:lang w:val="en-GB"/>
              </w:rPr>
            </w:pPr>
            <w:r w:rsidRPr="00AC796A">
              <w:rPr>
                <w:noProof/>
              </w:rPr>
              <w:lastRenderedPageBreak/>
              <w:drawing>
                <wp:inline distT="0" distB="0" distL="0" distR="0" wp14:anchorId="01B47144" wp14:editId="0269DF5A">
                  <wp:extent cx="3708000" cy="2419200"/>
                  <wp:effectExtent l="0" t="0" r="6985" b="635"/>
                  <wp:docPr id="420" name="图片 420" descr="G:\ADAS_2_Student_Res_测\小雪_1\resImage0006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descr="G:\ADAS_2_Student_Res_测\小雪_1\resImage000603.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708000" cy="2419200"/>
                          </a:xfrm>
                          <a:prstGeom prst="rect">
                            <a:avLst/>
                          </a:prstGeom>
                          <a:noFill/>
                          <a:ln>
                            <a:noFill/>
                          </a:ln>
                        </pic:spPr>
                      </pic:pic>
                    </a:graphicData>
                  </a:graphic>
                </wp:inline>
              </w:drawing>
            </w:r>
          </w:p>
          <w:p w14:paraId="4631E1A2" w14:textId="77777777" w:rsidR="00AC796A" w:rsidRDefault="00AC796A" w:rsidP="00A26389">
            <w:pPr>
              <w:pStyle w:val="afe"/>
            </w:pPr>
            <w:r>
              <w:rPr>
                <w:rFonts w:hint="eastAsia"/>
              </w:rPr>
              <w:t>（</w:t>
            </w:r>
            <w:r w:rsidR="00A30C74">
              <w:rPr>
                <w:rFonts w:hint="eastAsia"/>
              </w:rPr>
              <w:t>d</w:t>
            </w:r>
            <w:r>
              <w:rPr>
                <w:rFonts w:hint="eastAsia"/>
              </w:rPr>
              <w:t>）</w:t>
            </w:r>
          </w:p>
        </w:tc>
      </w:tr>
    </w:tbl>
    <w:p w14:paraId="4C84C020" w14:textId="77777777" w:rsidR="00D56D70" w:rsidRPr="00F65514" w:rsidRDefault="00AC796A" w:rsidP="00EA651E">
      <w:pPr>
        <w:pStyle w:val="a6"/>
        <w:rPr>
          <w:lang w:val="en-GB"/>
        </w:rPr>
      </w:pPr>
      <w:bookmarkStart w:id="44" w:name="_Ref514215505"/>
      <w:r>
        <w:rPr>
          <w:rFonts w:hint="eastAsia"/>
          <w:lang w:val="en-GB"/>
        </w:rPr>
        <w:t>不良结果分析</w:t>
      </w:r>
      <w:bookmarkEnd w:id="44"/>
    </w:p>
    <w:p w14:paraId="1BCB5A14" w14:textId="77777777" w:rsidR="004078A2" w:rsidRDefault="00F65514" w:rsidP="008C7F5B">
      <w:pPr>
        <w:rPr>
          <w:lang w:val="en-GB"/>
        </w:rPr>
      </w:pPr>
      <w:r>
        <w:rPr>
          <w:rFonts w:hint="eastAsia"/>
          <w:lang w:val="en-GB"/>
        </w:rPr>
        <w:t>所有测试数据集都满足实时性的要求，还有很充裕的时间复杂度可以应用到今后的进一步完善中去，</w:t>
      </w:r>
      <w:r w:rsidR="004078A2">
        <w:rPr>
          <w:rFonts w:hint="eastAsia"/>
          <w:lang w:val="en-GB"/>
        </w:rPr>
        <w:t>例如</w:t>
      </w:r>
      <w:r>
        <w:rPr>
          <w:rFonts w:hint="eastAsia"/>
          <w:lang w:val="en-GB"/>
        </w:rPr>
        <w:t>，加入连续</w:t>
      </w:r>
      <w:r w:rsidR="005D4D3B">
        <w:rPr>
          <w:rFonts w:hint="eastAsia"/>
          <w:lang w:val="en-GB"/>
        </w:rPr>
        <w:t>图像</w:t>
      </w:r>
      <w:proofErr w:type="gramStart"/>
      <w:r>
        <w:rPr>
          <w:rFonts w:hint="eastAsia"/>
          <w:lang w:val="en-GB"/>
        </w:rPr>
        <w:t>帧</w:t>
      </w:r>
      <w:proofErr w:type="gramEnd"/>
      <w:r>
        <w:rPr>
          <w:rFonts w:hint="eastAsia"/>
          <w:lang w:val="en-GB"/>
        </w:rPr>
        <w:t>之间的关系，根据上一帧的行道线检测结果来约束下一帧的</w:t>
      </w:r>
      <w:r w:rsidR="004078A2">
        <w:rPr>
          <w:rFonts w:hint="eastAsia"/>
          <w:lang w:val="en-GB"/>
        </w:rPr>
        <w:t>检测范围，提高准确性和效率</w:t>
      </w:r>
      <w:r w:rsidR="005D4D3B">
        <w:rPr>
          <w:rFonts w:hint="eastAsia"/>
          <w:lang w:val="en-GB"/>
        </w:rPr>
        <w:t>；增加</w:t>
      </w:r>
      <w:proofErr w:type="gramStart"/>
      <w:r w:rsidR="005D4D3B">
        <w:rPr>
          <w:rFonts w:hint="eastAsia"/>
          <w:lang w:val="en-GB"/>
        </w:rPr>
        <w:t>多种后</w:t>
      </w:r>
      <w:proofErr w:type="gramEnd"/>
      <w:r w:rsidR="005D4D3B">
        <w:rPr>
          <w:rFonts w:hint="eastAsia"/>
          <w:lang w:val="en-GB"/>
        </w:rPr>
        <w:t>验算法</w:t>
      </w:r>
      <w:r w:rsidR="00A30C74">
        <w:rPr>
          <w:rFonts w:hint="eastAsia"/>
          <w:lang w:val="en-GB"/>
        </w:rPr>
        <w:t>，对各种误检的行道线进行筛选</w:t>
      </w:r>
      <w:r w:rsidR="004078A2">
        <w:rPr>
          <w:rFonts w:hint="eastAsia"/>
          <w:lang w:val="en-GB"/>
        </w:rPr>
        <w:t>。</w:t>
      </w:r>
    </w:p>
    <w:p w14:paraId="634B8290" w14:textId="77777777" w:rsidR="006E0CCD" w:rsidRDefault="004078A2" w:rsidP="009A00D0">
      <w:r>
        <w:rPr>
          <w:rFonts w:hint="eastAsia"/>
          <w:lang w:val="en-GB"/>
        </w:rPr>
        <w:t>另外</w:t>
      </w:r>
      <w:r w:rsidR="00F65514">
        <w:rPr>
          <w:rFonts w:hint="eastAsia"/>
          <w:lang w:val="en-GB"/>
        </w:rPr>
        <w:t>考虑到</w:t>
      </w:r>
      <w:r w:rsidR="00F65514">
        <w:rPr>
          <w:rFonts w:hint="eastAsia"/>
        </w:rPr>
        <w:t>第</w:t>
      </w:r>
      <w:r>
        <w:rPr>
          <w:rFonts w:hint="eastAsia"/>
        </w:rPr>
        <w:t>5</w:t>
      </w:r>
      <w:r>
        <w:rPr>
          <w:rFonts w:hint="eastAsia"/>
        </w:rPr>
        <w:t>章提出的偏航报警设计原则和思路，再依据本文测试数据集中车辆的平均行驶速度，本文监视连续</w:t>
      </w:r>
      <w:r>
        <w:rPr>
          <w:rFonts w:hint="eastAsia"/>
        </w:rPr>
        <w:t>4</w:t>
      </w:r>
      <w:r>
        <w:rPr>
          <w:rFonts w:hint="eastAsia"/>
        </w:rPr>
        <w:t>帧中的检测结果</w:t>
      </w:r>
      <w:r w:rsidR="00E24BE0">
        <w:rPr>
          <w:rFonts w:hint="eastAsia"/>
        </w:rPr>
        <w:t>，</w:t>
      </w:r>
      <w:r>
        <w:rPr>
          <w:rFonts w:hint="eastAsia"/>
        </w:rPr>
        <w:t>若连续</w:t>
      </w:r>
      <w:r>
        <w:rPr>
          <w:rFonts w:hint="eastAsia"/>
        </w:rPr>
        <w:t>4</w:t>
      </w:r>
      <w:r>
        <w:rPr>
          <w:rFonts w:hint="eastAsia"/>
        </w:rPr>
        <w:t>帧都处于“压线跨线”情况，则触发警报，对于</w:t>
      </w:r>
      <w:r w:rsidR="001750BA">
        <w:rPr>
          <w:rFonts w:hint="eastAsia"/>
        </w:rPr>
        <w:t>Dataset1</w:t>
      </w:r>
      <w:r w:rsidR="001750BA">
        <w:rPr>
          <w:rFonts w:hint="eastAsia"/>
        </w:rPr>
        <w:t>、</w:t>
      </w:r>
      <w:r w:rsidR="001750BA">
        <w:rPr>
          <w:rFonts w:hint="eastAsia"/>
        </w:rPr>
        <w:t>2</w:t>
      </w:r>
      <w:r w:rsidR="001750BA">
        <w:rPr>
          <w:rFonts w:hint="eastAsia"/>
        </w:rPr>
        <w:t>、</w:t>
      </w:r>
      <w:r w:rsidR="001750BA">
        <w:rPr>
          <w:rFonts w:hint="eastAsia"/>
        </w:rPr>
        <w:t>3</w:t>
      </w:r>
      <w:r w:rsidR="001750BA">
        <w:rPr>
          <w:rFonts w:hint="eastAsia"/>
        </w:rPr>
        <w:t>连续图像集</w:t>
      </w:r>
      <w:r>
        <w:rPr>
          <w:rFonts w:hint="eastAsia"/>
        </w:rPr>
        <w:t>，其误报率能够做到低于</w:t>
      </w:r>
      <w:r w:rsidR="00BB3543">
        <w:rPr>
          <w:rFonts w:hint="eastAsia"/>
        </w:rPr>
        <w:t>5</w:t>
      </w:r>
      <w:r>
        <w:rPr>
          <w:rFonts w:hint="eastAsia"/>
        </w:rPr>
        <w:t>%</w:t>
      </w:r>
      <w:r>
        <w:rPr>
          <w:rFonts w:hint="eastAsia"/>
        </w:rPr>
        <w:t>，达到了</w:t>
      </w:r>
      <w:proofErr w:type="gramStart"/>
      <w:r>
        <w:rPr>
          <w:rFonts w:hint="eastAsia"/>
        </w:rPr>
        <w:t>低虚警率</w:t>
      </w:r>
      <w:proofErr w:type="gramEnd"/>
      <w:r>
        <w:rPr>
          <w:rFonts w:hint="eastAsia"/>
        </w:rPr>
        <w:t>的</w:t>
      </w:r>
      <w:r w:rsidR="006E0CCD">
        <w:rPr>
          <w:rFonts w:hint="eastAsia"/>
        </w:rPr>
        <w:t>要求</w:t>
      </w:r>
      <w:r w:rsidR="005D4D3B">
        <w:rPr>
          <w:rFonts w:hint="eastAsia"/>
        </w:rPr>
        <w:t>。</w:t>
      </w:r>
    </w:p>
    <w:p w14:paraId="46A18C8A" w14:textId="77777777" w:rsidR="00DF3341" w:rsidRDefault="00DF3341" w:rsidP="00DF3341"/>
    <w:p w14:paraId="4EB58023" w14:textId="687C8F9B" w:rsidR="004E44F3" w:rsidRPr="004E44F3" w:rsidRDefault="004E44F3" w:rsidP="0089556C">
      <w:pPr>
        <w:pStyle w:val="aff0"/>
        <w:spacing w:line="360" w:lineRule="exact"/>
        <w:ind w:left="0" w:firstLineChars="0" w:firstLine="0"/>
        <w:rPr>
          <w:rFonts w:ascii="宋体" w:hAnsi="宋体"/>
          <w:kern w:val="0"/>
        </w:rPr>
      </w:pPr>
      <w:r w:rsidRPr="004E44F3">
        <w:rPr>
          <w:rFonts w:ascii="宋体" w:hAnsi="宋体"/>
          <w:kern w:val="0"/>
        </w:rPr>
        <w:t xml:space="preserve"> </w:t>
      </w:r>
    </w:p>
    <w:sectPr w:rsidR="004E44F3" w:rsidRPr="004E44F3" w:rsidSect="00D128D5">
      <w:headerReference w:type="even" r:id="rId121"/>
      <w:headerReference w:type="default" r:id="rId122"/>
      <w:pgSz w:w="11907" w:h="16840" w:code="9"/>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06143E" w14:textId="77777777" w:rsidR="00754554" w:rsidRDefault="00754554" w:rsidP="008C7F5B">
      <w:r>
        <w:separator/>
      </w:r>
    </w:p>
    <w:p w14:paraId="1C438C68" w14:textId="77777777" w:rsidR="00754554" w:rsidRDefault="00754554"/>
  </w:endnote>
  <w:endnote w:type="continuationSeparator" w:id="0">
    <w:p w14:paraId="2B7E1C4E" w14:textId="77777777" w:rsidR="00754554" w:rsidRDefault="00754554" w:rsidP="008C7F5B">
      <w:r>
        <w:continuationSeparator/>
      </w:r>
    </w:p>
    <w:p w14:paraId="20109EF3" w14:textId="77777777" w:rsidR="00754554" w:rsidRDefault="007545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方正大标宋简体">
    <w:altName w:val="宋体"/>
    <w:charset w:val="86"/>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06D603" w14:textId="77777777" w:rsidR="00754554" w:rsidRDefault="00754554" w:rsidP="008C7F5B">
      <w:r>
        <w:separator/>
      </w:r>
    </w:p>
    <w:p w14:paraId="164D31BF" w14:textId="77777777" w:rsidR="00754554" w:rsidRDefault="00754554"/>
  </w:footnote>
  <w:footnote w:type="continuationSeparator" w:id="0">
    <w:p w14:paraId="2972FAFA" w14:textId="77777777" w:rsidR="00754554" w:rsidRDefault="00754554" w:rsidP="008C7F5B">
      <w:r>
        <w:continuationSeparator/>
      </w:r>
    </w:p>
    <w:p w14:paraId="3B13152C" w14:textId="77777777" w:rsidR="00754554" w:rsidRDefault="0075455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11EC3" w14:textId="77777777" w:rsidR="005C60C0" w:rsidRPr="008237C5" w:rsidRDefault="005C60C0" w:rsidP="008C7F5B">
    <w:pPr>
      <w:pStyle w:val="ab"/>
      <w:ind w:firstLine="360"/>
    </w:pPr>
    <w:r>
      <w:rPr>
        <w:rFonts w:hint="eastAsia"/>
      </w:rPr>
      <w:t>第</w:t>
    </w:r>
    <w:r>
      <w:rPr>
        <w:rFonts w:hint="eastAsia"/>
      </w:rPr>
      <w:t xml:space="preserve"> </w:t>
    </w:r>
    <w:r w:rsidRPr="00F26274">
      <w:fldChar w:fldCharType="begin"/>
    </w:r>
    <w:r w:rsidRPr="00F26274">
      <w:instrText>PAGE   \* MERGEFORMAT</w:instrText>
    </w:r>
    <w:r w:rsidRPr="00F26274">
      <w:fldChar w:fldCharType="separate"/>
    </w:r>
    <w:r w:rsidRPr="00D14FFD">
      <w:rPr>
        <w:noProof/>
        <w:lang w:val="zh-CN"/>
      </w:rPr>
      <w:t>II</w:t>
    </w:r>
    <w:r w:rsidRPr="00F26274">
      <w:fldChar w:fldCharType="end"/>
    </w:r>
    <w:r>
      <w:rPr>
        <w:rFonts w:hint="eastAsia"/>
      </w:rPr>
      <w:t xml:space="preserve"> </w:t>
    </w:r>
    <w:r>
      <w:rPr>
        <w:rFonts w:hint="eastAsia"/>
      </w:rPr>
      <w:t>页</w:t>
    </w:r>
    <w:r>
      <w:rPr>
        <w:rFonts w:hint="eastAsia"/>
      </w:rPr>
      <w:t xml:space="preserve"> </w:t>
    </w:r>
    <w:r>
      <w:rPr>
        <w:rFonts w:hint="eastAsia"/>
        <w:b/>
        <w:bCs/>
        <w:spacing w:val="20"/>
        <w:kern w:val="18"/>
        <w:sz w:val="36"/>
        <w:szCs w:val="24"/>
      </w:rPr>
      <w:t xml:space="preserve">         </w:t>
    </w:r>
    <w:proofErr w:type="spellStart"/>
    <w:r>
      <w:rPr>
        <w:rFonts w:hint="eastAsia"/>
        <w:b/>
        <w:bCs/>
        <w:spacing w:val="20"/>
        <w:kern w:val="18"/>
        <w:sz w:val="36"/>
      </w:rPr>
      <w:t>本科毕业设计说明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DB12CC" w14:textId="23009C3E" w:rsidR="005C60C0" w:rsidRDefault="005C60C0" w:rsidP="002E3D8B">
    <w:pPr>
      <w:pStyle w:val="ab"/>
      <w:ind w:firstLine="803"/>
      <w:jc w:val="right"/>
    </w:pPr>
    <w:r>
      <w:rPr>
        <w:rFonts w:hint="eastAsia"/>
        <w:b/>
        <w:bCs/>
        <w:spacing w:val="20"/>
        <w:kern w:val="18"/>
        <w:sz w:val="36"/>
      </w:rPr>
      <w:t xml:space="preserve">     </w:t>
    </w:r>
    <w:r>
      <w:rPr>
        <w:b/>
        <w:bCs/>
        <w:spacing w:val="20"/>
        <w:kern w:val="18"/>
        <w:sz w:val="36"/>
      </w:rPr>
      <w:t xml:space="preserve">  </w:t>
    </w:r>
    <w:r>
      <w:rPr>
        <w:rFonts w:hint="eastAsia"/>
        <w:b/>
        <w:bCs/>
        <w:spacing w:val="20"/>
        <w:kern w:val="18"/>
        <w:sz w:val="36"/>
      </w:rPr>
      <w:t xml:space="preserve">   </w:t>
    </w:r>
    <w:r w:rsidRPr="002E3D8B">
      <w:rPr>
        <w:rFonts w:hint="eastAsia"/>
        <w:b/>
        <w:bCs/>
        <w:spacing w:val="20"/>
        <w:kern w:val="18"/>
        <w:sz w:val="21"/>
        <w:szCs w:val="21"/>
      </w:rPr>
      <w:t xml:space="preserve"> </w:t>
    </w:r>
    <w:r w:rsidRPr="002E3D8B">
      <w:rPr>
        <w:rFonts w:hint="eastAsia"/>
        <w:sz w:val="21"/>
        <w:szCs w:val="21"/>
      </w:rPr>
      <w:t>第</w:t>
    </w:r>
    <w:r w:rsidRPr="002E3D8B">
      <w:rPr>
        <w:rFonts w:hint="eastAsia"/>
        <w:sz w:val="21"/>
        <w:szCs w:val="21"/>
      </w:rPr>
      <w:t xml:space="preserve"> </w:t>
    </w:r>
    <w:r w:rsidRPr="002E3D8B">
      <w:rPr>
        <w:sz w:val="21"/>
        <w:szCs w:val="21"/>
      </w:rPr>
      <w:fldChar w:fldCharType="begin"/>
    </w:r>
    <w:r w:rsidRPr="002E3D8B">
      <w:rPr>
        <w:sz w:val="21"/>
        <w:szCs w:val="21"/>
      </w:rPr>
      <w:instrText>PAGE   \* MERGEFORMAT</w:instrText>
    </w:r>
    <w:r w:rsidRPr="002E3D8B">
      <w:rPr>
        <w:sz w:val="21"/>
        <w:szCs w:val="21"/>
      </w:rPr>
      <w:fldChar w:fldCharType="separate"/>
    </w:r>
    <w:r w:rsidR="007720EC" w:rsidRPr="007720EC">
      <w:rPr>
        <w:noProof/>
        <w:sz w:val="21"/>
        <w:szCs w:val="21"/>
        <w:lang w:val="zh-CN"/>
      </w:rPr>
      <w:t>II</w:t>
    </w:r>
    <w:r w:rsidRPr="002E3D8B">
      <w:rPr>
        <w:sz w:val="21"/>
        <w:szCs w:val="21"/>
      </w:rPr>
      <w:fldChar w:fldCharType="end"/>
    </w:r>
    <w:r w:rsidRPr="002E3D8B">
      <w:rPr>
        <w:rFonts w:hint="eastAsia"/>
        <w:sz w:val="21"/>
        <w:szCs w:val="21"/>
      </w:rPr>
      <w:t xml:space="preserve"> </w:t>
    </w:r>
    <w:r w:rsidRPr="002E3D8B">
      <w:rPr>
        <w:rFonts w:hint="eastAsia"/>
        <w:sz w:val="21"/>
        <w:szCs w:val="21"/>
      </w:rPr>
      <w:t>页</w:t>
    </w:r>
    <w:r>
      <w:rPr>
        <w:rFonts w:hint="eastAsi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0472EF" w14:textId="77777777" w:rsidR="005C60C0" w:rsidRPr="00884023" w:rsidRDefault="005C60C0" w:rsidP="008C7F5B">
    <w:pPr>
      <w:pStyle w:val="ab"/>
      <w:ind w:firstLine="420"/>
    </w:pPr>
    <w:r>
      <w:rPr>
        <w:rFonts w:hint="eastAsia"/>
        <w:sz w:val="21"/>
      </w:rPr>
      <w:t>第</w:t>
    </w:r>
    <w:r>
      <w:rPr>
        <w:rFonts w:hint="eastAsia"/>
        <w:sz w:val="21"/>
      </w:rPr>
      <w:t xml:space="preserve"> </w:t>
    </w:r>
    <w:r>
      <w:rPr>
        <w:sz w:val="21"/>
      </w:rPr>
      <w:fldChar w:fldCharType="begin"/>
    </w:r>
    <w:r>
      <w:rPr>
        <w:sz w:val="21"/>
      </w:rPr>
      <w:instrText xml:space="preserve"> PAGE </w:instrText>
    </w:r>
    <w:r>
      <w:rPr>
        <w:sz w:val="21"/>
      </w:rPr>
      <w:fldChar w:fldCharType="separate"/>
    </w:r>
    <w:r>
      <w:rPr>
        <w:noProof/>
        <w:sz w:val="21"/>
      </w:rPr>
      <w:t>34</w:t>
    </w:r>
    <w:r>
      <w:rPr>
        <w:sz w:val="21"/>
      </w:rPr>
      <w:fldChar w:fldCharType="end"/>
    </w:r>
    <w:r>
      <w:rPr>
        <w:rFonts w:hint="eastAsia"/>
        <w:sz w:val="21"/>
      </w:rPr>
      <w:t xml:space="preserve"> </w:t>
    </w:r>
    <w:r>
      <w:rPr>
        <w:rFonts w:hint="eastAsia"/>
        <w:sz w:val="21"/>
      </w:rPr>
      <w:t>页</w:t>
    </w:r>
    <w:r>
      <w:rPr>
        <w:rFonts w:hint="eastAsia"/>
        <w:sz w:val="21"/>
      </w:rPr>
      <w:t xml:space="preserve"> </w:t>
    </w:r>
    <w:r>
      <w:rPr>
        <w:rFonts w:hint="eastAsia"/>
        <w:spacing w:val="20"/>
        <w:szCs w:val="24"/>
      </w:rPr>
      <w:t xml:space="preserve">        </w:t>
    </w:r>
    <w:proofErr w:type="spellStart"/>
    <w:r>
      <w:rPr>
        <w:rFonts w:hint="eastAsia"/>
        <w:spacing w:val="20"/>
      </w:rPr>
      <w:t>本科毕业设计说明书</w:t>
    </w:r>
    <w:proofErr w:type="spellEnd"/>
    <w:r>
      <w:rPr>
        <w:rFonts w:hint="eastAsia"/>
        <w:spacing w:val="60"/>
      </w:rPr>
      <w:t xml:space="preserve"> </w:t>
    </w:r>
  </w:p>
  <w:p w14:paraId="2EBA3316" w14:textId="77777777" w:rsidR="005C60C0" w:rsidRDefault="005C60C0"/>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68752352"/>
      <w:placeholder>
        <w:docPart w:val="70F5D03FFAE3475F926ACD49CF2930B1"/>
      </w:placeholder>
      <w:temporary/>
      <w:showingPlcHdr/>
      <w15:appearance w15:val="hidden"/>
    </w:sdtPr>
    <w:sdtContent>
      <w:p w14:paraId="61F300A1" w14:textId="77777777" w:rsidR="0089556C" w:rsidRDefault="0089556C">
        <w:pPr>
          <w:pStyle w:val="ab"/>
          <w:spacing w:before="120" w:after="120"/>
          <w:ind w:firstLine="360"/>
        </w:pPr>
        <w:r>
          <w:rPr>
            <w:lang w:val="zh-CN" w:eastAsia="zh-CN"/>
          </w:rPr>
          <w:t>[</w:t>
        </w:r>
        <w:r>
          <w:rPr>
            <w:lang w:val="zh-CN" w:eastAsia="zh-CN"/>
          </w:rPr>
          <w:t>在此处键入</w:t>
        </w:r>
        <w:r>
          <w:rPr>
            <w:lang w:val="zh-CN" w:eastAsia="zh-CN"/>
          </w:rPr>
          <w:t>]</w:t>
        </w:r>
      </w:p>
    </w:sdtContent>
  </w:sdt>
  <w:p w14:paraId="49600F22" w14:textId="77777777" w:rsidR="005C60C0" w:rsidRDefault="005C60C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5213E8"/>
    <w:multiLevelType w:val="hybridMultilevel"/>
    <w:tmpl w:val="A2CCED1C"/>
    <w:lvl w:ilvl="0" w:tplc="7C2C147E">
      <w:start w:val="1"/>
      <w:numFmt w:val="decimal"/>
      <w:lvlText w:val="%1"/>
      <w:lvlJc w:val="left"/>
      <w:pPr>
        <w:ind w:left="2713" w:hanging="450"/>
      </w:pPr>
      <w:rPr>
        <w:rFonts w:hint="default"/>
        <w:b/>
        <w:color w:val="auto"/>
      </w:rPr>
    </w:lvl>
    <w:lvl w:ilvl="1" w:tplc="04090019" w:tentative="1">
      <w:start w:val="1"/>
      <w:numFmt w:val="lowerLetter"/>
      <w:lvlText w:val="%2)"/>
      <w:lvlJc w:val="left"/>
      <w:pPr>
        <w:ind w:left="3103" w:hanging="420"/>
      </w:pPr>
    </w:lvl>
    <w:lvl w:ilvl="2" w:tplc="0409001B" w:tentative="1">
      <w:start w:val="1"/>
      <w:numFmt w:val="lowerRoman"/>
      <w:lvlText w:val="%3."/>
      <w:lvlJc w:val="right"/>
      <w:pPr>
        <w:ind w:left="3523" w:hanging="420"/>
      </w:pPr>
    </w:lvl>
    <w:lvl w:ilvl="3" w:tplc="0409000F" w:tentative="1">
      <w:start w:val="1"/>
      <w:numFmt w:val="decimal"/>
      <w:lvlText w:val="%4."/>
      <w:lvlJc w:val="left"/>
      <w:pPr>
        <w:ind w:left="3943" w:hanging="420"/>
      </w:pPr>
    </w:lvl>
    <w:lvl w:ilvl="4" w:tplc="04090019" w:tentative="1">
      <w:start w:val="1"/>
      <w:numFmt w:val="lowerLetter"/>
      <w:lvlText w:val="%5)"/>
      <w:lvlJc w:val="left"/>
      <w:pPr>
        <w:ind w:left="4363" w:hanging="420"/>
      </w:pPr>
    </w:lvl>
    <w:lvl w:ilvl="5" w:tplc="0409001B" w:tentative="1">
      <w:start w:val="1"/>
      <w:numFmt w:val="lowerRoman"/>
      <w:lvlText w:val="%6."/>
      <w:lvlJc w:val="right"/>
      <w:pPr>
        <w:ind w:left="4783" w:hanging="420"/>
      </w:pPr>
    </w:lvl>
    <w:lvl w:ilvl="6" w:tplc="0409000F" w:tentative="1">
      <w:start w:val="1"/>
      <w:numFmt w:val="decimal"/>
      <w:lvlText w:val="%7."/>
      <w:lvlJc w:val="left"/>
      <w:pPr>
        <w:ind w:left="5203" w:hanging="420"/>
      </w:pPr>
    </w:lvl>
    <w:lvl w:ilvl="7" w:tplc="04090019" w:tentative="1">
      <w:start w:val="1"/>
      <w:numFmt w:val="lowerLetter"/>
      <w:lvlText w:val="%8)"/>
      <w:lvlJc w:val="left"/>
      <w:pPr>
        <w:ind w:left="5623" w:hanging="420"/>
      </w:pPr>
    </w:lvl>
    <w:lvl w:ilvl="8" w:tplc="0409001B" w:tentative="1">
      <w:start w:val="1"/>
      <w:numFmt w:val="lowerRoman"/>
      <w:lvlText w:val="%9."/>
      <w:lvlJc w:val="right"/>
      <w:pPr>
        <w:ind w:left="6043" w:hanging="420"/>
      </w:pPr>
    </w:lvl>
  </w:abstractNum>
  <w:abstractNum w:abstractNumId="1" w15:restartNumberingAfterBreak="0">
    <w:nsid w:val="0B840A47"/>
    <w:multiLevelType w:val="hybridMultilevel"/>
    <w:tmpl w:val="D71C0500"/>
    <w:lvl w:ilvl="0" w:tplc="749642FA">
      <w:start w:val="1"/>
      <w:numFmt w:val="decimal"/>
      <w:lvlText w:val="%1."/>
      <w:lvlJc w:val="left"/>
      <w:pPr>
        <w:ind w:left="840" w:hanging="360"/>
      </w:pPr>
      <w:rPr>
        <w:rFonts w:ascii="Times New Roman" w:eastAsia="宋体" w:hAnsi="Times New Roman" w:cs="Times New Roman" w:hint="default"/>
        <w:b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992550"/>
    <w:multiLevelType w:val="multilevel"/>
    <w:tmpl w:val="DA28C654"/>
    <w:styleLink w:val="a"/>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125B62D0"/>
    <w:multiLevelType w:val="multilevel"/>
    <w:tmpl w:val="BA3051C0"/>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15:restartNumberingAfterBreak="0">
    <w:nsid w:val="2E011B47"/>
    <w:multiLevelType w:val="hybridMultilevel"/>
    <w:tmpl w:val="03F6688E"/>
    <w:lvl w:ilvl="0" w:tplc="5F8E28D0">
      <w:start w:val="1"/>
      <w:numFmt w:val="decimal"/>
      <w:lvlText w:val="%1）"/>
      <w:lvlJc w:val="left"/>
      <w:pPr>
        <w:ind w:left="840" w:hanging="360"/>
      </w:pPr>
      <w:rPr>
        <w:rFonts w:ascii="Times New Roman" w:hAnsi="Times New Roman" w:cs="Times New Roma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43534E"/>
    <w:multiLevelType w:val="multilevel"/>
    <w:tmpl w:val="DA28C654"/>
    <w:numStyleLink w:val="a"/>
  </w:abstractNum>
  <w:abstractNum w:abstractNumId="6" w15:restartNumberingAfterBreak="0">
    <w:nsid w:val="372F3813"/>
    <w:multiLevelType w:val="multilevel"/>
    <w:tmpl w:val="0BF2C858"/>
    <w:lvl w:ilvl="0">
      <w:start w:val="1"/>
      <w:numFmt w:val="lowerLetter"/>
      <w:suff w:val="nothing"/>
      <w:lvlText w:val="(%1)"/>
      <w:lvlJc w:val="center"/>
      <w:pPr>
        <w:ind w:left="425" w:hanging="137"/>
      </w:pPr>
      <w:rPr>
        <w:rFonts w:ascii="黑体" w:eastAsia="黑体" w:hAnsi="黑体" w:hint="eastAsia"/>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8FF43A8"/>
    <w:multiLevelType w:val="multilevel"/>
    <w:tmpl w:val="2F58AAAC"/>
    <w:styleLink w:val="a0"/>
    <w:lvl w:ilvl="0">
      <w:start w:val="1"/>
      <w:numFmt w:val="decimal"/>
      <w:pStyle w:val="a1"/>
      <w:lvlText w:val="图 %1"/>
      <w:lvlJc w:val="left"/>
      <w:pPr>
        <w:ind w:left="425" w:hanging="425"/>
      </w:pPr>
      <w:rPr>
        <w:rFonts w:eastAsia="黑体" w:hint="eastAsia"/>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BEB538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3F974809"/>
    <w:multiLevelType w:val="hybridMultilevel"/>
    <w:tmpl w:val="5BE860C0"/>
    <w:lvl w:ilvl="0" w:tplc="0C789E12">
      <w:start w:val="1"/>
      <w:numFmt w:val="decimal"/>
      <w:lvlText w:val="（%1）"/>
      <w:lvlJc w:val="left"/>
      <w:pPr>
        <w:ind w:left="1200" w:hanging="72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0635B79"/>
    <w:multiLevelType w:val="multilevel"/>
    <w:tmpl w:val="17789DA2"/>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15:restartNumberingAfterBreak="0">
    <w:nsid w:val="43E603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495049DC"/>
    <w:multiLevelType w:val="multilevel"/>
    <w:tmpl w:val="C568CF52"/>
    <w:lvl w:ilvl="0">
      <w:start w:val="1"/>
      <w:numFmt w:val="lowerLetter"/>
      <w:lvlText w:val="(%1)"/>
      <w:lvlJc w:val="center"/>
      <w:pPr>
        <w:ind w:left="425" w:hanging="137"/>
      </w:pPr>
      <w:rPr>
        <w:rFonts w:ascii="黑体" w:eastAsia="黑体" w:hAnsi="黑体" w:hint="eastAsia"/>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4A7B23F4"/>
    <w:multiLevelType w:val="multilevel"/>
    <w:tmpl w:val="AF1C3328"/>
    <w:lvl w:ilvl="0">
      <w:start w:val="1"/>
      <w:numFmt w:val="decimal"/>
      <w:pStyle w:val="a2"/>
      <w:lvlText w:val="%1"/>
      <w:lvlJc w:val="left"/>
      <w:pPr>
        <w:tabs>
          <w:tab w:val="num" w:pos="425"/>
        </w:tabs>
        <w:ind w:left="425" w:hanging="425"/>
      </w:pPr>
      <w:rPr>
        <w:rFonts w:ascii="黑体" w:eastAsia="黑体" w:hAnsi="黑体" w:hint="eastAsia"/>
        <w:b/>
        <w:i w:val="0"/>
        <w:color w:val="auto"/>
      </w:rPr>
    </w:lvl>
    <w:lvl w:ilvl="1">
      <w:start w:val="1"/>
      <w:numFmt w:val="decimal"/>
      <w:pStyle w:val="a3"/>
      <w:lvlText w:val="%1.%2"/>
      <w:lvlJc w:val="left"/>
      <w:pPr>
        <w:tabs>
          <w:tab w:val="num" w:pos="567"/>
        </w:tabs>
        <w:ind w:left="567" w:hanging="567"/>
      </w:pPr>
      <w:rPr>
        <w:rFonts w:ascii="黑体" w:eastAsia="黑体" w:hAnsi="黑体" w:hint="eastAsia"/>
        <w:b/>
        <w:i w:val="0"/>
        <w:color w:val="auto"/>
      </w:rPr>
    </w:lvl>
    <w:lvl w:ilvl="2">
      <w:start w:val="1"/>
      <w:numFmt w:val="decimal"/>
      <w:pStyle w:val="a4"/>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4" w15:restartNumberingAfterBreak="0">
    <w:nsid w:val="4D672722"/>
    <w:multiLevelType w:val="multilevel"/>
    <w:tmpl w:val="5D981A6A"/>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lvlRestart w:val="0"/>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15:restartNumberingAfterBreak="0">
    <w:nsid w:val="500760DD"/>
    <w:multiLevelType w:val="hybridMultilevel"/>
    <w:tmpl w:val="29A04482"/>
    <w:lvl w:ilvl="0" w:tplc="BC3844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4A683B"/>
    <w:multiLevelType w:val="multilevel"/>
    <w:tmpl w:val="E58CDE36"/>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pStyle w:val="a5"/>
      <w:lvlText w:val="表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15:restartNumberingAfterBreak="0">
    <w:nsid w:val="54CC6755"/>
    <w:multiLevelType w:val="multilevel"/>
    <w:tmpl w:val="F67A38CE"/>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8" w15:restartNumberingAfterBreak="0">
    <w:nsid w:val="59CA529A"/>
    <w:multiLevelType w:val="hybridMultilevel"/>
    <w:tmpl w:val="62A01C78"/>
    <w:lvl w:ilvl="0" w:tplc="0409000F">
      <w:start w:val="1"/>
      <w:numFmt w:val="decimal"/>
      <w:lvlText w:val="%1."/>
      <w:lvlJc w:val="left"/>
      <w:pPr>
        <w:ind w:left="990" w:hanging="420"/>
      </w:p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9" w15:restartNumberingAfterBreak="0">
    <w:nsid w:val="5AFC4369"/>
    <w:multiLevelType w:val="multilevel"/>
    <w:tmpl w:val="ADAEA1D0"/>
    <w:lvl w:ilvl="0">
      <w:start w:val="1"/>
      <w:numFmt w:val="decimal"/>
      <w:lvlText w:val="%1"/>
      <w:lvlJc w:val="left"/>
      <w:pPr>
        <w:ind w:left="840" w:hanging="840"/>
      </w:pPr>
      <w:rPr>
        <w:rFonts w:hint="default"/>
        <w:color w:val="auto"/>
      </w:rPr>
    </w:lvl>
    <w:lvl w:ilvl="1">
      <w:start w:val="1"/>
      <w:numFmt w:val="decimal"/>
      <w:lvlText w:val="%1.%2"/>
      <w:lvlJc w:val="left"/>
      <w:pPr>
        <w:ind w:left="840" w:hanging="840"/>
      </w:pPr>
      <w:rPr>
        <w:rFonts w:hint="default"/>
        <w:color w:val="auto"/>
      </w:rPr>
    </w:lvl>
    <w:lvl w:ilvl="2">
      <w:start w:val="1"/>
      <w:numFmt w:val="decimal"/>
      <w:lvlText w:val="%1.%2.%3"/>
      <w:lvlJc w:val="left"/>
      <w:pPr>
        <w:ind w:left="840" w:hanging="84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800" w:hanging="180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20" w15:restartNumberingAfterBreak="0">
    <w:nsid w:val="5DE55C5F"/>
    <w:multiLevelType w:val="multilevel"/>
    <w:tmpl w:val="3C1EB4D2"/>
    <w:lvl w:ilvl="0">
      <w:start w:val="1"/>
      <w:numFmt w:val="decimal"/>
      <w:lvlText w:val="(%1)"/>
      <w:lvlJc w:val="left"/>
      <w:pPr>
        <w:tabs>
          <w:tab w:val="num" w:pos="425"/>
        </w:tabs>
        <w:ind w:left="425" w:hanging="425"/>
      </w:pPr>
      <w:rPr>
        <w:rFonts w:ascii="黑体" w:eastAsia="黑体" w:hAnsi="黑体" w:hint="eastAsia"/>
        <w:b/>
        <w:i w:val="0"/>
        <w:color w:val="auto"/>
        <w:sz w:val="21"/>
      </w:rPr>
    </w:lvl>
    <w:lvl w:ilvl="1">
      <w:start w:val="1"/>
      <w:numFmt w:val="decimal"/>
      <w:pStyle w:val="a6"/>
      <w:lvlText w:val="图 %1.%2"/>
      <w:lvlJc w:val="left"/>
      <w:pPr>
        <w:tabs>
          <w:tab w:val="num" w:pos="567"/>
        </w:tabs>
        <w:ind w:left="567" w:hanging="567"/>
      </w:pPr>
      <w:rPr>
        <w:rFonts w:ascii="黑体" w:eastAsia="黑体" w:hAnsi="黑体" w:hint="eastAsia"/>
        <w:b/>
        <w:i w:val="0"/>
        <w:color w:val="auto"/>
      </w:rPr>
    </w:lvl>
    <w:lvl w:ilvl="2">
      <w:start w:val="1"/>
      <w:numFmt w:val="decimal"/>
      <w:lvlText w:val="%1.%2.%3"/>
      <w:lvlJc w:val="left"/>
      <w:pPr>
        <w:tabs>
          <w:tab w:val="num" w:pos="709"/>
        </w:tabs>
        <w:ind w:left="709" w:hanging="709"/>
      </w:pPr>
      <w:rPr>
        <w:rFonts w:ascii="黑体" w:hAnsi="黑体" w:hint="eastAsia"/>
        <w:b/>
        <w:i w:val="0"/>
        <w:color w:val="auto"/>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6275609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5D56A8"/>
    <w:multiLevelType w:val="multilevel"/>
    <w:tmpl w:val="64F4805C"/>
    <w:lvl w:ilvl="0">
      <w:start w:val="1"/>
      <w:numFmt w:val="lowerLetter"/>
      <w:lvlText w:val="(%1)"/>
      <w:lvlJc w:val="left"/>
      <w:pPr>
        <w:ind w:left="425" w:hanging="425"/>
      </w:pPr>
      <w:rPr>
        <w:rFonts w:ascii="黑体" w:eastAsia="黑体" w:hAnsi="黑体" w:hint="eastAsia"/>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668D70C4"/>
    <w:multiLevelType w:val="hybridMultilevel"/>
    <w:tmpl w:val="8DCA09A4"/>
    <w:lvl w:ilvl="0" w:tplc="C34E031C">
      <w:start w:val="1"/>
      <w:numFmt w:val="decimal"/>
      <w:lvlText w:val="%1."/>
      <w:lvlJc w:val="left"/>
      <w:pPr>
        <w:ind w:left="840" w:hanging="360"/>
      </w:pPr>
      <w:rPr>
        <w:rFonts w:ascii="Times New Roman" w:hAnsi="Times New Roman" w:cs="Times New Roma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7E928F0"/>
    <w:multiLevelType w:val="hybridMultilevel"/>
    <w:tmpl w:val="4294AE98"/>
    <w:lvl w:ilvl="0" w:tplc="A224D1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16756F2"/>
    <w:multiLevelType w:val="hybridMultilevel"/>
    <w:tmpl w:val="BC301646"/>
    <w:lvl w:ilvl="0" w:tplc="5128DB7C">
      <w:start w:val="1"/>
      <w:numFmt w:val="decimal"/>
      <w:lvlText w:val="（%1）"/>
      <w:lvlJc w:val="left"/>
      <w:pPr>
        <w:ind w:left="1200" w:hanging="720"/>
      </w:pPr>
      <w:rPr>
        <w:rFonts w:ascii="Times New Roman" w:hAnsi="Times New Roman" w:cs="Times New Roma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71703DD"/>
    <w:multiLevelType w:val="multilevel"/>
    <w:tmpl w:val="DA28C654"/>
    <w:numStyleLink w:val="a"/>
  </w:abstractNum>
  <w:abstractNum w:abstractNumId="27" w15:restartNumberingAfterBreak="0">
    <w:nsid w:val="7CBA322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8"/>
  </w:num>
  <w:num w:numId="2">
    <w:abstractNumId w:val="8"/>
  </w:num>
  <w:num w:numId="3">
    <w:abstractNumId w:val="27"/>
  </w:num>
  <w:num w:numId="4">
    <w:abstractNumId w:val="19"/>
  </w:num>
  <w:num w:numId="5">
    <w:abstractNumId w:val="11"/>
  </w:num>
  <w:num w:numId="6">
    <w:abstractNumId w:val="21"/>
  </w:num>
  <w:num w:numId="7">
    <w:abstractNumId w:val="13"/>
  </w:num>
  <w:num w:numId="8">
    <w:abstractNumId w:val="0"/>
  </w:num>
  <w:num w:numId="9">
    <w:abstractNumId w:val="14"/>
  </w:num>
  <w:num w:numId="10">
    <w:abstractNumId w:val="1"/>
  </w:num>
  <w:num w:numId="11">
    <w:abstractNumId w:val="24"/>
  </w:num>
  <w:num w:numId="12">
    <w:abstractNumId w:val="23"/>
  </w:num>
  <w:num w:numId="13">
    <w:abstractNumId w:val="4"/>
  </w:num>
  <w:num w:numId="14">
    <w:abstractNumId w:val="25"/>
  </w:num>
  <w:num w:numId="15">
    <w:abstractNumId w:val="22"/>
  </w:num>
  <w:num w:numId="16">
    <w:abstractNumId w:val="12"/>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 w:numId="21">
    <w:abstractNumId w:val="5"/>
  </w:num>
  <w:num w:numId="22">
    <w:abstractNumId w:val="3"/>
  </w:num>
  <w:num w:numId="23">
    <w:abstractNumId w:val="3"/>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26"/>
  </w:num>
  <w:num w:numId="28">
    <w:abstractNumId w:val="17"/>
  </w:num>
  <w:num w:numId="29">
    <w:abstractNumId w:val="20"/>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5"/>
  </w:num>
  <w:num w:numId="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GB" w:vendorID="64" w:dllVersion="6" w:nlCheck="1" w:checkStyle="0"/>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1B9F"/>
    <w:rsid w:val="0000426A"/>
    <w:rsid w:val="0000553C"/>
    <w:rsid w:val="00013EB7"/>
    <w:rsid w:val="00014D67"/>
    <w:rsid w:val="00014FD2"/>
    <w:rsid w:val="00015830"/>
    <w:rsid w:val="00025EF5"/>
    <w:rsid w:val="00061051"/>
    <w:rsid w:val="00066552"/>
    <w:rsid w:val="00072DE9"/>
    <w:rsid w:val="00086A5F"/>
    <w:rsid w:val="00091B7D"/>
    <w:rsid w:val="00095281"/>
    <w:rsid w:val="00096AB1"/>
    <w:rsid w:val="000A14D9"/>
    <w:rsid w:val="000A4E88"/>
    <w:rsid w:val="000B2D14"/>
    <w:rsid w:val="000C169B"/>
    <w:rsid w:val="000C1D05"/>
    <w:rsid w:val="000C3E4E"/>
    <w:rsid w:val="000D4367"/>
    <w:rsid w:val="000E1478"/>
    <w:rsid w:val="000F637E"/>
    <w:rsid w:val="000F775F"/>
    <w:rsid w:val="00100729"/>
    <w:rsid w:val="001417F4"/>
    <w:rsid w:val="00142C16"/>
    <w:rsid w:val="00144B75"/>
    <w:rsid w:val="00156269"/>
    <w:rsid w:val="001573B3"/>
    <w:rsid w:val="00165D49"/>
    <w:rsid w:val="00171C4C"/>
    <w:rsid w:val="001727B7"/>
    <w:rsid w:val="001750BA"/>
    <w:rsid w:val="001762DF"/>
    <w:rsid w:val="00183D8F"/>
    <w:rsid w:val="00193F89"/>
    <w:rsid w:val="001B0F04"/>
    <w:rsid w:val="001C18C3"/>
    <w:rsid w:val="001C2637"/>
    <w:rsid w:val="001C41B5"/>
    <w:rsid w:val="001D6553"/>
    <w:rsid w:val="001E3B7D"/>
    <w:rsid w:val="001F15FD"/>
    <w:rsid w:val="001F4A5E"/>
    <w:rsid w:val="00201B38"/>
    <w:rsid w:val="0020637F"/>
    <w:rsid w:val="00206524"/>
    <w:rsid w:val="00206751"/>
    <w:rsid w:val="002108FC"/>
    <w:rsid w:val="002375C2"/>
    <w:rsid w:val="0024375E"/>
    <w:rsid w:val="00247AEC"/>
    <w:rsid w:val="00250D4B"/>
    <w:rsid w:val="00266806"/>
    <w:rsid w:val="00280686"/>
    <w:rsid w:val="00282989"/>
    <w:rsid w:val="00284257"/>
    <w:rsid w:val="002A0953"/>
    <w:rsid w:val="002B41E6"/>
    <w:rsid w:val="002B4903"/>
    <w:rsid w:val="002C35A0"/>
    <w:rsid w:val="002D092C"/>
    <w:rsid w:val="002D5C34"/>
    <w:rsid w:val="002E1138"/>
    <w:rsid w:val="002E1DE0"/>
    <w:rsid w:val="002E3D8B"/>
    <w:rsid w:val="002F09DF"/>
    <w:rsid w:val="003039BD"/>
    <w:rsid w:val="00326F80"/>
    <w:rsid w:val="0033032C"/>
    <w:rsid w:val="00336188"/>
    <w:rsid w:val="00341AA3"/>
    <w:rsid w:val="003504B9"/>
    <w:rsid w:val="0035098C"/>
    <w:rsid w:val="00351556"/>
    <w:rsid w:val="003520C5"/>
    <w:rsid w:val="003616DD"/>
    <w:rsid w:val="00382040"/>
    <w:rsid w:val="003911CE"/>
    <w:rsid w:val="003B0021"/>
    <w:rsid w:val="003B142B"/>
    <w:rsid w:val="003C057D"/>
    <w:rsid w:val="003C1883"/>
    <w:rsid w:val="003D09F7"/>
    <w:rsid w:val="003D14A2"/>
    <w:rsid w:val="003D6B73"/>
    <w:rsid w:val="003E38CB"/>
    <w:rsid w:val="003F7734"/>
    <w:rsid w:val="004078A2"/>
    <w:rsid w:val="00417AC6"/>
    <w:rsid w:val="0042097A"/>
    <w:rsid w:val="00425128"/>
    <w:rsid w:val="004313AB"/>
    <w:rsid w:val="00433C5A"/>
    <w:rsid w:val="00437C1C"/>
    <w:rsid w:val="00441198"/>
    <w:rsid w:val="00447AB7"/>
    <w:rsid w:val="00447D75"/>
    <w:rsid w:val="00456D6A"/>
    <w:rsid w:val="004603B4"/>
    <w:rsid w:val="00465E74"/>
    <w:rsid w:val="00467D15"/>
    <w:rsid w:val="00480E50"/>
    <w:rsid w:val="00481007"/>
    <w:rsid w:val="004814E5"/>
    <w:rsid w:val="0048197C"/>
    <w:rsid w:val="00482260"/>
    <w:rsid w:val="00490FDC"/>
    <w:rsid w:val="004B7378"/>
    <w:rsid w:val="004C6CFB"/>
    <w:rsid w:val="004D205C"/>
    <w:rsid w:val="004D2331"/>
    <w:rsid w:val="004D7242"/>
    <w:rsid w:val="004E0054"/>
    <w:rsid w:val="004E3E9E"/>
    <w:rsid w:val="004E44F3"/>
    <w:rsid w:val="004E746E"/>
    <w:rsid w:val="004F6A04"/>
    <w:rsid w:val="004F6CD5"/>
    <w:rsid w:val="005026D1"/>
    <w:rsid w:val="00514CF2"/>
    <w:rsid w:val="00526DDA"/>
    <w:rsid w:val="00533B3C"/>
    <w:rsid w:val="005414F7"/>
    <w:rsid w:val="00544FB4"/>
    <w:rsid w:val="0054688D"/>
    <w:rsid w:val="005500D3"/>
    <w:rsid w:val="00550F4C"/>
    <w:rsid w:val="00557510"/>
    <w:rsid w:val="005631C8"/>
    <w:rsid w:val="005638AA"/>
    <w:rsid w:val="00570339"/>
    <w:rsid w:val="00573F2F"/>
    <w:rsid w:val="00581854"/>
    <w:rsid w:val="00582676"/>
    <w:rsid w:val="00583034"/>
    <w:rsid w:val="005935EC"/>
    <w:rsid w:val="005A46DF"/>
    <w:rsid w:val="005A74C5"/>
    <w:rsid w:val="005B0035"/>
    <w:rsid w:val="005C60C0"/>
    <w:rsid w:val="005C79A1"/>
    <w:rsid w:val="005D4D3B"/>
    <w:rsid w:val="005D7DC5"/>
    <w:rsid w:val="005E0CFD"/>
    <w:rsid w:val="005E3E38"/>
    <w:rsid w:val="005E50F1"/>
    <w:rsid w:val="005F219C"/>
    <w:rsid w:val="005F232E"/>
    <w:rsid w:val="005F7D76"/>
    <w:rsid w:val="00614242"/>
    <w:rsid w:val="00624B49"/>
    <w:rsid w:val="006325BF"/>
    <w:rsid w:val="006435F0"/>
    <w:rsid w:val="00643E66"/>
    <w:rsid w:val="00644740"/>
    <w:rsid w:val="006469C8"/>
    <w:rsid w:val="0065218B"/>
    <w:rsid w:val="006532F8"/>
    <w:rsid w:val="006571B9"/>
    <w:rsid w:val="00661D4C"/>
    <w:rsid w:val="00665376"/>
    <w:rsid w:val="00672C89"/>
    <w:rsid w:val="0068134C"/>
    <w:rsid w:val="00682651"/>
    <w:rsid w:val="006878BF"/>
    <w:rsid w:val="006A6407"/>
    <w:rsid w:val="006B0F9C"/>
    <w:rsid w:val="006B2FB5"/>
    <w:rsid w:val="006B542D"/>
    <w:rsid w:val="006B61D6"/>
    <w:rsid w:val="006C0834"/>
    <w:rsid w:val="006C2D67"/>
    <w:rsid w:val="006C4010"/>
    <w:rsid w:val="006D0592"/>
    <w:rsid w:val="006E0CCD"/>
    <w:rsid w:val="006F0151"/>
    <w:rsid w:val="006F488B"/>
    <w:rsid w:val="006F685A"/>
    <w:rsid w:val="006F6DC7"/>
    <w:rsid w:val="00702F4C"/>
    <w:rsid w:val="00706137"/>
    <w:rsid w:val="00716748"/>
    <w:rsid w:val="00727A3E"/>
    <w:rsid w:val="00730795"/>
    <w:rsid w:val="00746E80"/>
    <w:rsid w:val="00754554"/>
    <w:rsid w:val="007563EF"/>
    <w:rsid w:val="00757AC6"/>
    <w:rsid w:val="00761647"/>
    <w:rsid w:val="007658B5"/>
    <w:rsid w:val="007720EC"/>
    <w:rsid w:val="0078063D"/>
    <w:rsid w:val="00791F32"/>
    <w:rsid w:val="00793BCF"/>
    <w:rsid w:val="00796E1E"/>
    <w:rsid w:val="007B2BC1"/>
    <w:rsid w:val="007B5DE6"/>
    <w:rsid w:val="007C0B08"/>
    <w:rsid w:val="007C6AEF"/>
    <w:rsid w:val="007D0817"/>
    <w:rsid w:val="007D3DDE"/>
    <w:rsid w:val="007D4F23"/>
    <w:rsid w:val="007F26B2"/>
    <w:rsid w:val="007F7C6B"/>
    <w:rsid w:val="00804848"/>
    <w:rsid w:val="0080497A"/>
    <w:rsid w:val="00811AAF"/>
    <w:rsid w:val="00812D65"/>
    <w:rsid w:val="008146EB"/>
    <w:rsid w:val="00850414"/>
    <w:rsid w:val="00852315"/>
    <w:rsid w:val="008535B5"/>
    <w:rsid w:val="008559F4"/>
    <w:rsid w:val="00867F0E"/>
    <w:rsid w:val="0087651E"/>
    <w:rsid w:val="008770FD"/>
    <w:rsid w:val="00881A0B"/>
    <w:rsid w:val="008826CF"/>
    <w:rsid w:val="0089556C"/>
    <w:rsid w:val="008A0822"/>
    <w:rsid w:val="008A1EAF"/>
    <w:rsid w:val="008A3565"/>
    <w:rsid w:val="008A386F"/>
    <w:rsid w:val="008A5F6A"/>
    <w:rsid w:val="008B0E9E"/>
    <w:rsid w:val="008B4440"/>
    <w:rsid w:val="008C1151"/>
    <w:rsid w:val="008C2975"/>
    <w:rsid w:val="008C7F5B"/>
    <w:rsid w:val="008E47E1"/>
    <w:rsid w:val="008F5101"/>
    <w:rsid w:val="008F6419"/>
    <w:rsid w:val="00906FA3"/>
    <w:rsid w:val="0091245A"/>
    <w:rsid w:val="00913785"/>
    <w:rsid w:val="00930BD4"/>
    <w:rsid w:val="009577CC"/>
    <w:rsid w:val="00960A48"/>
    <w:rsid w:val="009617EB"/>
    <w:rsid w:val="00974B51"/>
    <w:rsid w:val="009759AF"/>
    <w:rsid w:val="00987014"/>
    <w:rsid w:val="009872D8"/>
    <w:rsid w:val="00990301"/>
    <w:rsid w:val="009A00D0"/>
    <w:rsid w:val="009A5F0C"/>
    <w:rsid w:val="009B09D2"/>
    <w:rsid w:val="009B1488"/>
    <w:rsid w:val="009B6E74"/>
    <w:rsid w:val="009D2FE9"/>
    <w:rsid w:val="009D3694"/>
    <w:rsid w:val="009D7DFA"/>
    <w:rsid w:val="009E4222"/>
    <w:rsid w:val="009F4A61"/>
    <w:rsid w:val="00A011DB"/>
    <w:rsid w:val="00A0462C"/>
    <w:rsid w:val="00A11557"/>
    <w:rsid w:val="00A15C9B"/>
    <w:rsid w:val="00A23852"/>
    <w:rsid w:val="00A26389"/>
    <w:rsid w:val="00A30C74"/>
    <w:rsid w:val="00A471E1"/>
    <w:rsid w:val="00A471F7"/>
    <w:rsid w:val="00A47951"/>
    <w:rsid w:val="00A5188F"/>
    <w:rsid w:val="00A524BB"/>
    <w:rsid w:val="00A61BAD"/>
    <w:rsid w:val="00A67388"/>
    <w:rsid w:val="00A677A3"/>
    <w:rsid w:val="00A75787"/>
    <w:rsid w:val="00A86F8A"/>
    <w:rsid w:val="00A91503"/>
    <w:rsid w:val="00A95940"/>
    <w:rsid w:val="00AA08A4"/>
    <w:rsid w:val="00AA74C2"/>
    <w:rsid w:val="00AB5608"/>
    <w:rsid w:val="00AC1B9F"/>
    <w:rsid w:val="00AC6AE5"/>
    <w:rsid w:val="00AC796A"/>
    <w:rsid w:val="00AD2A3D"/>
    <w:rsid w:val="00AD48E1"/>
    <w:rsid w:val="00AE0F8D"/>
    <w:rsid w:val="00AF3B74"/>
    <w:rsid w:val="00B03581"/>
    <w:rsid w:val="00B037A1"/>
    <w:rsid w:val="00B10EB1"/>
    <w:rsid w:val="00B11B4C"/>
    <w:rsid w:val="00B1494A"/>
    <w:rsid w:val="00B15BC7"/>
    <w:rsid w:val="00B16AC3"/>
    <w:rsid w:val="00B20A33"/>
    <w:rsid w:val="00B21028"/>
    <w:rsid w:val="00B21FD3"/>
    <w:rsid w:val="00B30442"/>
    <w:rsid w:val="00B31F73"/>
    <w:rsid w:val="00B47DB9"/>
    <w:rsid w:val="00B60AA4"/>
    <w:rsid w:val="00B61A83"/>
    <w:rsid w:val="00B62654"/>
    <w:rsid w:val="00B663F9"/>
    <w:rsid w:val="00B66D07"/>
    <w:rsid w:val="00B76621"/>
    <w:rsid w:val="00B81EB9"/>
    <w:rsid w:val="00B82D6B"/>
    <w:rsid w:val="00B83212"/>
    <w:rsid w:val="00B91055"/>
    <w:rsid w:val="00B92958"/>
    <w:rsid w:val="00B93852"/>
    <w:rsid w:val="00B96FFC"/>
    <w:rsid w:val="00B97983"/>
    <w:rsid w:val="00BB27A3"/>
    <w:rsid w:val="00BB3543"/>
    <w:rsid w:val="00BB4C94"/>
    <w:rsid w:val="00BC33B8"/>
    <w:rsid w:val="00BD7112"/>
    <w:rsid w:val="00BE0FBB"/>
    <w:rsid w:val="00BE1A23"/>
    <w:rsid w:val="00C05831"/>
    <w:rsid w:val="00C0776A"/>
    <w:rsid w:val="00C2259C"/>
    <w:rsid w:val="00C31DBA"/>
    <w:rsid w:val="00C3745A"/>
    <w:rsid w:val="00C41FD5"/>
    <w:rsid w:val="00C42C72"/>
    <w:rsid w:val="00C44813"/>
    <w:rsid w:val="00C533A7"/>
    <w:rsid w:val="00C54616"/>
    <w:rsid w:val="00C54B8F"/>
    <w:rsid w:val="00C55184"/>
    <w:rsid w:val="00C72C47"/>
    <w:rsid w:val="00C853F6"/>
    <w:rsid w:val="00C85535"/>
    <w:rsid w:val="00C91CA1"/>
    <w:rsid w:val="00C93C44"/>
    <w:rsid w:val="00C9596C"/>
    <w:rsid w:val="00CA0E23"/>
    <w:rsid w:val="00CA2919"/>
    <w:rsid w:val="00CA632C"/>
    <w:rsid w:val="00CB09D9"/>
    <w:rsid w:val="00CD0247"/>
    <w:rsid w:val="00CD0267"/>
    <w:rsid w:val="00CD0A24"/>
    <w:rsid w:val="00CD6689"/>
    <w:rsid w:val="00CE10AA"/>
    <w:rsid w:val="00D018D6"/>
    <w:rsid w:val="00D104F5"/>
    <w:rsid w:val="00D128D5"/>
    <w:rsid w:val="00D12A1B"/>
    <w:rsid w:val="00D12EE6"/>
    <w:rsid w:val="00D14FFD"/>
    <w:rsid w:val="00D2019E"/>
    <w:rsid w:val="00D20A9E"/>
    <w:rsid w:val="00D347B0"/>
    <w:rsid w:val="00D56D70"/>
    <w:rsid w:val="00D61201"/>
    <w:rsid w:val="00D61D26"/>
    <w:rsid w:val="00D61E64"/>
    <w:rsid w:val="00D7205A"/>
    <w:rsid w:val="00D75955"/>
    <w:rsid w:val="00D774B8"/>
    <w:rsid w:val="00D97D84"/>
    <w:rsid w:val="00DA171F"/>
    <w:rsid w:val="00DA75EE"/>
    <w:rsid w:val="00DB2440"/>
    <w:rsid w:val="00DC6ACB"/>
    <w:rsid w:val="00DD26DA"/>
    <w:rsid w:val="00DE2B66"/>
    <w:rsid w:val="00DE38AA"/>
    <w:rsid w:val="00DE409E"/>
    <w:rsid w:val="00DE5487"/>
    <w:rsid w:val="00DF1B23"/>
    <w:rsid w:val="00DF3341"/>
    <w:rsid w:val="00DF3585"/>
    <w:rsid w:val="00E02C59"/>
    <w:rsid w:val="00E0321B"/>
    <w:rsid w:val="00E23C05"/>
    <w:rsid w:val="00E24BE0"/>
    <w:rsid w:val="00E24E93"/>
    <w:rsid w:val="00E33BA8"/>
    <w:rsid w:val="00E610BA"/>
    <w:rsid w:val="00E6614E"/>
    <w:rsid w:val="00E66214"/>
    <w:rsid w:val="00E71C8F"/>
    <w:rsid w:val="00E733ED"/>
    <w:rsid w:val="00E804A4"/>
    <w:rsid w:val="00E9781F"/>
    <w:rsid w:val="00EA0A8C"/>
    <w:rsid w:val="00EA2509"/>
    <w:rsid w:val="00EA36AE"/>
    <w:rsid w:val="00EA651E"/>
    <w:rsid w:val="00EB0B8A"/>
    <w:rsid w:val="00EB5D3F"/>
    <w:rsid w:val="00ED381C"/>
    <w:rsid w:val="00ED382B"/>
    <w:rsid w:val="00EE035D"/>
    <w:rsid w:val="00EE5A77"/>
    <w:rsid w:val="00F057DB"/>
    <w:rsid w:val="00F11E0F"/>
    <w:rsid w:val="00F3374F"/>
    <w:rsid w:val="00F33B5C"/>
    <w:rsid w:val="00F51027"/>
    <w:rsid w:val="00F5311B"/>
    <w:rsid w:val="00F54266"/>
    <w:rsid w:val="00F65514"/>
    <w:rsid w:val="00F81966"/>
    <w:rsid w:val="00F92C40"/>
    <w:rsid w:val="00FA5946"/>
    <w:rsid w:val="00FB3031"/>
    <w:rsid w:val="00FC587A"/>
    <w:rsid w:val="00FC6D26"/>
    <w:rsid w:val="00FD2BC0"/>
    <w:rsid w:val="00FD7764"/>
    <w:rsid w:val="00FE6182"/>
    <w:rsid w:val="00FF1BA8"/>
  </w:rsids>
  <m:mathPr>
    <m:mathFont m:val="Cambria Math"/>
    <m:brkBin m:val="before"/>
    <m:brkBinSub m:val="--"/>
    <m:smallFrac m:val="0"/>
    <m:dispDef/>
    <m:lMargin m:val="64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9ED8A4"/>
  <w15:chartTrackingRefBased/>
  <w15:docId w15:val="{A943094D-66C8-4517-90C2-8CDF2161B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7">
    <w:name w:val="Normal"/>
    <w:qFormat/>
    <w:rsid w:val="008C7F5B"/>
    <w:pPr>
      <w:widowControl w:val="0"/>
      <w:spacing w:line="360" w:lineRule="auto"/>
      <w:ind w:firstLineChars="200" w:firstLine="480"/>
    </w:pPr>
    <w:rPr>
      <w:rFonts w:ascii="Times New Roman" w:hAnsi="Times New Roman"/>
      <w:kern w:val="2"/>
      <w:sz w:val="24"/>
      <w:szCs w:val="24"/>
    </w:rPr>
  </w:style>
  <w:style w:type="paragraph" w:styleId="1">
    <w:name w:val="heading 1"/>
    <w:basedOn w:val="a7"/>
    <w:next w:val="a7"/>
    <w:link w:val="10"/>
    <w:uiPriority w:val="9"/>
    <w:qFormat/>
    <w:rsid w:val="006C0834"/>
    <w:pPr>
      <w:keepNext/>
      <w:keepLines/>
      <w:spacing w:before="340" w:after="330" w:line="578" w:lineRule="auto"/>
      <w:outlineLvl w:val="0"/>
    </w:pPr>
    <w:rPr>
      <w:b/>
      <w:bCs/>
      <w:kern w:val="44"/>
      <w:sz w:val="44"/>
      <w:szCs w:val="44"/>
    </w:rPr>
  </w:style>
  <w:style w:type="paragraph" w:styleId="2">
    <w:name w:val="heading 2"/>
    <w:basedOn w:val="a7"/>
    <w:next w:val="a7"/>
    <w:link w:val="20"/>
    <w:uiPriority w:val="9"/>
    <w:unhideWhenUsed/>
    <w:qFormat/>
    <w:rsid w:val="006C083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7"/>
    <w:next w:val="a7"/>
    <w:link w:val="30"/>
    <w:uiPriority w:val="9"/>
    <w:unhideWhenUsed/>
    <w:qFormat/>
    <w:rsid w:val="006C0834"/>
    <w:pPr>
      <w:keepNext/>
      <w:keepLines/>
      <w:spacing w:before="260" w:after="260" w:line="416" w:lineRule="auto"/>
      <w:outlineLvl w:val="2"/>
    </w:pPr>
    <w:rPr>
      <w:b/>
      <w:bCs/>
      <w:sz w:val="32"/>
      <w:szCs w:val="32"/>
    </w:rPr>
  </w:style>
  <w:style w:type="paragraph" w:styleId="4">
    <w:name w:val="heading 4"/>
    <w:basedOn w:val="a7"/>
    <w:next w:val="a7"/>
    <w:link w:val="40"/>
    <w:uiPriority w:val="9"/>
    <w:unhideWhenUsed/>
    <w:qFormat/>
    <w:rsid w:val="006C083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7"/>
    <w:link w:val="ac"/>
    <w:uiPriority w:val="99"/>
    <w:unhideWhenUsed/>
    <w:rsid w:val="00E24BE0"/>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ac">
    <w:name w:val="页眉 字符"/>
    <w:link w:val="ab"/>
    <w:uiPriority w:val="99"/>
    <w:rsid w:val="00E24BE0"/>
    <w:rPr>
      <w:sz w:val="18"/>
      <w:szCs w:val="18"/>
    </w:rPr>
  </w:style>
  <w:style w:type="paragraph" w:styleId="ad">
    <w:name w:val="footer"/>
    <w:basedOn w:val="a7"/>
    <w:link w:val="ae"/>
    <w:uiPriority w:val="99"/>
    <w:unhideWhenUsed/>
    <w:rsid w:val="00E24BE0"/>
    <w:pPr>
      <w:tabs>
        <w:tab w:val="center" w:pos="4153"/>
        <w:tab w:val="right" w:pos="8306"/>
      </w:tabs>
      <w:snapToGrid w:val="0"/>
    </w:pPr>
    <w:rPr>
      <w:rFonts w:ascii="Calibri" w:hAnsi="Calibri"/>
      <w:kern w:val="0"/>
      <w:sz w:val="18"/>
      <w:szCs w:val="18"/>
      <w:lang w:val="x-none" w:eastAsia="x-none"/>
    </w:rPr>
  </w:style>
  <w:style w:type="character" w:customStyle="1" w:styleId="ae">
    <w:name w:val="页脚 字符"/>
    <w:link w:val="ad"/>
    <w:uiPriority w:val="99"/>
    <w:rsid w:val="00E24BE0"/>
    <w:rPr>
      <w:sz w:val="18"/>
      <w:szCs w:val="18"/>
    </w:rPr>
  </w:style>
  <w:style w:type="paragraph" w:styleId="af">
    <w:name w:val="Body Text"/>
    <w:basedOn w:val="a7"/>
    <w:link w:val="af0"/>
    <w:rsid w:val="00E24BE0"/>
    <w:pPr>
      <w:jc w:val="center"/>
    </w:pPr>
    <w:rPr>
      <w:rFonts w:eastAsia="方正大标宋简体"/>
      <w:kern w:val="0"/>
      <w:sz w:val="76"/>
      <w:lang w:val="x-none" w:eastAsia="x-none"/>
    </w:rPr>
  </w:style>
  <w:style w:type="character" w:customStyle="1" w:styleId="af0">
    <w:name w:val="正文文本 字符"/>
    <w:link w:val="af"/>
    <w:rsid w:val="00E24BE0"/>
    <w:rPr>
      <w:rFonts w:ascii="Times New Roman" w:eastAsia="方正大标宋简体" w:hAnsi="Times New Roman" w:cs="Times New Roman"/>
      <w:sz w:val="76"/>
      <w:szCs w:val="24"/>
    </w:rPr>
  </w:style>
  <w:style w:type="paragraph" w:styleId="21">
    <w:name w:val="Body Text 2"/>
    <w:basedOn w:val="a7"/>
    <w:link w:val="22"/>
    <w:rsid w:val="00E24BE0"/>
    <w:pPr>
      <w:spacing w:line="360" w:lineRule="exact"/>
    </w:pPr>
    <w:rPr>
      <w:rFonts w:ascii="宋体" w:hAnsi="宋体"/>
      <w:color w:val="0000FF"/>
      <w:kern w:val="0"/>
      <w:lang w:val="x-none" w:eastAsia="x-none"/>
    </w:rPr>
  </w:style>
  <w:style w:type="character" w:customStyle="1" w:styleId="22">
    <w:name w:val="正文文本 2 字符"/>
    <w:link w:val="21"/>
    <w:rsid w:val="00E24BE0"/>
    <w:rPr>
      <w:rFonts w:ascii="宋体" w:eastAsia="宋体" w:hAnsi="宋体" w:cs="Times New Roman"/>
      <w:color w:val="0000FF"/>
      <w:sz w:val="24"/>
      <w:szCs w:val="24"/>
    </w:rPr>
  </w:style>
  <w:style w:type="paragraph" w:styleId="af1">
    <w:name w:val="Body Text Indent"/>
    <w:basedOn w:val="a7"/>
    <w:link w:val="af2"/>
    <w:rsid w:val="00E24BE0"/>
    <w:pPr>
      <w:ind w:firstLine="560"/>
    </w:pPr>
    <w:rPr>
      <w:rFonts w:ascii="宋体" w:hAnsi="宋体"/>
      <w:color w:val="0000FF"/>
      <w:kern w:val="0"/>
      <w:sz w:val="28"/>
      <w:lang w:val="x-none" w:eastAsia="x-none"/>
    </w:rPr>
  </w:style>
  <w:style w:type="character" w:customStyle="1" w:styleId="af2">
    <w:name w:val="正文文本缩进 字符"/>
    <w:link w:val="af1"/>
    <w:rsid w:val="00E24BE0"/>
    <w:rPr>
      <w:rFonts w:ascii="宋体" w:eastAsia="宋体" w:hAnsi="宋体" w:cs="Times New Roman"/>
      <w:color w:val="0000FF"/>
      <w:sz w:val="28"/>
      <w:szCs w:val="24"/>
    </w:rPr>
  </w:style>
  <w:style w:type="paragraph" w:styleId="31">
    <w:name w:val="Body Text 3"/>
    <w:basedOn w:val="a7"/>
    <w:link w:val="32"/>
    <w:rsid w:val="00E24BE0"/>
    <w:pPr>
      <w:spacing w:after="120"/>
    </w:pPr>
    <w:rPr>
      <w:kern w:val="0"/>
      <w:sz w:val="16"/>
      <w:szCs w:val="16"/>
      <w:lang w:val="x-none" w:eastAsia="x-none"/>
    </w:rPr>
  </w:style>
  <w:style w:type="character" w:customStyle="1" w:styleId="32">
    <w:name w:val="正文文本 3 字符"/>
    <w:link w:val="31"/>
    <w:rsid w:val="00E24BE0"/>
    <w:rPr>
      <w:rFonts w:ascii="Times New Roman" w:eastAsia="宋体" w:hAnsi="Times New Roman" w:cs="Times New Roman"/>
      <w:sz w:val="16"/>
      <w:szCs w:val="16"/>
    </w:rPr>
  </w:style>
  <w:style w:type="paragraph" w:styleId="af3">
    <w:name w:val="Intense Quote"/>
    <w:aliases w:val="7图题"/>
    <w:basedOn w:val="a7"/>
    <w:next w:val="a7"/>
    <w:link w:val="af4"/>
    <w:uiPriority w:val="30"/>
    <w:qFormat/>
    <w:rsid w:val="00E24BE0"/>
    <w:pPr>
      <w:adjustRightInd w:val="0"/>
      <w:snapToGrid w:val="0"/>
      <w:spacing w:after="280" w:line="400" w:lineRule="atLeast"/>
      <w:contextualSpacing/>
      <w:jc w:val="center"/>
    </w:pPr>
    <w:rPr>
      <w:rFonts w:ascii="宋体"/>
      <w:bCs/>
      <w:iCs/>
      <w:noProof/>
      <w:kern w:val="0"/>
      <w:lang w:val="x-none" w:eastAsia="x-none"/>
    </w:rPr>
  </w:style>
  <w:style w:type="character" w:customStyle="1" w:styleId="af4">
    <w:name w:val="明显引用 字符"/>
    <w:aliases w:val="7图题 字符"/>
    <w:link w:val="af3"/>
    <w:uiPriority w:val="30"/>
    <w:rsid w:val="00E24BE0"/>
    <w:rPr>
      <w:rFonts w:ascii="宋体" w:eastAsia="宋体" w:hAnsi="Times New Roman" w:cs="Times New Roman"/>
      <w:bCs/>
      <w:iCs/>
      <w:noProof/>
      <w:sz w:val="24"/>
      <w:szCs w:val="24"/>
    </w:rPr>
  </w:style>
  <w:style w:type="paragraph" w:customStyle="1" w:styleId="af5">
    <w:name w:val="曲线坐标"/>
    <w:basedOn w:val="a7"/>
    <w:qFormat/>
    <w:rsid w:val="00E24BE0"/>
    <w:pPr>
      <w:adjustRightInd w:val="0"/>
      <w:snapToGrid w:val="0"/>
    </w:pPr>
    <w:rPr>
      <w:noProof/>
      <w:sz w:val="18"/>
      <w:szCs w:val="15"/>
    </w:rPr>
  </w:style>
  <w:style w:type="paragraph" w:customStyle="1" w:styleId="af6">
    <w:name w:val="图内文字"/>
    <w:basedOn w:val="a7"/>
    <w:qFormat/>
    <w:rsid w:val="00E24BE0"/>
    <w:pPr>
      <w:adjustRightInd w:val="0"/>
      <w:snapToGrid w:val="0"/>
      <w:spacing w:line="400" w:lineRule="atLeast"/>
    </w:pPr>
    <w:rPr>
      <w:noProof/>
      <w:szCs w:val="21"/>
    </w:rPr>
  </w:style>
  <w:style w:type="paragraph" w:customStyle="1" w:styleId="Default">
    <w:name w:val="Default"/>
    <w:rsid w:val="00E24BE0"/>
    <w:pPr>
      <w:widowControl w:val="0"/>
      <w:autoSpaceDE w:val="0"/>
      <w:autoSpaceDN w:val="0"/>
      <w:adjustRightInd w:val="0"/>
    </w:pPr>
    <w:rPr>
      <w:rFonts w:ascii="宋体" w:hAnsi="Times New Roman" w:cs="宋体"/>
      <w:color w:val="000000"/>
      <w:sz w:val="24"/>
      <w:szCs w:val="24"/>
    </w:rPr>
  </w:style>
  <w:style w:type="character" w:styleId="af7">
    <w:name w:val="Placeholder Text"/>
    <w:basedOn w:val="a8"/>
    <w:uiPriority w:val="99"/>
    <w:semiHidden/>
    <w:rsid w:val="009D2FE9"/>
    <w:rPr>
      <w:color w:val="808080"/>
    </w:rPr>
  </w:style>
  <w:style w:type="paragraph" w:styleId="af8">
    <w:name w:val="caption"/>
    <w:basedOn w:val="a7"/>
    <w:next w:val="a7"/>
    <w:uiPriority w:val="35"/>
    <w:unhideWhenUsed/>
    <w:qFormat/>
    <w:rsid w:val="00091B7D"/>
    <w:rPr>
      <w:rFonts w:asciiTheme="majorHAnsi" w:eastAsia="黑体" w:hAnsiTheme="majorHAnsi" w:cstheme="majorBidi"/>
      <w:sz w:val="20"/>
      <w:szCs w:val="20"/>
    </w:rPr>
  </w:style>
  <w:style w:type="character" w:customStyle="1" w:styleId="20">
    <w:name w:val="标题 2 字符"/>
    <w:basedOn w:val="a8"/>
    <w:link w:val="2"/>
    <w:uiPriority w:val="9"/>
    <w:rsid w:val="006C0834"/>
    <w:rPr>
      <w:rFonts w:asciiTheme="majorHAnsi" w:eastAsiaTheme="majorEastAsia" w:hAnsiTheme="majorHAnsi" w:cstheme="majorBidi"/>
      <w:b/>
      <w:bCs/>
      <w:kern w:val="2"/>
      <w:sz w:val="32"/>
      <w:szCs w:val="32"/>
    </w:rPr>
  </w:style>
  <w:style w:type="character" w:customStyle="1" w:styleId="30">
    <w:name w:val="标题 3 字符"/>
    <w:basedOn w:val="a8"/>
    <w:link w:val="3"/>
    <w:uiPriority w:val="9"/>
    <w:rsid w:val="006C0834"/>
    <w:rPr>
      <w:rFonts w:ascii="Times New Roman" w:hAnsi="Times New Roman"/>
      <w:b/>
      <w:bCs/>
      <w:kern w:val="2"/>
      <w:sz w:val="32"/>
      <w:szCs w:val="32"/>
    </w:rPr>
  </w:style>
  <w:style w:type="character" w:customStyle="1" w:styleId="40">
    <w:name w:val="标题 4 字符"/>
    <w:basedOn w:val="a8"/>
    <w:link w:val="4"/>
    <w:uiPriority w:val="9"/>
    <w:rsid w:val="006C0834"/>
    <w:rPr>
      <w:rFonts w:asciiTheme="majorHAnsi" w:eastAsiaTheme="majorEastAsia" w:hAnsiTheme="majorHAnsi" w:cstheme="majorBidi"/>
      <w:b/>
      <w:bCs/>
      <w:kern w:val="2"/>
      <w:sz w:val="28"/>
      <w:szCs w:val="28"/>
    </w:rPr>
  </w:style>
  <w:style w:type="character" w:customStyle="1" w:styleId="10">
    <w:name w:val="标题 1 字符"/>
    <w:basedOn w:val="a8"/>
    <w:link w:val="1"/>
    <w:uiPriority w:val="9"/>
    <w:rsid w:val="006C0834"/>
    <w:rPr>
      <w:rFonts w:ascii="Times New Roman" w:hAnsi="Times New Roman"/>
      <w:b/>
      <w:bCs/>
      <w:kern w:val="44"/>
      <w:sz w:val="44"/>
      <w:szCs w:val="44"/>
    </w:rPr>
  </w:style>
  <w:style w:type="paragraph" w:styleId="af9">
    <w:name w:val="Normal (Web)"/>
    <w:basedOn w:val="a7"/>
    <w:uiPriority w:val="99"/>
    <w:unhideWhenUsed/>
    <w:rsid w:val="00F51027"/>
    <w:pPr>
      <w:widowControl/>
      <w:spacing w:before="100" w:beforeAutospacing="1" w:after="100" w:afterAutospacing="1"/>
    </w:pPr>
    <w:rPr>
      <w:rFonts w:ascii="宋体" w:hAnsi="宋体" w:cs="宋体"/>
      <w:kern w:val="0"/>
    </w:rPr>
  </w:style>
  <w:style w:type="paragraph" w:styleId="afa">
    <w:name w:val="List Paragraph"/>
    <w:basedOn w:val="a7"/>
    <w:uiPriority w:val="34"/>
    <w:qFormat/>
    <w:rsid w:val="001F15FD"/>
    <w:pPr>
      <w:ind w:firstLine="420"/>
    </w:pPr>
  </w:style>
  <w:style w:type="paragraph" w:customStyle="1" w:styleId="a2">
    <w:name w:val="一级标题"/>
    <w:basedOn w:val="afb"/>
    <w:next w:val="a7"/>
    <w:link w:val="afc"/>
    <w:qFormat/>
    <w:rsid w:val="00B96FFC"/>
    <w:pPr>
      <w:numPr>
        <w:numId w:val="7"/>
      </w:numPr>
      <w:spacing w:beforeLines="50" w:before="50" w:afterLines="50" w:after="50"/>
      <w:ind w:left="0" w:firstLineChars="0" w:firstLine="0"/>
      <w:jc w:val="left"/>
    </w:pPr>
    <w:rPr>
      <w:rFonts w:eastAsia="黑体"/>
      <w:noProof/>
      <w:sz w:val="30"/>
    </w:rPr>
  </w:style>
  <w:style w:type="paragraph" w:customStyle="1" w:styleId="a3">
    <w:name w:val="二级标题"/>
    <w:basedOn w:val="a2"/>
    <w:next w:val="a7"/>
    <w:qFormat/>
    <w:rsid w:val="00BB27A3"/>
    <w:pPr>
      <w:numPr>
        <w:ilvl w:val="1"/>
      </w:numPr>
      <w:outlineLvl w:val="1"/>
    </w:pPr>
    <w:rPr>
      <w:rFonts w:hAnsi="黑体" w:cs="黑体"/>
      <w:sz w:val="28"/>
      <w:szCs w:val="28"/>
    </w:rPr>
  </w:style>
  <w:style w:type="character" w:customStyle="1" w:styleId="afc">
    <w:name w:val="一级标题 字符"/>
    <w:basedOn w:val="a8"/>
    <w:link w:val="a2"/>
    <w:rsid w:val="00B96FFC"/>
    <w:rPr>
      <w:rFonts w:asciiTheme="majorHAnsi" w:eastAsia="黑体" w:hAnsiTheme="majorHAnsi" w:cstheme="majorBidi"/>
      <w:b/>
      <w:bCs/>
      <w:noProof/>
      <w:kern w:val="2"/>
      <w:sz w:val="30"/>
      <w:szCs w:val="32"/>
    </w:rPr>
  </w:style>
  <w:style w:type="paragraph" w:customStyle="1" w:styleId="a4">
    <w:name w:val="三级标题"/>
    <w:basedOn w:val="a2"/>
    <w:next w:val="a7"/>
    <w:qFormat/>
    <w:rsid w:val="008C7F5B"/>
    <w:pPr>
      <w:numPr>
        <w:ilvl w:val="2"/>
      </w:numPr>
      <w:outlineLvl w:val="2"/>
    </w:pPr>
    <w:rPr>
      <w:sz w:val="24"/>
    </w:rPr>
  </w:style>
  <w:style w:type="paragraph" w:styleId="afb">
    <w:name w:val="Title"/>
    <w:basedOn w:val="a7"/>
    <w:next w:val="a7"/>
    <w:link w:val="afd"/>
    <w:uiPriority w:val="10"/>
    <w:qFormat/>
    <w:rsid w:val="00BB27A3"/>
    <w:pPr>
      <w:spacing w:before="240" w:after="60"/>
      <w:jc w:val="center"/>
      <w:outlineLvl w:val="0"/>
    </w:pPr>
    <w:rPr>
      <w:rFonts w:asciiTheme="majorHAnsi" w:eastAsiaTheme="majorEastAsia" w:hAnsiTheme="majorHAnsi" w:cstheme="majorBidi"/>
      <w:b/>
      <w:bCs/>
      <w:sz w:val="32"/>
      <w:szCs w:val="32"/>
    </w:rPr>
  </w:style>
  <w:style w:type="character" w:customStyle="1" w:styleId="afd">
    <w:name w:val="标题 字符"/>
    <w:basedOn w:val="a8"/>
    <w:link w:val="afb"/>
    <w:uiPriority w:val="10"/>
    <w:rsid w:val="00BB27A3"/>
    <w:rPr>
      <w:rFonts w:asciiTheme="majorHAnsi" w:eastAsiaTheme="majorEastAsia" w:hAnsiTheme="majorHAnsi" w:cstheme="majorBidi"/>
      <w:b/>
      <w:bCs/>
      <w:kern w:val="2"/>
      <w:sz w:val="32"/>
      <w:szCs w:val="32"/>
    </w:rPr>
  </w:style>
  <w:style w:type="paragraph" w:customStyle="1" w:styleId="afe">
    <w:name w:val="图小"/>
    <w:basedOn w:val="a7"/>
    <w:autoRedefine/>
    <w:qFormat/>
    <w:rsid w:val="008A0822"/>
    <w:pPr>
      <w:ind w:firstLineChars="0" w:firstLine="0"/>
      <w:jc w:val="center"/>
    </w:pPr>
    <w:rPr>
      <w:rFonts w:ascii="黑体" w:eastAsia="黑体" w:hAnsi="黑体"/>
      <w:noProof/>
      <w:sz w:val="21"/>
      <w:lang w:val="en-GB"/>
    </w:rPr>
  </w:style>
  <w:style w:type="paragraph" w:customStyle="1" w:styleId="a1">
    <w:name w:val="图大"/>
    <w:basedOn w:val="afe"/>
    <w:next w:val="a7"/>
    <w:autoRedefine/>
    <w:rsid w:val="00D61D26"/>
    <w:pPr>
      <w:numPr>
        <w:numId w:val="24"/>
      </w:numPr>
      <w:spacing w:beforeLines="50" w:before="156"/>
    </w:pPr>
    <w:rPr>
      <w:rFonts w:asciiTheme="majorHAnsi" w:cs="黑体"/>
      <w:b/>
      <w:bCs/>
      <w:szCs w:val="28"/>
    </w:rPr>
  </w:style>
  <w:style w:type="paragraph" w:customStyle="1" w:styleId="MTDisplayEquation">
    <w:name w:val="MTDisplayEquation"/>
    <w:basedOn w:val="a7"/>
    <w:next w:val="a7"/>
    <w:link w:val="MTDisplayEquation0"/>
    <w:rsid w:val="003C057D"/>
    <w:pPr>
      <w:tabs>
        <w:tab w:val="center" w:pos="4820"/>
        <w:tab w:val="right" w:pos="9640"/>
      </w:tabs>
    </w:pPr>
  </w:style>
  <w:style w:type="character" w:customStyle="1" w:styleId="MTDisplayEquation0">
    <w:name w:val="MTDisplayEquation 字符"/>
    <w:basedOn w:val="a8"/>
    <w:link w:val="MTDisplayEquation"/>
    <w:rsid w:val="003C057D"/>
    <w:rPr>
      <w:rFonts w:ascii="Times New Roman" w:hAnsi="Times New Roman"/>
      <w:kern w:val="2"/>
      <w:sz w:val="24"/>
      <w:szCs w:val="24"/>
    </w:rPr>
  </w:style>
  <w:style w:type="character" w:customStyle="1" w:styleId="MTEquationSection">
    <w:name w:val="MTEquationSection"/>
    <w:basedOn w:val="a8"/>
    <w:rsid w:val="00A471E1"/>
    <w:rPr>
      <w:vanish/>
      <w:color w:val="FF0000"/>
    </w:rPr>
  </w:style>
  <w:style w:type="table" w:customStyle="1" w:styleId="MTEBNumberedEquation">
    <w:name w:val="MTEBNumberedEquation"/>
    <w:basedOn w:val="a9"/>
    <w:rsid w:val="00A471E1"/>
    <w:tblPr>
      <w:tblCellSpacing w:w="0" w:type="dxa"/>
    </w:tblPr>
    <w:trPr>
      <w:cantSplit/>
      <w:tblCellSpacing w:w="0" w:type="dxa"/>
    </w:trPr>
    <w:tcPr>
      <w:shd w:val="clear" w:color="auto" w:fill="auto"/>
      <w:tcMar>
        <w:top w:w="0" w:type="dxa"/>
        <w:left w:w="0" w:type="dxa"/>
        <w:bottom w:w="0" w:type="dxa"/>
        <w:right w:w="0" w:type="dxa"/>
      </w:tcMar>
    </w:tcPr>
  </w:style>
  <w:style w:type="table" w:styleId="aff">
    <w:name w:val="Table Grid"/>
    <w:basedOn w:val="a9"/>
    <w:uiPriority w:val="39"/>
    <w:rsid w:val="00A471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ibliography"/>
    <w:basedOn w:val="a7"/>
    <w:next w:val="a7"/>
    <w:uiPriority w:val="37"/>
    <w:unhideWhenUsed/>
    <w:rsid w:val="007B2BC1"/>
    <w:pPr>
      <w:tabs>
        <w:tab w:val="left" w:pos="384"/>
      </w:tabs>
      <w:spacing w:line="240" w:lineRule="auto"/>
      <w:ind w:left="384" w:hanging="384"/>
    </w:pPr>
  </w:style>
  <w:style w:type="numbering" w:customStyle="1" w:styleId="a">
    <w:name w:val="真图大"/>
    <w:uiPriority w:val="99"/>
    <w:rsid w:val="00351556"/>
    <w:pPr>
      <w:numPr>
        <w:numId w:val="20"/>
      </w:numPr>
    </w:pPr>
  </w:style>
  <w:style w:type="numbering" w:customStyle="1" w:styleId="a0">
    <w:name w:val="图"/>
    <w:uiPriority w:val="99"/>
    <w:rsid w:val="00D61D26"/>
    <w:pPr>
      <w:numPr>
        <w:numId w:val="24"/>
      </w:numPr>
    </w:pPr>
  </w:style>
  <w:style w:type="paragraph" w:customStyle="1" w:styleId="a6">
    <w:name w:val="图标题"/>
    <w:basedOn w:val="a7"/>
    <w:link w:val="aff1"/>
    <w:autoRedefine/>
    <w:qFormat/>
    <w:rsid w:val="00EA651E"/>
    <w:pPr>
      <w:numPr>
        <w:ilvl w:val="1"/>
        <w:numId w:val="29"/>
      </w:numPr>
      <w:spacing w:beforeLines="50" w:before="156" w:afterLines="50" w:after="156"/>
      <w:ind w:firstLineChars="0" w:firstLine="0"/>
      <w:jc w:val="center"/>
    </w:pPr>
    <w:rPr>
      <w:rFonts w:ascii="黑体" w:eastAsia="黑体" w:hAnsi="黑体"/>
      <w:b/>
      <w:sz w:val="21"/>
    </w:rPr>
  </w:style>
  <w:style w:type="character" w:customStyle="1" w:styleId="aff1">
    <w:name w:val="图标题 字符"/>
    <w:basedOn w:val="a8"/>
    <w:link w:val="a6"/>
    <w:rsid w:val="00EA651E"/>
    <w:rPr>
      <w:rFonts w:ascii="黑体" w:eastAsia="黑体" w:hAnsi="黑体"/>
      <w:b/>
      <w:kern w:val="2"/>
      <w:sz w:val="21"/>
      <w:szCs w:val="24"/>
    </w:rPr>
  </w:style>
  <w:style w:type="character" w:styleId="aff2">
    <w:name w:val="Hyperlink"/>
    <w:basedOn w:val="a8"/>
    <w:uiPriority w:val="99"/>
    <w:unhideWhenUsed/>
    <w:rsid w:val="005414F7"/>
    <w:rPr>
      <w:color w:val="0000FF"/>
      <w:u w:val="single"/>
    </w:rPr>
  </w:style>
  <w:style w:type="character" w:customStyle="1" w:styleId="Char">
    <w:name w:val="明显引用 Char"/>
    <w:aliases w:val="7图题 Char"/>
    <w:uiPriority w:val="30"/>
    <w:rsid w:val="00D56D70"/>
    <w:rPr>
      <w:rFonts w:ascii="宋体" w:eastAsia="宋体" w:hAnsi="Times New Roman" w:cs="Times New Roman"/>
      <w:bCs/>
      <w:iCs/>
      <w:noProof/>
      <w:sz w:val="24"/>
      <w:szCs w:val="24"/>
    </w:rPr>
  </w:style>
  <w:style w:type="paragraph" w:customStyle="1" w:styleId="a5">
    <w:name w:val="表标题"/>
    <w:next w:val="a7"/>
    <w:qFormat/>
    <w:rsid w:val="00481007"/>
    <w:pPr>
      <w:numPr>
        <w:ilvl w:val="1"/>
        <w:numId w:val="34"/>
      </w:numPr>
      <w:spacing w:beforeLines="50" w:before="50"/>
      <w:jc w:val="center"/>
    </w:pPr>
    <w:rPr>
      <w:rFonts w:asciiTheme="majorHAnsi" w:eastAsia="黑体" w:hAnsi="黑体" w:cs="黑体"/>
      <w:b/>
      <w:bCs/>
      <w:noProof/>
      <w:kern w:val="2"/>
      <w:sz w:val="21"/>
      <w:szCs w:val="28"/>
    </w:rPr>
  </w:style>
  <w:style w:type="paragraph" w:styleId="TOC">
    <w:name w:val="TOC Heading"/>
    <w:basedOn w:val="1"/>
    <w:next w:val="a7"/>
    <w:uiPriority w:val="39"/>
    <w:unhideWhenUsed/>
    <w:qFormat/>
    <w:rsid w:val="00095281"/>
    <w:pPr>
      <w:widowControl/>
      <w:spacing w:before="240" w:after="0" w:line="259" w:lineRule="auto"/>
      <w:ind w:firstLineChars="0" w:firstLine="0"/>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7"/>
    <w:next w:val="a7"/>
    <w:autoRedefine/>
    <w:uiPriority w:val="39"/>
    <w:unhideWhenUsed/>
    <w:rsid w:val="00095281"/>
  </w:style>
  <w:style w:type="paragraph" w:styleId="TOC2">
    <w:name w:val="toc 2"/>
    <w:basedOn w:val="a7"/>
    <w:next w:val="a7"/>
    <w:autoRedefine/>
    <w:uiPriority w:val="39"/>
    <w:unhideWhenUsed/>
    <w:rsid w:val="00095281"/>
    <w:pPr>
      <w:ind w:leftChars="200" w:left="420"/>
    </w:pPr>
  </w:style>
  <w:style w:type="paragraph" w:styleId="TOC3">
    <w:name w:val="toc 3"/>
    <w:basedOn w:val="a7"/>
    <w:next w:val="a7"/>
    <w:autoRedefine/>
    <w:uiPriority w:val="39"/>
    <w:unhideWhenUsed/>
    <w:rsid w:val="0009528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6043647">
      <w:bodyDiv w:val="1"/>
      <w:marLeft w:val="0"/>
      <w:marRight w:val="0"/>
      <w:marTop w:val="0"/>
      <w:marBottom w:val="0"/>
      <w:divBdr>
        <w:top w:val="none" w:sz="0" w:space="0" w:color="auto"/>
        <w:left w:val="none" w:sz="0" w:space="0" w:color="auto"/>
        <w:bottom w:val="none" w:sz="0" w:space="0" w:color="auto"/>
        <w:right w:val="none" w:sz="0" w:space="0" w:color="auto"/>
      </w:divBdr>
      <w:divsChild>
        <w:div w:id="1606383153">
          <w:marLeft w:val="0"/>
          <w:marRight w:val="0"/>
          <w:marTop w:val="0"/>
          <w:marBottom w:val="225"/>
          <w:divBdr>
            <w:top w:val="none" w:sz="0" w:space="0" w:color="auto"/>
            <w:left w:val="none" w:sz="0" w:space="0" w:color="auto"/>
            <w:bottom w:val="none" w:sz="0" w:space="0" w:color="auto"/>
            <w:right w:val="none" w:sz="0" w:space="0" w:color="auto"/>
          </w:divBdr>
        </w:div>
        <w:div w:id="1778407018">
          <w:marLeft w:val="0"/>
          <w:marRight w:val="0"/>
          <w:marTop w:val="0"/>
          <w:marBottom w:val="225"/>
          <w:divBdr>
            <w:top w:val="none" w:sz="0" w:space="0" w:color="auto"/>
            <w:left w:val="none" w:sz="0" w:space="0" w:color="auto"/>
            <w:bottom w:val="none" w:sz="0" w:space="0" w:color="auto"/>
            <w:right w:val="none" w:sz="0" w:space="0" w:color="auto"/>
          </w:divBdr>
        </w:div>
      </w:divsChild>
    </w:div>
    <w:div w:id="1278560139">
      <w:bodyDiv w:val="1"/>
      <w:marLeft w:val="0"/>
      <w:marRight w:val="0"/>
      <w:marTop w:val="0"/>
      <w:marBottom w:val="0"/>
      <w:divBdr>
        <w:top w:val="none" w:sz="0" w:space="0" w:color="auto"/>
        <w:left w:val="none" w:sz="0" w:space="0" w:color="auto"/>
        <w:bottom w:val="none" w:sz="0" w:space="0" w:color="auto"/>
        <w:right w:val="none" w:sz="0" w:space="0" w:color="auto"/>
      </w:divBdr>
    </w:div>
    <w:div w:id="1434936408">
      <w:bodyDiv w:val="1"/>
      <w:marLeft w:val="0"/>
      <w:marRight w:val="0"/>
      <w:marTop w:val="0"/>
      <w:marBottom w:val="0"/>
      <w:divBdr>
        <w:top w:val="none" w:sz="0" w:space="0" w:color="auto"/>
        <w:left w:val="none" w:sz="0" w:space="0" w:color="auto"/>
        <w:bottom w:val="none" w:sz="0" w:space="0" w:color="auto"/>
        <w:right w:val="none" w:sz="0" w:space="0" w:color="auto"/>
      </w:divBdr>
      <w:divsChild>
        <w:div w:id="327444203">
          <w:marLeft w:val="0"/>
          <w:marRight w:val="0"/>
          <w:marTop w:val="0"/>
          <w:marBottom w:val="225"/>
          <w:divBdr>
            <w:top w:val="none" w:sz="0" w:space="0" w:color="auto"/>
            <w:left w:val="none" w:sz="0" w:space="0" w:color="auto"/>
            <w:bottom w:val="none" w:sz="0" w:space="0" w:color="auto"/>
            <w:right w:val="none" w:sz="0" w:space="0" w:color="auto"/>
          </w:divBdr>
        </w:div>
        <w:div w:id="1833836905">
          <w:marLeft w:val="0"/>
          <w:marRight w:val="0"/>
          <w:marTop w:val="0"/>
          <w:marBottom w:val="225"/>
          <w:divBdr>
            <w:top w:val="none" w:sz="0" w:space="0" w:color="auto"/>
            <w:left w:val="none" w:sz="0" w:space="0" w:color="auto"/>
            <w:bottom w:val="none" w:sz="0" w:space="0" w:color="auto"/>
            <w:right w:val="none" w:sz="0" w:space="0" w:color="auto"/>
          </w:divBdr>
        </w:div>
      </w:divsChild>
    </w:div>
    <w:div w:id="1575506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1.png"/><Relationship Id="rId21" Type="http://schemas.openxmlformats.org/officeDocument/2006/relationships/image" Target="media/image12.png"/><Relationship Id="rId42" Type="http://schemas.openxmlformats.org/officeDocument/2006/relationships/oleObject" Target="embeddings/oleObject6.bin"/><Relationship Id="rId47" Type="http://schemas.openxmlformats.org/officeDocument/2006/relationships/image" Target="media/image30.png"/><Relationship Id="rId63" Type="http://schemas.openxmlformats.org/officeDocument/2006/relationships/image" Target="media/image46.jpeg"/><Relationship Id="rId68" Type="http://schemas.openxmlformats.org/officeDocument/2006/relationships/image" Target="media/image51.png"/><Relationship Id="rId84" Type="http://schemas.openxmlformats.org/officeDocument/2006/relationships/image" Target="media/image62.wmf"/><Relationship Id="rId89" Type="http://schemas.openxmlformats.org/officeDocument/2006/relationships/image" Target="media/image64.png"/><Relationship Id="rId112" Type="http://schemas.openxmlformats.org/officeDocument/2006/relationships/image" Target="media/image86.png"/><Relationship Id="rId16" Type="http://schemas.openxmlformats.org/officeDocument/2006/relationships/image" Target="media/image7.png"/><Relationship Id="rId107" Type="http://schemas.openxmlformats.org/officeDocument/2006/relationships/image" Target="media/image81.png"/><Relationship Id="rId11" Type="http://schemas.openxmlformats.org/officeDocument/2006/relationships/image" Target="media/image2.png"/><Relationship Id="rId32" Type="http://schemas.openxmlformats.org/officeDocument/2006/relationships/oleObject" Target="embeddings/oleObject1.bin"/><Relationship Id="rId37" Type="http://schemas.openxmlformats.org/officeDocument/2006/relationships/image" Target="media/image25.wmf"/><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6.png"/><Relationship Id="rId79" Type="http://schemas.openxmlformats.org/officeDocument/2006/relationships/oleObject" Target="embeddings/oleObject9.bin"/><Relationship Id="rId102" Type="http://schemas.openxmlformats.org/officeDocument/2006/relationships/image" Target="media/image77.png"/><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4.jpeg"/><Relationship Id="rId82" Type="http://schemas.openxmlformats.org/officeDocument/2006/relationships/image" Target="media/image61.wmf"/><Relationship Id="rId90" Type="http://schemas.openxmlformats.org/officeDocument/2006/relationships/image" Target="media/image65.png"/><Relationship Id="rId95" Type="http://schemas.openxmlformats.org/officeDocument/2006/relationships/image" Target="media/image70.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28.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jpeg"/><Relationship Id="rId69" Type="http://schemas.openxmlformats.org/officeDocument/2006/relationships/image" Target="media/image52.png"/><Relationship Id="rId77" Type="http://schemas.openxmlformats.org/officeDocument/2006/relationships/oleObject" Target="embeddings/oleObject8.bin"/><Relationship Id="rId100" Type="http://schemas.openxmlformats.org/officeDocument/2006/relationships/image" Target="media/image75.png"/><Relationship Id="rId105" Type="http://schemas.openxmlformats.org/officeDocument/2006/relationships/image" Target="media/image79.png"/><Relationship Id="rId113" Type="http://schemas.openxmlformats.org/officeDocument/2006/relationships/image" Target="media/image87.png"/><Relationship Id="rId118" Type="http://schemas.openxmlformats.org/officeDocument/2006/relationships/image" Target="media/image92.png"/><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image" Target="media/image54.png"/><Relationship Id="rId80" Type="http://schemas.openxmlformats.org/officeDocument/2006/relationships/image" Target="media/image60.wmf"/><Relationship Id="rId85" Type="http://schemas.openxmlformats.org/officeDocument/2006/relationships/oleObject" Target="embeddings/oleObject12.bin"/><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wmf"/><Relationship Id="rId38" Type="http://schemas.openxmlformats.org/officeDocument/2006/relationships/oleObject" Target="embeddings/oleObject4.bin"/><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103" Type="http://schemas.openxmlformats.org/officeDocument/2006/relationships/hyperlink" Target="http://www.lcpc.fr/english/products/image-databases/article/roma-road-markings-1817" TargetMode="External"/><Relationship Id="rId108" Type="http://schemas.openxmlformats.org/officeDocument/2006/relationships/image" Target="media/image82.png"/><Relationship Id="rId116" Type="http://schemas.openxmlformats.org/officeDocument/2006/relationships/image" Target="media/image90.png"/><Relationship Id="rId124" Type="http://schemas.openxmlformats.org/officeDocument/2006/relationships/glossaryDocument" Target="glossary/document.xml"/><Relationship Id="rId20" Type="http://schemas.openxmlformats.org/officeDocument/2006/relationships/image" Target="media/image11.png"/><Relationship Id="rId41" Type="http://schemas.openxmlformats.org/officeDocument/2006/relationships/image" Target="media/image27.wmf"/><Relationship Id="rId54" Type="http://schemas.openxmlformats.org/officeDocument/2006/relationships/image" Target="media/image37.png"/><Relationship Id="rId62" Type="http://schemas.openxmlformats.org/officeDocument/2006/relationships/image" Target="media/image45.jpeg"/><Relationship Id="rId70" Type="http://schemas.openxmlformats.org/officeDocument/2006/relationships/image" Target="media/image53.wmf"/><Relationship Id="rId75" Type="http://schemas.openxmlformats.org/officeDocument/2006/relationships/image" Target="media/image57.png"/><Relationship Id="rId83" Type="http://schemas.openxmlformats.org/officeDocument/2006/relationships/oleObject" Target="embeddings/oleObject11.bin"/><Relationship Id="rId88" Type="http://schemas.openxmlformats.org/officeDocument/2006/relationships/oleObject" Target="embeddings/oleObject14.bin"/><Relationship Id="rId91" Type="http://schemas.openxmlformats.org/officeDocument/2006/relationships/image" Target="media/image66.png"/><Relationship Id="rId96" Type="http://schemas.openxmlformats.org/officeDocument/2006/relationships/image" Target="media/image71.png"/><Relationship Id="rId111"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3.bin"/><Relationship Id="rId49" Type="http://schemas.openxmlformats.org/officeDocument/2006/relationships/image" Target="media/image32.png"/><Relationship Id="rId57" Type="http://schemas.openxmlformats.org/officeDocument/2006/relationships/image" Target="media/image40.png"/><Relationship Id="rId106" Type="http://schemas.openxmlformats.org/officeDocument/2006/relationships/image" Target="media/image80.png"/><Relationship Id="rId114" Type="http://schemas.openxmlformats.org/officeDocument/2006/relationships/image" Target="media/image88.png"/><Relationship Id="rId119" Type="http://schemas.openxmlformats.org/officeDocument/2006/relationships/image" Target="media/image93.png"/><Relationship Id="rId10" Type="http://schemas.openxmlformats.org/officeDocument/2006/relationships/image" Target="media/image1.png"/><Relationship Id="rId31" Type="http://schemas.openxmlformats.org/officeDocument/2006/relationships/image" Target="media/image22.wmf"/><Relationship Id="rId44" Type="http://schemas.openxmlformats.org/officeDocument/2006/relationships/chart" Target="charts/chart1.xml"/><Relationship Id="rId52" Type="http://schemas.openxmlformats.org/officeDocument/2006/relationships/image" Target="media/image35.jpe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5.png"/><Relationship Id="rId78" Type="http://schemas.openxmlformats.org/officeDocument/2006/relationships/image" Target="media/image59.wmf"/><Relationship Id="rId81" Type="http://schemas.openxmlformats.org/officeDocument/2006/relationships/oleObject" Target="embeddings/oleObject10.bin"/><Relationship Id="rId86" Type="http://schemas.openxmlformats.org/officeDocument/2006/relationships/image" Target="media/image63.wmf"/><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wmf"/><Relationship Id="rId109" Type="http://schemas.openxmlformats.org/officeDocument/2006/relationships/image" Target="media/image83.png"/><Relationship Id="rId34" Type="http://schemas.openxmlformats.org/officeDocument/2006/relationships/oleObject" Target="embeddings/oleObject2.bin"/><Relationship Id="rId50" Type="http://schemas.openxmlformats.org/officeDocument/2006/relationships/image" Target="media/image33.jpeg"/><Relationship Id="rId55" Type="http://schemas.openxmlformats.org/officeDocument/2006/relationships/image" Target="media/image38.png"/><Relationship Id="rId76" Type="http://schemas.openxmlformats.org/officeDocument/2006/relationships/image" Target="media/image58.wmf"/><Relationship Id="rId97" Type="http://schemas.openxmlformats.org/officeDocument/2006/relationships/image" Target="media/image72.png"/><Relationship Id="rId104" Type="http://schemas.openxmlformats.org/officeDocument/2006/relationships/image" Target="media/image78.png"/><Relationship Id="rId120" Type="http://schemas.openxmlformats.org/officeDocument/2006/relationships/image" Target="media/image94.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chart" Target="charts/chart2.xml"/><Relationship Id="rId66" Type="http://schemas.openxmlformats.org/officeDocument/2006/relationships/image" Target="media/image49.png"/><Relationship Id="rId87" Type="http://schemas.openxmlformats.org/officeDocument/2006/relationships/oleObject" Target="embeddings/oleObject13.bin"/><Relationship Id="rId110" Type="http://schemas.openxmlformats.org/officeDocument/2006/relationships/image" Target="media/image84.png"/><Relationship Id="rId115" Type="http://schemas.openxmlformats.org/officeDocument/2006/relationships/image" Target="media/image89.pn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2225" cap="rnd" cmpd="sng" algn="ctr">
              <a:solidFill>
                <a:schemeClr val="accent1"/>
              </a:solidFill>
              <a:round/>
            </a:ln>
            <a:effectLst/>
          </c:spPr>
          <c:marker>
            <c:symbol val="none"/>
          </c:marker>
          <c:cat>
            <c:strRef>
              <c:f>Sheet1!$D$1:$D$736</c:f>
              <c:strCache>
                <c:ptCount val="7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strCache>
            </c:strRef>
          </c:cat>
          <c:val>
            <c:numRef>
              <c:f>Sheet1!$E$1:$E$736</c:f>
              <c:numCache>
                <c:formatCode>General</c:formatCode>
                <c:ptCount val="736"/>
                <c:pt idx="0">
                  <c:v>517</c:v>
                </c:pt>
                <c:pt idx="1">
                  <c:v>517</c:v>
                </c:pt>
                <c:pt idx="2">
                  <c:v>518</c:v>
                </c:pt>
                <c:pt idx="3">
                  <c:v>514</c:v>
                </c:pt>
                <c:pt idx="4">
                  <c:v>517</c:v>
                </c:pt>
                <c:pt idx="5">
                  <c:v>509</c:v>
                </c:pt>
                <c:pt idx="6">
                  <c:v>505</c:v>
                </c:pt>
                <c:pt idx="7">
                  <c:v>515</c:v>
                </c:pt>
                <c:pt idx="8">
                  <c:v>521</c:v>
                </c:pt>
                <c:pt idx="9">
                  <c:v>517</c:v>
                </c:pt>
                <c:pt idx="10">
                  <c:v>512</c:v>
                </c:pt>
                <c:pt idx="11">
                  <c:v>511</c:v>
                </c:pt>
                <c:pt idx="12">
                  <c:v>512</c:v>
                </c:pt>
                <c:pt idx="13">
                  <c:v>518</c:v>
                </c:pt>
                <c:pt idx="14">
                  <c:v>522</c:v>
                </c:pt>
                <c:pt idx="15">
                  <c:v>521</c:v>
                </c:pt>
                <c:pt idx="16">
                  <c:v>525</c:v>
                </c:pt>
                <c:pt idx="17">
                  <c:v>519</c:v>
                </c:pt>
                <c:pt idx="18">
                  <c:v>517</c:v>
                </c:pt>
                <c:pt idx="19">
                  <c:v>514</c:v>
                </c:pt>
                <c:pt idx="20">
                  <c:v>511</c:v>
                </c:pt>
                <c:pt idx="21">
                  <c:v>519</c:v>
                </c:pt>
                <c:pt idx="22">
                  <c:v>527</c:v>
                </c:pt>
                <c:pt idx="23">
                  <c:v>521</c:v>
                </c:pt>
                <c:pt idx="24">
                  <c:v>514</c:v>
                </c:pt>
                <c:pt idx="25">
                  <c:v>527</c:v>
                </c:pt>
                <c:pt idx="26">
                  <c:v>529</c:v>
                </c:pt>
                <c:pt idx="27">
                  <c:v>521</c:v>
                </c:pt>
                <c:pt idx="28">
                  <c:v>506</c:v>
                </c:pt>
                <c:pt idx="29">
                  <c:v>503</c:v>
                </c:pt>
                <c:pt idx="30">
                  <c:v>498</c:v>
                </c:pt>
                <c:pt idx="31">
                  <c:v>487</c:v>
                </c:pt>
                <c:pt idx="32">
                  <c:v>487</c:v>
                </c:pt>
                <c:pt idx="33">
                  <c:v>492</c:v>
                </c:pt>
                <c:pt idx="34">
                  <c:v>483</c:v>
                </c:pt>
                <c:pt idx="35">
                  <c:v>476</c:v>
                </c:pt>
                <c:pt idx="36">
                  <c:v>480</c:v>
                </c:pt>
                <c:pt idx="37">
                  <c:v>487</c:v>
                </c:pt>
                <c:pt idx="38">
                  <c:v>481</c:v>
                </c:pt>
                <c:pt idx="39">
                  <c:v>477</c:v>
                </c:pt>
                <c:pt idx="40">
                  <c:v>474</c:v>
                </c:pt>
                <c:pt idx="41">
                  <c:v>473</c:v>
                </c:pt>
                <c:pt idx="42">
                  <c:v>473</c:v>
                </c:pt>
                <c:pt idx="43">
                  <c:v>473</c:v>
                </c:pt>
                <c:pt idx="44">
                  <c:v>471</c:v>
                </c:pt>
                <c:pt idx="45">
                  <c:v>472</c:v>
                </c:pt>
                <c:pt idx="46">
                  <c:v>473</c:v>
                </c:pt>
                <c:pt idx="47">
                  <c:v>478</c:v>
                </c:pt>
                <c:pt idx="48">
                  <c:v>479</c:v>
                </c:pt>
                <c:pt idx="49">
                  <c:v>483</c:v>
                </c:pt>
                <c:pt idx="50">
                  <c:v>489</c:v>
                </c:pt>
                <c:pt idx="51">
                  <c:v>492</c:v>
                </c:pt>
                <c:pt idx="52">
                  <c:v>497</c:v>
                </c:pt>
                <c:pt idx="53">
                  <c:v>506</c:v>
                </c:pt>
                <c:pt idx="54">
                  <c:v>508</c:v>
                </c:pt>
                <c:pt idx="55">
                  <c:v>506</c:v>
                </c:pt>
                <c:pt idx="56">
                  <c:v>513</c:v>
                </c:pt>
                <c:pt idx="57">
                  <c:v>516</c:v>
                </c:pt>
                <c:pt idx="58">
                  <c:v>528</c:v>
                </c:pt>
                <c:pt idx="59">
                  <c:v>532</c:v>
                </c:pt>
                <c:pt idx="60">
                  <c:v>537</c:v>
                </c:pt>
                <c:pt idx="61">
                  <c:v>537</c:v>
                </c:pt>
                <c:pt idx="62">
                  <c:v>546</c:v>
                </c:pt>
                <c:pt idx="63">
                  <c:v>557</c:v>
                </c:pt>
                <c:pt idx="64">
                  <c:v>584</c:v>
                </c:pt>
                <c:pt idx="65">
                  <c:v>615</c:v>
                </c:pt>
                <c:pt idx="66">
                  <c:v>646</c:v>
                </c:pt>
                <c:pt idx="67">
                  <c:v>680</c:v>
                </c:pt>
                <c:pt idx="68">
                  <c:v>714</c:v>
                </c:pt>
                <c:pt idx="69">
                  <c:v>739</c:v>
                </c:pt>
                <c:pt idx="70">
                  <c:v>760</c:v>
                </c:pt>
                <c:pt idx="71">
                  <c:v>775</c:v>
                </c:pt>
                <c:pt idx="72">
                  <c:v>789</c:v>
                </c:pt>
                <c:pt idx="73">
                  <c:v>794</c:v>
                </c:pt>
                <c:pt idx="74">
                  <c:v>801</c:v>
                </c:pt>
                <c:pt idx="75">
                  <c:v>804</c:v>
                </c:pt>
                <c:pt idx="76">
                  <c:v>810</c:v>
                </c:pt>
                <c:pt idx="77">
                  <c:v>809</c:v>
                </c:pt>
                <c:pt idx="78">
                  <c:v>809</c:v>
                </c:pt>
                <c:pt idx="79">
                  <c:v>813</c:v>
                </c:pt>
                <c:pt idx="80">
                  <c:v>814</c:v>
                </c:pt>
                <c:pt idx="81">
                  <c:v>814</c:v>
                </c:pt>
                <c:pt idx="82">
                  <c:v>814</c:v>
                </c:pt>
                <c:pt idx="83">
                  <c:v>815</c:v>
                </c:pt>
                <c:pt idx="84">
                  <c:v>816</c:v>
                </c:pt>
                <c:pt idx="85">
                  <c:v>815</c:v>
                </c:pt>
                <c:pt idx="86">
                  <c:v>820</c:v>
                </c:pt>
                <c:pt idx="87">
                  <c:v>816</c:v>
                </c:pt>
                <c:pt idx="88">
                  <c:v>815</c:v>
                </c:pt>
                <c:pt idx="89">
                  <c:v>810</c:v>
                </c:pt>
                <c:pt idx="90">
                  <c:v>807</c:v>
                </c:pt>
                <c:pt idx="91">
                  <c:v>799</c:v>
                </c:pt>
                <c:pt idx="92">
                  <c:v>783</c:v>
                </c:pt>
                <c:pt idx="93">
                  <c:v>756</c:v>
                </c:pt>
                <c:pt idx="94">
                  <c:v>735</c:v>
                </c:pt>
                <c:pt idx="95">
                  <c:v>707</c:v>
                </c:pt>
                <c:pt idx="96">
                  <c:v>672</c:v>
                </c:pt>
                <c:pt idx="97">
                  <c:v>631</c:v>
                </c:pt>
                <c:pt idx="98">
                  <c:v>603</c:v>
                </c:pt>
                <c:pt idx="99">
                  <c:v>592</c:v>
                </c:pt>
                <c:pt idx="100">
                  <c:v>583</c:v>
                </c:pt>
                <c:pt idx="101">
                  <c:v>574</c:v>
                </c:pt>
                <c:pt idx="102">
                  <c:v>574</c:v>
                </c:pt>
                <c:pt idx="103">
                  <c:v>565</c:v>
                </c:pt>
                <c:pt idx="104">
                  <c:v>561</c:v>
                </c:pt>
                <c:pt idx="105">
                  <c:v>560</c:v>
                </c:pt>
                <c:pt idx="106">
                  <c:v>558</c:v>
                </c:pt>
                <c:pt idx="107">
                  <c:v>560</c:v>
                </c:pt>
                <c:pt idx="108">
                  <c:v>559</c:v>
                </c:pt>
                <c:pt idx="109">
                  <c:v>561</c:v>
                </c:pt>
                <c:pt idx="110">
                  <c:v>558</c:v>
                </c:pt>
                <c:pt idx="111">
                  <c:v>556</c:v>
                </c:pt>
                <c:pt idx="112">
                  <c:v>557</c:v>
                </c:pt>
                <c:pt idx="113">
                  <c:v>544</c:v>
                </c:pt>
                <c:pt idx="114">
                  <c:v>544</c:v>
                </c:pt>
                <c:pt idx="115">
                  <c:v>540</c:v>
                </c:pt>
                <c:pt idx="116">
                  <c:v>550</c:v>
                </c:pt>
                <c:pt idx="117">
                  <c:v>554</c:v>
                </c:pt>
                <c:pt idx="118">
                  <c:v>560</c:v>
                </c:pt>
                <c:pt idx="119">
                  <c:v>560</c:v>
                </c:pt>
                <c:pt idx="120">
                  <c:v>557</c:v>
                </c:pt>
                <c:pt idx="121">
                  <c:v>552</c:v>
                </c:pt>
                <c:pt idx="122">
                  <c:v>553</c:v>
                </c:pt>
                <c:pt idx="123">
                  <c:v>551</c:v>
                </c:pt>
                <c:pt idx="124">
                  <c:v>541</c:v>
                </c:pt>
                <c:pt idx="125">
                  <c:v>538</c:v>
                </c:pt>
                <c:pt idx="126">
                  <c:v>534</c:v>
                </c:pt>
                <c:pt idx="127">
                  <c:v>542</c:v>
                </c:pt>
                <c:pt idx="128">
                  <c:v>546</c:v>
                </c:pt>
                <c:pt idx="129">
                  <c:v>549</c:v>
                </c:pt>
                <c:pt idx="130">
                  <c:v>550</c:v>
                </c:pt>
                <c:pt idx="131">
                  <c:v>545</c:v>
                </c:pt>
                <c:pt idx="132">
                  <c:v>551</c:v>
                </c:pt>
                <c:pt idx="133">
                  <c:v>549</c:v>
                </c:pt>
                <c:pt idx="134">
                  <c:v>552</c:v>
                </c:pt>
                <c:pt idx="135">
                  <c:v>554</c:v>
                </c:pt>
                <c:pt idx="136">
                  <c:v>562</c:v>
                </c:pt>
                <c:pt idx="137">
                  <c:v>558</c:v>
                </c:pt>
                <c:pt idx="138">
                  <c:v>550</c:v>
                </c:pt>
                <c:pt idx="139">
                  <c:v>550</c:v>
                </c:pt>
                <c:pt idx="140">
                  <c:v>546</c:v>
                </c:pt>
                <c:pt idx="141">
                  <c:v>549</c:v>
                </c:pt>
                <c:pt idx="142">
                  <c:v>553</c:v>
                </c:pt>
                <c:pt idx="143">
                  <c:v>548</c:v>
                </c:pt>
                <c:pt idx="144">
                  <c:v>541</c:v>
                </c:pt>
                <c:pt idx="145">
                  <c:v>549</c:v>
                </c:pt>
                <c:pt idx="146">
                  <c:v>551</c:v>
                </c:pt>
                <c:pt idx="147">
                  <c:v>552</c:v>
                </c:pt>
                <c:pt idx="148">
                  <c:v>549</c:v>
                </c:pt>
                <c:pt idx="149">
                  <c:v>559</c:v>
                </c:pt>
                <c:pt idx="150">
                  <c:v>569</c:v>
                </c:pt>
                <c:pt idx="151">
                  <c:v>565</c:v>
                </c:pt>
                <c:pt idx="152">
                  <c:v>568</c:v>
                </c:pt>
                <c:pt idx="153">
                  <c:v>566</c:v>
                </c:pt>
                <c:pt idx="154">
                  <c:v>556</c:v>
                </c:pt>
                <c:pt idx="155">
                  <c:v>560</c:v>
                </c:pt>
                <c:pt idx="156">
                  <c:v>558</c:v>
                </c:pt>
                <c:pt idx="157">
                  <c:v>561</c:v>
                </c:pt>
                <c:pt idx="158">
                  <c:v>565</c:v>
                </c:pt>
                <c:pt idx="159">
                  <c:v>566</c:v>
                </c:pt>
                <c:pt idx="160">
                  <c:v>566</c:v>
                </c:pt>
                <c:pt idx="161">
                  <c:v>568</c:v>
                </c:pt>
                <c:pt idx="162">
                  <c:v>574</c:v>
                </c:pt>
                <c:pt idx="163">
                  <c:v>573</c:v>
                </c:pt>
                <c:pt idx="164">
                  <c:v>564</c:v>
                </c:pt>
                <c:pt idx="165">
                  <c:v>567</c:v>
                </c:pt>
                <c:pt idx="166">
                  <c:v>574</c:v>
                </c:pt>
                <c:pt idx="167">
                  <c:v>572</c:v>
                </c:pt>
                <c:pt idx="168">
                  <c:v>569</c:v>
                </c:pt>
                <c:pt idx="169">
                  <c:v>569</c:v>
                </c:pt>
                <c:pt idx="170">
                  <c:v>567</c:v>
                </c:pt>
                <c:pt idx="171">
                  <c:v>562</c:v>
                </c:pt>
                <c:pt idx="172">
                  <c:v>565</c:v>
                </c:pt>
                <c:pt idx="173">
                  <c:v>566</c:v>
                </c:pt>
                <c:pt idx="174">
                  <c:v>564</c:v>
                </c:pt>
                <c:pt idx="175">
                  <c:v>565</c:v>
                </c:pt>
                <c:pt idx="176">
                  <c:v>570</c:v>
                </c:pt>
                <c:pt idx="177">
                  <c:v>576</c:v>
                </c:pt>
                <c:pt idx="178">
                  <c:v>574</c:v>
                </c:pt>
                <c:pt idx="179">
                  <c:v>568</c:v>
                </c:pt>
                <c:pt idx="180">
                  <c:v>577</c:v>
                </c:pt>
                <c:pt idx="181">
                  <c:v>578</c:v>
                </c:pt>
                <c:pt idx="182">
                  <c:v>581</c:v>
                </c:pt>
                <c:pt idx="183">
                  <c:v>574</c:v>
                </c:pt>
                <c:pt idx="184">
                  <c:v>573</c:v>
                </c:pt>
                <c:pt idx="185">
                  <c:v>563</c:v>
                </c:pt>
                <c:pt idx="186">
                  <c:v>569</c:v>
                </c:pt>
                <c:pt idx="187">
                  <c:v>564</c:v>
                </c:pt>
                <c:pt idx="188">
                  <c:v>567</c:v>
                </c:pt>
                <c:pt idx="189">
                  <c:v>581</c:v>
                </c:pt>
                <c:pt idx="190">
                  <c:v>585</c:v>
                </c:pt>
                <c:pt idx="191">
                  <c:v>578</c:v>
                </c:pt>
                <c:pt idx="192">
                  <c:v>580</c:v>
                </c:pt>
                <c:pt idx="193">
                  <c:v>573</c:v>
                </c:pt>
                <c:pt idx="194">
                  <c:v>575</c:v>
                </c:pt>
                <c:pt idx="195">
                  <c:v>584</c:v>
                </c:pt>
                <c:pt idx="196">
                  <c:v>578</c:v>
                </c:pt>
                <c:pt idx="197">
                  <c:v>574</c:v>
                </c:pt>
                <c:pt idx="198">
                  <c:v>572</c:v>
                </c:pt>
                <c:pt idx="199">
                  <c:v>573</c:v>
                </c:pt>
                <c:pt idx="200">
                  <c:v>578</c:v>
                </c:pt>
                <c:pt idx="201">
                  <c:v>580</c:v>
                </c:pt>
                <c:pt idx="202">
                  <c:v>564</c:v>
                </c:pt>
                <c:pt idx="203">
                  <c:v>567</c:v>
                </c:pt>
                <c:pt idx="204">
                  <c:v>567</c:v>
                </c:pt>
                <c:pt idx="205">
                  <c:v>568</c:v>
                </c:pt>
                <c:pt idx="206">
                  <c:v>569</c:v>
                </c:pt>
                <c:pt idx="207">
                  <c:v>573</c:v>
                </c:pt>
                <c:pt idx="208">
                  <c:v>580</c:v>
                </c:pt>
                <c:pt idx="209">
                  <c:v>573</c:v>
                </c:pt>
                <c:pt idx="210">
                  <c:v>570</c:v>
                </c:pt>
                <c:pt idx="211">
                  <c:v>565</c:v>
                </c:pt>
                <c:pt idx="212">
                  <c:v>566</c:v>
                </c:pt>
                <c:pt idx="213">
                  <c:v>574</c:v>
                </c:pt>
                <c:pt idx="214">
                  <c:v>582</c:v>
                </c:pt>
                <c:pt idx="215">
                  <c:v>587</c:v>
                </c:pt>
                <c:pt idx="216">
                  <c:v>574</c:v>
                </c:pt>
                <c:pt idx="217">
                  <c:v>561</c:v>
                </c:pt>
                <c:pt idx="218">
                  <c:v>563</c:v>
                </c:pt>
                <c:pt idx="219">
                  <c:v>574</c:v>
                </c:pt>
                <c:pt idx="220">
                  <c:v>580</c:v>
                </c:pt>
                <c:pt idx="221">
                  <c:v>583</c:v>
                </c:pt>
                <c:pt idx="222">
                  <c:v>579</c:v>
                </c:pt>
                <c:pt idx="223">
                  <c:v>572</c:v>
                </c:pt>
                <c:pt idx="224">
                  <c:v>572</c:v>
                </c:pt>
                <c:pt idx="225">
                  <c:v>573</c:v>
                </c:pt>
                <c:pt idx="226">
                  <c:v>571</c:v>
                </c:pt>
                <c:pt idx="227">
                  <c:v>575</c:v>
                </c:pt>
                <c:pt idx="228">
                  <c:v>583</c:v>
                </c:pt>
                <c:pt idx="229">
                  <c:v>583</c:v>
                </c:pt>
                <c:pt idx="230">
                  <c:v>582</c:v>
                </c:pt>
                <c:pt idx="231">
                  <c:v>577</c:v>
                </c:pt>
                <c:pt idx="232">
                  <c:v>581</c:v>
                </c:pt>
                <c:pt idx="233">
                  <c:v>577</c:v>
                </c:pt>
                <c:pt idx="234">
                  <c:v>579</c:v>
                </c:pt>
                <c:pt idx="235">
                  <c:v>575</c:v>
                </c:pt>
                <c:pt idx="236">
                  <c:v>572</c:v>
                </c:pt>
                <c:pt idx="237">
                  <c:v>567</c:v>
                </c:pt>
                <c:pt idx="238">
                  <c:v>560</c:v>
                </c:pt>
                <c:pt idx="239">
                  <c:v>566</c:v>
                </c:pt>
                <c:pt idx="240">
                  <c:v>570</c:v>
                </c:pt>
                <c:pt idx="241">
                  <c:v>568</c:v>
                </c:pt>
                <c:pt idx="242">
                  <c:v>571</c:v>
                </c:pt>
                <c:pt idx="243">
                  <c:v>578</c:v>
                </c:pt>
                <c:pt idx="244">
                  <c:v>575</c:v>
                </c:pt>
                <c:pt idx="245">
                  <c:v>571</c:v>
                </c:pt>
                <c:pt idx="246">
                  <c:v>564</c:v>
                </c:pt>
                <c:pt idx="247">
                  <c:v>564</c:v>
                </c:pt>
                <c:pt idx="248">
                  <c:v>561</c:v>
                </c:pt>
                <c:pt idx="249">
                  <c:v>564</c:v>
                </c:pt>
                <c:pt idx="250">
                  <c:v>563</c:v>
                </c:pt>
                <c:pt idx="251">
                  <c:v>562</c:v>
                </c:pt>
                <c:pt idx="252">
                  <c:v>561</c:v>
                </c:pt>
                <c:pt idx="253">
                  <c:v>560</c:v>
                </c:pt>
                <c:pt idx="254">
                  <c:v>567</c:v>
                </c:pt>
                <c:pt idx="255">
                  <c:v>574</c:v>
                </c:pt>
                <c:pt idx="256">
                  <c:v>570</c:v>
                </c:pt>
                <c:pt idx="257">
                  <c:v>571</c:v>
                </c:pt>
                <c:pt idx="258">
                  <c:v>570</c:v>
                </c:pt>
                <c:pt idx="259">
                  <c:v>573</c:v>
                </c:pt>
                <c:pt idx="260">
                  <c:v>578</c:v>
                </c:pt>
                <c:pt idx="261">
                  <c:v>574</c:v>
                </c:pt>
                <c:pt idx="262">
                  <c:v>572</c:v>
                </c:pt>
                <c:pt idx="263">
                  <c:v>568</c:v>
                </c:pt>
                <c:pt idx="264">
                  <c:v>568</c:v>
                </c:pt>
                <c:pt idx="265">
                  <c:v>569</c:v>
                </c:pt>
                <c:pt idx="266">
                  <c:v>566</c:v>
                </c:pt>
                <c:pt idx="267">
                  <c:v>570</c:v>
                </c:pt>
                <c:pt idx="268">
                  <c:v>573</c:v>
                </c:pt>
                <c:pt idx="269">
                  <c:v>568</c:v>
                </c:pt>
                <c:pt idx="270">
                  <c:v>563</c:v>
                </c:pt>
                <c:pt idx="271">
                  <c:v>566</c:v>
                </c:pt>
                <c:pt idx="272">
                  <c:v>569</c:v>
                </c:pt>
                <c:pt idx="273">
                  <c:v>570</c:v>
                </c:pt>
                <c:pt idx="274">
                  <c:v>569</c:v>
                </c:pt>
                <c:pt idx="275">
                  <c:v>578</c:v>
                </c:pt>
                <c:pt idx="276">
                  <c:v>574</c:v>
                </c:pt>
                <c:pt idx="277">
                  <c:v>574</c:v>
                </c:pt>
                <c:pt idx="278">
                  <c:v>562</c:v>
                </c:pt>
                <c:pt idx="279">
                  <c:v>557</c:v>
                </c:pt>
                <c:pt idx="280">
                  <c:v>553</c:v>
                </c:pt>
                <c:pt idx="281">
                  <c:v>560</c:v>
                </c:pt>
                <c:pt idx="282">
                  <c:v>571</c:v>
                </c:pt>
                <c:pt idx="283">
                  <c:v>578</c:v>
                </c:pt>
                <c:pt idx="284">
                  <c:v>579</c:v>
                </c:pt>
                <c:pt idx="285">
                  <c:v>570</c:v>
                </c:pt>
                <c:pt idx="286">
                  <c:v>569</c:v>
                </c:pt>
                <c:pt idx="287">
                  <c:v>579</c:v>
                </c:pt>
                <c:pt idx="288">
                  <c:v>574</c:v>
                </c:pt>
                <c:pt idx="289">
                  <c:v>570</c:v>
                </c:pt>
                <c:pt idx="290">
                  <c:v>565</c:v>
                </c:pt>
                <c:pt idx="291">
                  <c:v>569</c:v>
                </c:pt>
                <c:pt idx="292">
                  <c:v>567</c:v>
                </c:pt>
                <c:pt idx="293">
                  <c:v>569</c:v>
                </c:pt>
                <c:pt idx="294">
                  <c:v>570</c:v>
                </c:pt>
                <c:pt idx="295">
                  <c:v>565</c:v>
                </c:pt>
                <c:pt idx="296">
                  <c:v>572</c:v>
                </c:pt>
                <c:pt idx="297">
                  <c:v>573</c:v>
                </c:pt>
                <c:pt idx="298">
                  <c:v>576</c:v>
                </c:pt>
                <c:pt idx="299">
                  <c:v>573</c:v>
                </c:pt>
                <c:pt idx="300">
                  <c:v>571</c:v>
                </c:pt>
                <c:pt idx="301">
                  <c:v>572</c:v>
                </c:pt>
                <c:pt idx="302">
                  <c:v>568</c:v>
                </c:pt>
                <c:pt idx="303">
                  <c:v>574</c:v>
                </c:pt>
                <c:pt idx="304">
                  <c:v>578</c:v>
                </c:pt>
                <c:pt idx="305">
                  <c:v>581</c:v>
                </c:pt>
                <c:pt idx="306">
                  <c:v>582</c:v>
                </c:pt>
                <c:pt idx="307">
                  <c:v>589</c:v>
                </c:pt>
                <c:pt idx="308">
                  <c:v>595</c:v>
                </c:pt>
                <c:pt idx="309">
                  <c:v>594</c:v>
                </c:pt>
                <c:pt idx="310">
                  <c:v>595</c:v>
                </c:pt>
                <c:pt idx="311">
                  <c:v>588</c:v>
                </c:pt>
                <c:pt idx="312">
                  <c:v>582</c:v>
                </c:pt>
                <c:pt idx="313">
                  <c:v>584</c:v>
                </c:pt>
                <c:pt idx="314">
                  <c:v>581</c:v>
                </c:pt>
                <c:pt idx="315">
                  <c:v>576</c:v>
                </c:pt>
                <c:pt idx="316">
                  <c:v>571</c:v>
                </c:pt>
                <c:pt idx="317">
                  <c:v>574</c:v>
                </c:pt>
                <c:pt idx="318">
                  <c:v>578</c:v>
                </c:pt>
                <c:pt idx="319">
                  <c:v>578</c:v>
                </c:pt>
                <c:pt idx="320">
                  <c:v>581</c:v>
                </c:pt>
                <c:pt idx="321">
                  <c:v>571</c:v>
                </c:pt>
                <c:pt idx="322">
                  <c:v>570</c:v>
                </c:pt>
                <c:pt idx="323">
                  <c:v>564</c:v>
                </c:pt>
                <c:pt idx="324">
                  <c:v>567</c:v>
                </c:pt>
                <c:pt idx="325">
                  <c:v>565</c:v>
                </c:pt>
                <c:pt idx="326">
                  <c:v>569</c:v>
                </c:pt>
                <c:pt idx="327">
                  <c:v>568</c:v>
                </c:pt>
                <c:pt idx="328">
                  <c:v>569</c:v>
                </c:pt>
                <c:pt idx="329">
                  <c:v>571</c:v>
                </c:pt>
                <c:pt idx="330">
                  <c:v>580</c:v>
                </c:pt>
                <c:pt idx="331">
                  <c:v>583</c:v>
                </c:pt>
                <c:pt idx="332">
                  <c:v>581</c:v>
                </c:pt>
                <c:pt idx="333">
                  <c:v>576</c:v>
                </c:pt>
                <c:pt idx="334">
                  <c:v>567</c:v>
                </c:pt>
                <c:pt idx="335">
                  <c:v>562</c:v>
                </c:pt>
                <c:pt idx="336">
                  <c:v>568</c:v>
                </c:pt>
                <c:pt idx="337">
                  <c:v>571</c:v>
                </c:pt>
                <c:pt idx="338">
                  <c:v>574</c:v>
                </c:pt>
                <c:pt idx="339">
                  <c:v>577</c:v>
                </c:pt>
                <c:pt idx="340">
                  <c:v>573</c:v>
                </c:pt>
                <c:pt idx="341">
                  <c:v>579</c:v>
                </c:pt>
                <c:pt idx="342">
                  <c:v>580</c:v>
                </c:pt>
                <c:pt idx="343">
                  <c:v>578</c:v>
                </c:pt>
                <c:pt idx="344">
                  <c:v>568</c:v>
                </c:pt>
                <c:pt idx="345">
                  <c:v>567</c:v>
                </c:pt>
                <c:pt idx="346">
                  <c:v>564</c:v>
                </c:pt>
                <c:pt idx="347">
                  <c:v>560</c:v>
                </c:pt>
                <c:pt idx="348">
                  <c:v>563</c:v>
                </c:pt>
                <c:pt idx="349">
                  <c:v>568</c:v>
                </c:pt>
                <c:pt idx="350">
                  <c:v>556</c:v>
                </c:pt>
                <c:pt idx="351">
                  <c:v>552</c:v>
                </c:pt>
                <c:pt idx="352">
                  <c:v>548</c:v>
                </c:pt>
                <c:pt idx="353">
                  <c:v>568</c:v>
                </c:pt>
                <c:pt idx="354">
                  <c:v>574</c:v>
                </c:pt>
                <c:pt idx="355">
                  <c:v>564</c:v>
                </c:pt>
                <c:pt idx="356">
                  <c:v>567</c:v>
                </c:pt>
                <c:pt idx="357">
                  <c:v>560</c:v>
                </c:pt>
                <c:pt idx="358">
                  <c:v>557</c:v>
                </c:pt>
                <c:pt idx="359">
                  <c:v>557</c:v>
                </c:pt>
                <c:pt idx="360">
                  <c:v>572</c:v>
                </c:pt>
                <c:pt idx="361">
                  <c:v>575</c:v>
                </c:pt>
                <c:pt idx="362">
                  <c:v>573</c:v>
                </c:pt>
                <c:pt idx="363">
                  <c:v>558</c:v>
                </c:pt>
                <c:pt idx="364">
                  <c:v>551</c:v>
                </c:pt>
                <c:pt idx="365">
                  <c:v>546</c:v>
                </c:pt>
                <c:pt idx="366">
                  <c:v>551</c:v>
                </c:pt>
                <c:pt idx="367">
                  <c:v>555</c:v>
                </c:pt>
                <c:pt idx="368">
                  <c:v>560</c:v>
                </c:pt>
                <c:pt idx="369">
                  <c:v>548</c:v>
                </c:pt>
                <c:pt idx="370">
                  <c:v>543</c:v>
                </c:pt>
                <c:pt idx="371">
                  <c:v>563</c:v>
                </c:pt>
                <c:pt idx="372">
                  <c:v>572</c:v>
                </c:pt>
                <c:pt idx="373">
                  <c:v>567</c:v>
                </c:pt>
                <c:pt idx="374">
                  <c:v>565</c:v>
                </c:pt>
                <c:pt idx="375">
                  <c:v>558</c:v>
                </c:pt>
                <c:pt idx="376">
                  <c:v>561</c:v>
                </c:pt>
                <c:pt idx="377">
                  <c:v>561</c:v>
                </c:pt>
                <c:pt idx="378">
                  <c:v>562</c:v>
                </c:pt>
                <c:pt idx="379">
                  <c:v>556</c:v>
                </c:pt>
                <c:pt idx="380">
                  <c:v>559</c:v>
                </c:pt>
                <c:pt idx="381">
                  <c:v>562</c:v>
                </c:pt>
                <c:pt idx="382">
                  <c:v>561</c:v>
                </c:pt>
                <c:pt idx="383">
                  <c:v>559</c:v>
                </c:pt>
                <c:pt idx="384">
                  <c:v>558</c:v>
                </c:pt>
                <c:pt idx="385">
                  <c:v>561</c:v>
                </c:pt>
                <c:pt idx="386">
                  <c:v>563</c:v>
                </c:pt>
                <c:pt idx="387">
                  <c:v>561</c:v>
                </c:pt>
                <c:pt idx="388">
                  <c:v>572</c:v>
                </c:pt>
                <c:pt idx="389">
                  <c:v>567</c:v>
                </c:pt>
                <c:pt idx="390">
                  <c:v>559</c:v>
                </c:pt>
                <c:pt idx="391">
                  <c:v>566</c:v>
                </c:pt>
                <c:pt idx="392">
                  <c:v>572</c:v>
                </c:pt>
                <c:pt idx="393">
                  <c:v>573</c:v>
                </c:pt>
                <c:pt idx="394">
                  <c:v>571</c:v>
                </c:pt>
                <c:pt idx="395">
                  <c:v>571</c:v>
                </c:pt>
                <c:pt idx="396">
                  <c:v>576</c:v>
                </c:pt>
                <c:pt idx="397">
                  <c:v>571</c:v>
                </c:pt>
                <c:pt idx="398">
                  <c:v>568</c:v>
                </c:pt>
                <c:pt idx="399">
                  <c:v>577</c:v>
                </c:pt>
                <c:pt idx="400">
                  <c:v>566</c:v>
                </c:pt>
                <c:pt idx="401">
                  <c:v>566</c:v>
                </c:pt>
                <c:pt idx="402">
                  <c:v>568</c:v>
                </c:pt>
                <c:pt idx="403">
                  <c:v>575</c:v>
                </c:pt>
                <c:pt idx="404">
                  <c:v>573</c:v>
                </c:pt>
                <c:pt idx="405">
                  <c:v>562</c:v>
                </c:pt>
                <c:pt idx="406">
                  <c:v>559</c:v>
                </c:pt>
                <c:pt idx="407">
                  <c:v>555</c:v>
                </c:pt>
                <c:pt idx="408">
                  <c:v>558</c:v>
                </c:pt>
                <c:pt idx="409">
                  <c:v>568</c:v>
                </c:pt>
                <c:pt idx="410">
                  <c:v>569</c:v>
                </c:pt>
                <c:pt idx="411">
                  <c:v>574</c:v>
                </c:pt>
                <c:pt idx="412">
                  <c:v>570</c:v>
                </c:pt>
                <c:pt idx="413">
                  <c:v>571</c:v>
                </c:pt>
                <c:pt idx="414">
                  <c:v>579</c:v>
                </c:pt>
                <c:pt idx="415">
                  <c:v>571</c:v>
                </c:pt>
                <c:pt idx="416">
                  <c:v>564</c:v>
                </c:pt>
                <c:pt idx="417">
                  <c:v>560</c:v>
                </c:pt>
                <c:pt idx="418">
                  <c:v>556</c:v>
                </c:pt>
                <c:pt idx="419">
                  <c:v>560</c:v>
                </c:pt>
                <c:pt idx="420">
                  <c:v>562</c:v>
                </c:pt>
                <c:pt idx="421">
                  <c:v>563</c:v>
                </c:pt>
                <c:pt idx="422">
                  <c:v>557</c:v>
                </c:pt>
                <c:pt idx="423">
                  <c:v>556</c:v>
                </c:pt>
                <c:pt idx="424">
                  <c:v>551</c:v>
                </c:pt>
                <c:pt idx="425">
                  <c:v>547</c:v>
                </c:pt>
                <c:pt idx="426">
                  <c:v>544</c:v>
                </c:pt>
                <c:pt idx="427">
                  <c:v>552</c:v>
                </c:pt>
                <c:pt idx="428">
                  <c:v>552</c:v>
                </c:pt>
                <c:pt idx="429">
                  <c:v>555</c:v>
                </c:pt>
                <c:pt idx="430">
                  <c:v>546</c:v>
                </c:pt>
                <c:pt idx="431">
                  <c:v>544</c:v>
                </c:pt>
                <c:pt idx="432">
                  <c:v>535</c:v>
                </c:pt>
                <c:pt idx="433">
                  <c:v>532</c:v>
                </c:pt>
                <c:pt idx="434">
                  <c:v>548</c:v>
                </c:pt>
                <c:pt idx="435">
                  <c:v>557</c:v>
                </c:pt>
                <c:pt idx="436">
                  <c:v>546</c:v>
                </c:pt>
                <c:pt idx="437">
                  <c:v>550</c:v>
                </c:pt>
                <c:pt idx="438">
                  <c:v>556</c:v>
                </c:pt>
                <c:pt idx="439">
                  <c:v>555</c:v>
                </c:pt>
                <c:pt idx="440">
                  <c:v>571</c:v>
                </c:pt>
                <c:pt idx="441">
                  <c:v>563</c:v>
                </c:pt>
                <c:pt idx="442">
                  <c:v>556</c:v>
                </c:pt>
                <c:pt idx="443">
                  <c:v>559</c:v>
                </c:pt>
                <c:pt idx="444">
                  <c:v>563</c:v>
                </c:pt>
                <c:pt idx="445">
                  <c:v>558</c:v>
                </c:pt>
                <c:pt idx="446">
                  <c:v>552</c:v>
                </c:pt>
                <c:pt idx="447">
                  <c:v>543</c:v>
                </c:pt>
                <c:pt idx="448">
                  <c:v>552</c:v>
                </c:pt>
                <c:pt idx="449">
                  <c:v>555</c:v>
                </c:pt>
                <c:pt idx="450">
                  <c:v>564</c:v>
                </c:pt>
                <c:pt idx="451">
                  <c:v>566</c:v>
                </c:pt>
                <c:pt idx="452">
                  <c:v>555</c:v>
                </c:pt>
                <c:pt idx="453">
                  <c:v>548</c:v>
                </c:pt>
                <c:pt idx="454">
                  <c:v>549</c:v>
                </c:pt>
                <c:pt idx="455">
                  <c:v>556</c:v>
                </c:pt>
                <c:pt idx="456">
                  <c:v>567</c:v>
                </c:pt>
                <c:pt idx="457">
                  <c:v>566</c:v>
                </c:pt>
                <c:pt idx="458">
                  <c:v>568</c:v>
                </c:pt>
                <c:pt idx="459">
                  <c:v>564</c:v>
                </c:pt>
                <c:pt idx="460">
                  <c:v>562</c:v>
                </c:pt>
                <c:pt idx="461">
                  <c:v>558</c:v>
                </c:pt>
                <c:pt idx="462">
                  <c:v>554</c:v>
                </c:pt>
                <c:pt idx="463">
                  <c:v>551</c:v>
                </c:pt>
                <c:pt idx="464">
                  <c:v>545</c:v>
                </c:pt>
                <c:pt idx="465">
                  <c:v>551</c:v>
                </c:pt>
                <c:pt idx="466">
                  <c:v>540</c:v>
                </c:pt>
                <c:pt idx="467">
                  <c:v>541</c:v>
                </c:pt>
                <c:pt idx="468">
                  <c:v>543</c:v>
                </c:pt>
                <c:pt idx="469">
                  <c:v>537</c:v>
                </c:pt>
                <c:pt idx="470">
                  <c:v>540</c:v>
                </c:pt>
                <c:pt idx="471">
                  <c:v>550</c:v>
                </c:pt>
                <c:pt idx="472">
                  <c:v>550</c:v>
                </c:pt>
                <c:pt idx="473">
                  <c:v>551</c:v>
                </c:pt>
                <c:pt idx="474">
                  <c:v>557</c:v>
                </c:pt>
                <c:pt idx="475">
                  <c:v>543</c:v>
                </c:pt>
                <c:pt idx="476">
                  <c:v>561</c:v>
                </c:pt>
                <c:pt idx="477">
                  <c:v>560</c:v>
                </c:pt>
                <c:pt idx="478">
                  <c:v>556</c:v>
                </c:pt>
                <c:pt idx="479">
                  <c:v>561</c:v>
                </c:pt>
                <c:pt idx="480">
                  <c:v>557</c:v>
                </c:pt>
                <c:pt idx="481">
                  <c:v>553</c:v>
                </c:pt>
                <c:pt idx="482">
                  <c:v>549</c:v>
                </c:pt>
                <c:pt idx="483">
                  <c:v>550</c:v>
                </c:pt>
                <c:pt idx="484">
                  <c:v>552</c:v>
                </c:pt>
                <c:pt idx="485">
                  <c:v>559</c:v>
                </c:pt>
                <c:pt idx="486">
                  <c:v>557</c:v>
                </c:pt>
                <c:pt idx="487">
                  <c:v>553</c:v>
                </c:pt>
                <c:pt idx="488">
                  <c:v>560</c:v>
                </c:pt>
                <c:pt idx="489">
                  <c:v>558</c:v>
                </c:pt>
                <c:pt idx="490">
                  <c:v>562</c:v>
                </c:pt>
                <c:pt idx="491">
                  <c:v>561</c:v>
                </c:pt>
                <c:pt idx="492">
                  <c:v>560</c:v>
                </c:pt>
                <c:pt idx="493">
                  <c:v>561</c:v>
                </c:pt>
                <c:pt idx="494">
                  <c:v>559</c:v>
                </c:pt>
                <c:pt idx="495">
                  <c:v>559</c:v>
                </c:pt>
                <c:pt idx="496">
                  <c:v>557</c:v>
                </c:pt>
                <c:pt idx="497">
                  <c:v>550</c:v>
                </c:pt>
                <c:pt idx="498">
                  <c:v>548</c:v>
                </c:pt>
                <c:pt idx="499">
                  <c:v>553</c:v>
                </c:pt>
                <c:pt idx="500">
                  <c:v>564</c:v>
                </c:pt>
                <c:pt idx="501">
                  <c:v>558</c:v>
                </c:pt>
                <c:pt idx="502">
                  <c:v>563</c:v>
                </c:pt>
                <c:pt idx="503">
                  <c:v>561</c:v>
                </c:pt>
                <c:pt idx="504">
                  <c:v>561</c:v>
                </c:pt>
                <c:pt idx="505">
                  <c:v>556</c:v>
                </c:pt>
                <c:pt idx="506">
                  <c:v>553</c:v>
                </c:pt>
                <c:pt idx="507">
                  <c:v>541</c:v>
                </c:pt>
                <c:pt idx="508">
                  <c:v>539</c:v>
                </c:pt>
                <c:pt idx="509">
                  <c:v>540</c:v>
                </c:pt>
                <c:pt idx="510">
                  <c:v>545</c:v>
                </c:pt>
                <c:pt idx="511">
                  <c:v>550</c:v>
                </c:pt>
                <c:pt idx="512">
                  <c:v>554</c:v>
                </c:pt>
                <c:pt idx="513">
                  <c:v>550</c:v>
                </c:pt>
                <c:pt idx="514">
                  <c:v>550</c:v>
                </c:pt>
                <c:pt idx="515">
                  <c:v>552</c:v>
                </c:pt>
                <c:pt idx="516">
                  <c:v>553</c:v>
                </c:pt>
                <c:pt idx="517">
                  <c:v>553</c:v>
                </c:pt>
                <c:pt idx="518">
                  <c:v>555</c:v>
                </c:pt>
                <c:pt idx="519">
                  <c:v>552</c:v>
                </c:pt>
                <c:pt idx="520">
                  <c:v>546</c:v>
                </c:pt>
                <c:pt idx="521">
                  <c:v>551</c:v>
                </c:pt>
                <c:pt idx="522">
                  <c:v>550</c:v>
                </c:pt>
                <c:pt idx="523">
                  <c:v>546</c:v>
                </c:pt>
                <c:pt idx="524">
                  <c:v>546</c:v>
                </c:pt>
                <c:pt idx="525">
                  <c:v>550</c:v>
                </c:pt>
                <c:pt idx="526">
                  <c:v>555</c:v>
                </c:pt>
                <c:pt idx="527">
                  <c:v>554</c:v>
                </c:pt>
                <c:pt idx="528">
                  <c:v>551</c:v>
                </c:pt>
                <c:pt idx="529">
                  <c:v>560</c:v>
                </c:pt>
                <c:pt idx="530">
                  <c:v>555</c:v>
                </c:pt>
                <c:pt idx="531">
                  <c:v>546</c:v>
                </c:pt>
                <c:pt idx="532">
                  <c:v>542</c:v>
                </c:pt>
                <c:pt idx="533">
                  <c:v>551</c:v>
                </c:pt>
                <c:pt idx="534">
                  <c:v>559</c:v>
                </c:pt>
                <c:pt idx="535">
                  <c:v>553</c:v>
                </c:pt>
                <c:pt idx="536">
                  <c:v>547</c:v>
                </c:pt>
                <c:pt idx="537">
                  <c:v>553</c:v>
                </c:pt>
                <c:pt idx="538">
                  <c:v>562</c:v>
                </c:pt>
                <c:pt idx="539">
                  <c:v>557</c:v>
                </c:pt>
                <c:pt idx="540">
                  <c:v>541</c:v>
                </c:pt>
                <c:pt idx="541">
                  <c:v>547</c:v>
                </c:pt>
                <c:pt idx="542">
                  <c:v>553</c:v>
                </c:pt>
                <c:pt idx="543">
                  <c:v>557</c:v>
                </c:pt>
                <c:pt idx="544">
                  <c:v>568</c:v>
                </c:pt>
                <c:pt idx="545">
                  <c:v>568</c:v>
                </c:pt>
                <c:pt idx="546">
                  <c:v>562</c:v>
                </c:pt>
                <c:pt idx="547">
                  <c:v>562</c:v>
                </c:pt>
                <c:pt idx="548">
                  <c:v>564</c:v>
                </c:pt>
                <c:pt idx="549">
                  <c:v>565</c:v>
                </c:pt>
                <c:pt idx="550">
                  <c:v>551</c:v>
                </c:pt>
                <c:pt idx="551">
                  <c:v>553</c:v>
                </c:pt>
                <c:pt idx="552">
                  <c:v>548</c:v>
                </c:pt>
                <c:pt idx="553">
                  <c:v>545</c:v>
                </c:pt>
                <c:pt idx="554">
                  <c:v>540</c:v>
                </c:pt>
                <c:pt idx="555">
                  <c:v>550</c:v>
                </c:pt>
                <c:pt idx="556">
                  <c:v>546</c:v>
                </c:pt>
                <c:pt idx="557">
                  <c:v>548</c:v>
                </c:pt>
                <c:pt idx="558">
                  <c:v>545</c:v>
                </c:pt>
                <c:pt idx="559">
                  <c:v>547</c:v>
                </c:pt>
                <c:pt idx="560">
                  <c:v>548</c:v>
                </c:pt>
                <c:pt idx="561">
                  <c:v>545</c:v>
                </c:pt>
                <c:pt idx="562">
                  <c:v>544</c:v>
                </c:pt>
                <c:pt idx="563">
                  <c:v>549</c:v>
                </c:pt>
                <c:pt idx="564">
                  <c:v>549</c:v>
                </c:pt>
                <c:pt idx="565">
                  <c:v>562</c:v>
                </c:pt>
                <c:pt idx="566">
                  <c:v>565</c:v>
                </c:pt>
                <c:pt idx="567">
                  <c:v>561</c:v>
                </c:pt>
                <c:pt idx="568">
                  <c:v>557</c:v>
                </c:pt>
                <c:pt idx="569">
                  <c:v>554</c:v>
                </c:pt>
                <c:pt idx="570">
                  <c:v>549</c:v>
                </c:pt>
                <c:pt idx="571">
                  <c:v>549</c:v>
                </c:pt>
                <c:pt idx="572">
                  <c:v>537</c:v>
                </c:pt>
                <c:pt idx="573">
                  <c:v>543</c:v>
                </c:pt>
                <c:pt idx="574">
                  <c:v>538</c:v>
                </c:pt>
                <c:pt idx="575">
                  <c:v>535</c:v>
                </c:pt>
                <c:pt idx="576">
                  <c:v>537</c:v>
                </c:pt>
                <c:pt idx="577">
                  <c:v>533</c:v>
                </c:pt>
                <c:pt idx="578">
                  <c:v>530</c:v>
                </c:pt>
                <c:pt idx="579">
                  <c:v>534</c:v>
                </c:pt>
                <c:pt idx="580">
                  <c:v>530</c:v>
                </c:pt>
                <c:pt idx="581">
                  <c:v>539</c:v>
                </c:pt>
                <c:pt idx="582">
                  <c:v>542</c:v>
                </c:pt>
                <c:pt idx="583">
                  <c:v>546</c:v>
                </c:pt>
                <c:pt idx="584">
                  <c:v>546</c:v>
                </c:pt>
                <c:pt idx="585">
                  <c:v>540</c:v>
                </c:pt>
                <c:pt idx="586">
                  <c:v>546</c:v>
                </c:pt>
                <c:pt idx="587">
                  <c:v>542</c:v>
                </c:pt>
                <c:pt idx="588">
                  <c:v>538</c:v>
                </c:pt>
                <c:pt idx="589">
                  <c:v>540</c:v>
                </c:pt>
                <c:pt idx="590">
                  <c:v>541</c:v>
                </c:pt>
                <c:pt idx="591">
                  <c:v>549</c:v>
                </c:pt>
                <c:pt idx="592">
                  <c:v>551</c:v>
                </c:pt>
                <c:pt idx="593">
                  <c:v>549</c:v>
                </c:pt>
                <c:pt idx="594">
                  <c:v>539</c:v>
                </c:pt>
                <c:pt idx="595">
                  <c:v>536</c:v>
                </c:pt>
                <c:pt idx="596">
                  <c:v>531</c:v>
                </c:pt>
                <c:pt idx="597">
                  <c:v>528</c:v>
                </c:pt>
                <c:pt idx="598">
                  <c:v>534</c:v>
                </c:pt>
                <c:pt idx="599">
                  <c:v>543</c:v>
                </c:pt>
                <c:pt idx="600">
                  <c:v>549</c:v>
                </c:pt>
                <c:pt idx="601">
                  <c:v>552</c:v>
                </c:pt>
                <c:pt idx="602">
                  <c:v>549</c:v>
                </c:pt>
                <c:pt idx="603">
                  <c:v>552</c:v>
                </c:pt>
                <c:pt idx="604">
                  <c:v>556</c:v>
                </c:pt>
                <c:pt idx="605">
                  <c:v>554</c:v>
                </c:pt>
                <c:pt idx="606">
                  <c:v>544</c:v>
                </c:pt>
                <c:pt idx="607">
                  <c:v>554</c:v>
                </c:pt>
                <c:pt idx="608">
                  <c:v>540</c:v>
                </c:pt>
                <c:pt idx="609">
                  <c:v>540</c:v>
                </c:pt>
                <c:pt idx="610">
                  <c:v>535</c:v>
                </c:pt>
                <c:pt idx="611">
                  <c:v>542</c:v>
                </c:pt>
                <c:pt idx="612">
                  <c:v>542</c:v>
                </c:pt>
                <c:pt idx="613">
                  <c:v>538</c:v>
                </c:pt>
                <c:pt idx="614">
                  <c:v>534</c:v>
                </c:pt>
                <c:pt idx="615">
                  <c:v>535</c:v>
                </c:pt>
                <c:pt idx="616">
                  <c:v>534</c:v>
                </c:pt>
                <c:pt idx="617">
                  <c:v>539</c:v>
                </c:pt>
                <c:pt idx="618">
                  <c:v>543</c:v>
                </c:pt>
                <c:pt idx="619">
                  <c:v>540</c:v>
                </c:pt>
                <c:pt idx="620">
                  <c:v>535</c:v>
                </c:pt>
                <c:pt idx="621">
                  <c:v>537</c:v>
                </c:pt>
                <c:pt idx="622">
                  <c:v>533</c:v>
                </c:pt>
                <c:pt idx="623">
                  <c:v>541</c:v>
                </c:pt>
                <c:pt idx="624">
                  <c:v>547</c:v>
                </c:pt>
                <c:pt idx="625">
                  <c:v>547</c:v>
                </c:pt>
                <c:pt idx="626">
                  <c:v>545</c:v>
                </c:pt>
                <c:pt idx="627">
                  <c:v>547</c:v>
                </c:pt>
                <c:pt idx="628">
                  <c:v>541</c:v>
                </c:pt>
                <c:pt idx="629">
                  <c:v>533</c:v>
                </c:pt>
                <c:pt idx="630">
                  <c:v>533</c:v>
                </c:pt>
                <c:pt idx="631">
                  <c:v>536</c:v>
                </c:pt>
                <c:pt idx="632">
                  <c:v>537</c:v>
                </c:pt>
                <c:pt idx="633">
                  <c:v>539</c:v>
                </c:pt>
                <c:pt idx="634">
                  <c:v>539</c:v>
                </c:pt>
                <c:pt idx="635">
                  <c:v>550</c:v>
                </c:pt>
                <c:pt idx="636">
                  <c:v>556</c:v>
                </c:pt>
                <c:pt idx="637">
                  <c:v>550</c:v>
                </c:pt>
                <c:pt idx="638">
                  <c:v>535</c:v>
                </c:pt>
                <c:pt idx="639">
                  <c:v>533</c:v>
                </c:pt>
                <c:pt idx="640">
                  <c:v>534</c:v>
                </c:pt>
                <c:pt idx="641">
                  <c:v>527</c:v>
                </c:pt>
                <c:pt idx="642">
                  <c:v>529</c:v>
                </c:pt>
                <c:pt idx="643">
                  <c:v>539</c:v>
                </c:pt>
                <c:pt idx="644">
                  <c:v>540</c:v>
                </c:pt>
                <c:pt idx="645">
                  <c:v>529</c:v>
                </c:pt>
                <c:pt idx="646">
                  <c:v>519</c:v>
                </c:pt>
                <c:pt idx="647">
                  <c:v>521</c:v>
                </c:pt>
                <c:pt idx="648">
                  <c:v>524</c:v>
                </c:pt>
                <c:pt idx="649">
                  <c:v>529</c:v>
                </c:pt>
                <c:pt idx="650">
                  <c:v>529</c:v>
                </c:pt>
                <c:pt idx="651">
                  <c:v>542</c:v>
                </c:pt>
                <c:pt idx="652">
                  <c:v>538</c:v>
                </c:pt>
                <c:pt idx="653">
                  <c:v>530</c:v>
                </c:pt>
                <c:pt idx="654">
                  <c:v>532</c:v>
                </c:pt>
                <c:pt idx="655">
                  <c:v>540</c:v>
                </c:pt>
                <c:pt idx="656">
                  <c:v>534</c:v>
                </c:pt>
                <c:pt idx="657">
                  <c:v>530</c:v>
                </c:pt>
                <c:pt idx="658">
                  <c:v>530</c:v>
                </c:pt>
                <c:pt idx="659">
                  <c:v>533</c:v>
                </c:pt>
                <c:pt idx="660">
                  <c:v>535</c:v>
                </c:pt>
                <c:pt idx="661">
                  <c:v>542</c:v>
                </c:pt>
                <c:pt idx="662">
                  <c:v>533</c:v>
                </c:pt>
                <c:pt idx="663">
                  <c:v>528</c:v>
                </c:pt>
                <c:pt idx="664">
                  <c:v>530</c:v>
                </c:pt>
                <c:pt idx="665">
                  <c:v>535</c:v>
                </c:pt>
                <c:pt idx="666">
                  <c:v>531</c:v>
                </c:pt>
                <c:pt idx="667">
                  <c:v>525</c:v>
                </c:pt>
                <c:pt idx="668">
                  <c:v>525</c:v>
                </c:pt>
                <c:pt idx="669">
                  <c:v>523</c:v>
                </c:pt>
                <c:pt idx="670">
                  <c:v>519</c:v>
                </c:pt>
                <c:pt idx="671">
                  <c:v>522</c:v>
                </c:pt>
                <c:pt idx="672">
                  <c:v>527</c:v>
                </c:pt>
                <c:pt idx="673">
                  <c:v>550</c:v>
                </c:pt>
                <c:pt idx="674">
                  <c:v>578</c:v>
                </c:pt>
                <c:pt idx="675">
                  <c:v>616</c:v>
                </c:pt>
                <c:pt idx="676">
                  <c:v>656</c:v>
                </c:pt>
                <c:pt idx="677">
                  <c:v>688</c:v>
                </c:pt>
                <c:pt idx="678">
                  <c:v>723</c:v>
                </c:pt>
                <c:pt idx="679">
                  <c:v>749</c:v>
                </c:pt>
                <c:pt idx="680">
                  <c:v>766</c:v>
                </c:pt>
                <c:pt idx="681">
                  <c:v>781</c:v>
                </c:pt>
                <c:pt idx="682">
                  <c:v>783</c:v>
                </c:pt>
                <c:pt idx="683">
                  <c:v>787</c:v>
                </c:pt>
                <c:pt idx="684">
                  <c:v>787</c:v>
                </c:pt>
                <c:pt idx="685">
                  <c:v>786</c:v>
                </c:pt>
                <c:pt idx="686">
                  <c:v>786</c:v>
                </c:pt>
                <c:pt idx="687">
                  <c:v>784</c:v>
                </c:pt>
                <c:pt idx="688">
                  <c:v>778</c:v>
                </c:pt>
                <c:pt idx="689">
                  <c:v>779</c:v>
                </c:pt>
                <c:pt idx="690">
                  <c:v>778</c:v>
                </c:pt>
                <c:pt idx="691">
                  <c:v>780</c:v>
                </c:pt>
                <c:pt idx="692">
                  <c:v>777</c:v>
                </c:pt>
                <c:pt idx="693">
                  <c:v>776</c:v>
                </c:pt>
                <c:pt idx="694">
                  <c:v>771</c:v>
                </c:pt>
                <c:pt idx="695">
                  <c:v>771</c:v>
                </c:pt>
                <c:pt idx="696">
                  <c:v>769</c:v>
                </c:pt>
                <c:pt idx="697">
                  <c:v>771</c:v>
                </c:pt>
                <c:pt idx="698">
                  <c:v>769</c:v>
                </c:pt>
                <c:pt idx="699">
                  <c:v>752</c:v>
                </c:pt>
                <c:pt idx="700">
                  <c:v>725</c:v>
                </c:pt>
                <c:pt idx="701">
                  <c:v>698</c:v>
                </c:pt>
                <c:pt idx="702">
                  <c:v>656</c:v>
                </c:pt>
                <c:pt idx="703">
                  <c:v>619</c:v>
                </c:pt>
                <c:pt idx="704">
                  <c:v>585</c:v>
                </c:pt>
                <c:pt idx="705">
                  <c:v>562</c:v>
                </c:pt>
                <c:pt idx="706">
                  <c:v>536</c:v>
                </c:pt>
                <c:pt idx="707">
                  <c:v>523</c:v>
                </c:pt>
                <c:pt idx="708">
                  <c:v>524</c:v>
                </c:pt>
                <c:pt idx="709">
                  <c:v>519</c:v>
                </c:pt>
                <c:pt idx="710">
                  <c:v>517</c:v>
                </c:pt>
                <c:pt idx="711">
                  <c:v>510</c:v>
                </c:pt>
                <c:pt idx="712">
                  <c:v>511</c:v>
                </c:pt>
                <c:pt idx="713">
                  <c:v>511</c:v>
                </c:pt>
                <c:pt idx="714">
                  <c:v>510</c:v>
                </c:pt>
                <c:pt idx="715">
                  <c:v>513</c:v>
                </c:pt>
                <c:pt idx="716">
                  <c:v>504</c:v>
                </c:pt>
                <c:pt idx="717">
                  <c:v>503</c:v>
                </c:pt>
                <c:pt idx="718">
                  <c:v>495</c:v>
                </c:pt>
                <c:pt idx="719">
                  <c:v>495</c:v>
                </c:pt>
                <c:pt idx="720">
                  <c:v>495</c:v>
                </c:pt>
                <c:pt idx="721">
                  <c:v>506</c:v>
                </c:pt>
                <c:pt idx="722">
                  <c:v>501</c:v>
                </c:pt>
                <c:pt idx="723">
                  <c:v>496</c:v>
                </c:pt>
                <c:pt idx="724">
                  <c:v>502</c:v>
                </c:pt>
                <c:pt idx="725">
                  <c:v>500</c:v>
                </c:pt>
                <c:pt idx="726">
                  <c:v>499</c:v>
                </c:pt>
                <c:pt idx="727">
                  <c:v>495</c:v>
                </c:pt>
                <c:pt idx="728">
                  <c:v>490</c:v>
                </c:pt>
                <c:pt idx="729">
                  <c:v>495</c:v>
                </c:pt>
                <c:pt idx="730">
                  <c:v>494</c:v>
                </c:pt>
                <c:pt idx="731">
                  <c:v>487</c:v>
                </c:pt>
                <c:pt idx="732">
                  <c:v>488</c:v>
                </c:pt>
                <c:pt idx="733">
                  <c:v>487</c:v>
                </c:pt>
                <c:pt idx="734">
                  <c:v>480</c:v>
                </c:pt>
                <c:pt idx="735">
                  <c:v>480</c:v>
                </c:pt>
              </c:numCache>
            </c:numRef>
          </c:val>
          <c:smooth val="0"/>
          <c:extLst>
            <c:ext xmlns:c16="http://schemas.microsoft.com/office/drawing/2014/chart" uri="{C3380CC4-5D6E-409C-BE32-E72D297353CC}">
              <c16:uniqueId val="{00000000-AFCF-4F0B-B848-4D831CAB33C9}"/>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95895336"/>
        <c:axId val="295895664"/>
      </c:lineChart>
      <c:catAx>
        <c:axId val="295895336"/>
        <c:scaling>
          <c:orientation val="minMax"/>
        </c:scaling>
        <c:delete val="1"/>
        <c:axPos val="b"/>
        <c:numFmt formatCode="General" sourceLinked="1"/>
        <c:majorTickMark val="none"/>
        <c:minorTickMark val="none"/>
        <c:tickLblPos val="nextTo"/>
        <c:crossAx val="295895664"/>
        <c:crosses val="autoZero"/>
        <c:auto val="1"/>
        <c:lblAlgn val="ctr"/>
        <c:lblOffset val="100"/>
        <c:noMultiLvlLbl val="0"/>
      </c:catAx>
      <c:valAx>
        <c:axId val="295895664"/>
        <c:scaling>
          <c:orientation val="minMax"/>
        </c:scaling>
        <c:delete val="1"/>
        <c:axPos val="l"/>
        <c:numFmt formatCode="General" sourceLinked="1"/>
        <c:majorTickMark val="none"/>
        <c:minorTickMark val="none"/>
        <c:tickLblPos val="nextTo"/>
        <c:crossAx val="29589533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ltLang="en-US"/>
              <a:t>投影直方图</a:t>
            </a:r>
            <a:endParaRPr lang="zh-CN"/>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zh-CN"/>
        </a:p>
      </c:txPr>
    </c:title>
    <c:autoTitleDeleted val="0"/>
    <c:plotArea>
      <c:layout/>
      <c:lineChart>
        <c:grouping val="standard"/>
        <c:varyColors val="0"/>
        <c:ser>
          <c:idx val="0"/>
          <c:order val="0"/>
          <c:spPr>
            <a:ln w="22225" cap="rnd" cmpd="sng" algn="ctr">
              <a:solidFill>
                <a:schemeClr val="accent1"/>
              </a:solidFill>
              <a:round/>
            </a:ln>
            <a:effectLst/>
          </c:spPr>
          <c:marker>
            <c:symbol val="none"/>
          </c:marker>
          <c:cat>
            <c:strRef>
              <c:f>Sheet1!$B$743:$B$1478</c:f>
              <c:strCache>
                <c:ptCount val="7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strCache>
            </c:strRef>
          </c:cat>
          <c:val>
            <c:numRef>
              <c:f>Sheet1!$C$743:$C$1478</c:f>
              <c:numCache>
                <c:formatCode>General</c:formatCode>
                <c:ptCount val="736"/>
                <c:pt idx="0">
                  <c:v>517</c:v>
                </c:pt>
                <c:pt idx="1">
                  <c:v>517</c:v>
                </c:pt>
                <c:pt idx="2">
                  <c:v>518</c:v>
                </c:pt>
                <c:pt idx="3">
                  <c:v>514</c:v>
                </c:pt>
                <c:pt idx="4">
                  <c:v>517</c:v>
                </c:pt>
                <c:pt idx="5">
                  <c:v>509</c:v>
                </c:pt>
                <c:pt idx="6">
                  <c:v>505</c:v>
                </c:pt>
                <c:pt idx="7">
                  <c:v>515</c:v>
                </c:pt>
                <c:pt idx="8">
                  <c:v>521</c:v>
                </c:pt>
                <c:pt idx="9">
                  <c:v>517</c:v>
                </c:pt>
                <c:pt idx="10">
                  <c:v>512</c:v>
                </c:pt>
                <c:pt idx="11">
                  <c:v>511</c:v>
                </c:pt>
                <c:pt idx="12">
                  <c:v>512</c:v>
                </c:pt>
                <c:pt idx="13">
                  <c:v>518</c:v>
                </c:pt>
                <c:pt idx="14">
                  <c:v>522</c:v>
                </c:pt>
                <c:pt idx="15">
                  <c:v>521</c:v>
                </c:pt>
                <c:pt idx="16">
                  <c:v>525</c:v>
                </c:pt>
                <c:pt idx="17">
                  <c:v>519</c:v>
                </c:pt>
                <c:pt idx="18">
                  <c:v>517</c:v>
                </c:pt>
                <c:pt idx="19">
                  <c:v>514</c:v>
                </c:pt>
                <c:pt idx="20">
                  <c:v>511</c:v>
                </c:pt>
                <c:pt idx="21">
                  <c:v>519</c:v>
                </c:pt>
                <c:pt idx="22">
                  <c:v>527</c:v>
                </c:pt>
                <c:pt idx="23">
                  <c:v>521</c:v>
                </c:pt>
                <c:pt idx="24">
                  <c:v>514</c:v>
                </c:pt>
                <c:pt idx="25">
                  <c:v>527</c:v>
                </c:pt>
                <c:pt idx="26">
                  <c:v>529</c:v>
                </c:pt>
                <c:pt idx="27">
                  <c:v>521</c:v>
                </c:pt>
                <c:pt idx="28">
                  <c:v>506</c:v>
                </c:pt>
                <c:pt idx="29">
                  <c:v>503</c:v>
                </c:pt>
                <c:pt idx="30">
                  <c:v>498</c:v>
                </c:pt>
                <c:pt idx="31">
                  <c:v>487</c:v>
                </c:pt>
                <c:pt idx="32">
                  <c:v>487</c:v>
                </c:pt>
                <c:pt idx="33">
                  <c:v>492</c:v>
                </c:pt>
                <c:pt idx="34">
                  <c:v>483</c:v>
                </c:pt>
                <c:pt idx="35">
                  <c:v>476</c:v>
                </c:pt>
                <c:pt idx="36">
                  <c:v>480</c:v>
                </c:pt>
                <c:pt idx="37">
                  <c:v>487</c:v>
                </c:pt>
                <c:pt idx="38">
                  <c:v>481</c:v>
                </c:pt>
                <c:pt idx="39">
                  <c:v>477</c:v>
                </c:pt>
                <c:pt idx="40">
                  <c:v>474</c:v>
                </c:pt>
                <c:pt idx="41">
                  <c:v>473</c:v>
                </c:pt>
                <c:pt idx="42">
                  <c:v>473</c:v>
                </c:pt>
                <c:pt idx="43">
                  <c:v>473</c:v>
                </c:pt>
                <c:pt idx="44">
                  <c:v>471</c:v>
                </c:pt>
                <c:pt idx="45">
                  <c:v>472</c:v>
                </c:pt>
                <c:pt idx="46">
                  <c:v>473</c:v>
                </c:pt>
                <c:pt idx="47">
                  <c:v>478</c:v>
                </c:pt>
                <c:pt idx="48">
                  <c:v>479</c:v>
                </c:pt>
                <c:pt idx="49">
                  <c:v>483</c:v>
                </c:pt>
                <c:pt idx="50">
                  <c:v>489</c:v>
                </c:pt>
                <c:pt idx="51">
                  <c:v>492</c:v>
                </c:pt>
                <c:pt idx="52">
                  <c:v>497</c:v>
                </c:pt>
                <c:pt idx="53">
                  <c:v>506</c:v>
                </c:pt>
                <c:pt idx="54">
                  <c:v>508</c:v>
                </c:pt>
                <c:pt idx="55">
                  <c:v>506</c:v>
                </c:pt>
                <c:pt idx="56">
                  <c:v>513</c:v>
                </c:pt>
                <c:pt idx="57">
                  <c:v>516</c:v>
                </c:pt>
                <c:pt idx="58">
                  <c:v>528</c:v>
                </c:pt>
                <c:pt idx="59">
                  <c:v>532</c:v>
                </c:pt>
                <c:pt idx="60">
                  <c:v>537</c:v>
                </c:pt>
                <c:pt idx="61">
                  <c:v>537</c:v>
                </c:pt>
                <c:pt idx="62">
                  <c:v>546</c:v>
                </c:pt>
                <c:pt idx="63">
                  <c:v>557</c:v>
                </c:pt>
                <c:pt idx="64">
                  <c:v>584</c:v>
                </c:pt>
                <c:pt idx="65">
                  <c:v>615</c:v>
                </c:pt>
                <c:pt idx="66">
                  <c:v>646</c:v>
                </c:pt>
                <c:pt idx="67">
                  <c:v>680</c:v>
                </c:pt>
                <c:pt idx="68">
                  <c:v>714</c:v>
                </c:pt>
                <c:pt idx="69">
                  <c:v>739</c:v>
                </c:pt>
                <c:pt idx="70">
                  <c:v>760</c:v>
                </c:pt>
                <c:pt idx="71">
                  <c:v>775</c:v>
                </c:pt>
                <c:pt idx="72">
                  <c:v>789</c:v>
                </c:pt>
                <c:pt idx="73">
                  <c:v>794</c:v>
                </c:pt>
                <c:pt idx="74">
                  <c:v>801</c:v>
                </c:pt>
                <c:pt idx="75">
                  <c:v>804</c:v>
                </c:pt>
                <c:pt idx="76">
                  <c:v>810</c:v>
                </c:pt>
                <c:pt idx="77">
                  <c:v>809</c:v>
                </c:pt>
                <c:pt idx="78">
                  <c:v>809</c:v>
                </c:pt>
                <c:pt idx="79">
                  <c:v>813</c:v>
                </c:pt>
                <c:pt idx="80">
                  <c:v>814</c:v>
                </c:pt>
                <c:pt idx="81">
                  <c:v>814</c:v>
                </c:pt>
                <c:pt idx="82">
                  <c:v>814</c:v>
                </c:pt>
                <c:pt idx="83">
                  <c:v>815</c:v>
                </c:pt>
                <c:pt idx="84">
                  <c:v>816</c:v>
                </c:pt>
                <c:pt idx="85">
                  <c:v>815</c:v>
                </c:pt>
                <c:pt idx="86">
                  <c:v>820</c:v>
                </c:pt>
                <c:pt idx="87">
                  <c:v>816</c:v>
                </c:pt>
                <c:pt idx="88">
                  <c:v>815</c:v>
                </c:pt>
                <c:pt idx="89">
                  <c:v>810</c:v>
                </c:pt>
                <c:pt idx="90">
                  <c:v>807</c:v>
                </c:pt>
                <c:pt idx="91">
                  <c:v>799</c:v>
                </c:pt>
                <c:pt idx="92">
                  <c:v>783</c:v>
                </c:pt>
                <c:pt idx="93">
                  <c:v>756</c:v>
                </c:pt>
                <c:pt idx="94">
                  <c:v>735</c:v>
                </c:pt>
                <c:pt idx="95">
                  <c:v>707</c:v>
                </c:pt>
                <c:pt idx="96">
                  <c:v>672</c:v>
                </c:pt>
                <c:pt idx="97">
                  <c:v>631</c:v>
                </c:pt>
                <c:pt idx="98">
                  <c:v>603</c:v>
                </c:pt>
                <c:pt idx="99">
                  <c:v>592</c:v>
                </c:pt>
                <c:pt idx="100">
                  <c:v>583</c:v>
                </c:pt>
                <c:pt idx="101">
                  <c:v>574</c:v>
                </c:pt>
                <c:pt idx="102">
                  <c:v>574</c:v>
                </c:pt>
                <c:pt idx="103">
                  <c:v>565</c:v>
                </c:pt>
                <c:pt idx="104">
                  <c:v>561</c:v>
                </c:pt>
                <c:pt idx="105">
                  <c:v>560</c:v>
                </c:pt>
                <c:pt idx="106">
                  <c:v>558</c:v>
                </c:pt>
                <c:pt idx="107">
                  <c:v>560</c:v>
                </c:pt>
                <c:pt idx="108">
                  <c:v>559</c:v>
                </c:pt>
                <c:pt idx="109">
                  <c:v>561</c:v>
                </c:pt>
                <c:pt idx="110">
                  <c:v>558</c:v>
                </c:pt>
                <c:pt idx="111">
                  <c:v>556</c:v>
                </c:pt>
                <c:pt idx="112">
                  <c:v>557</c:v>
                </c:pt>
                <c:pt idx="113">
                  <c:v>544</c:v>
                </c:pt>
                <c:pt idx="114">
                  <c:v>544</c:v>
                </c:pt>
                <c:pt idx="115">
                  <c:v>540</c:v>
                </c:pt>
                <c:pt idx="116">
                  <c:v>550</c:v>
                </c:pt>
                <c:pt idx="117">
                  <c:v>554</c:v>
                </c:pt>
                <c:pt idx="118">
                  <c:v>560</c:v>
                </c:pt>
                <c:pt idx="119">
                  <c:v>560</c:v>
                </c:pt>
                <c:pt idx="120">
                  <c:v>557</c:v>
                </c:pt>
                <c:pt idx="121">
                  <c:v>552</c:v>
                </c:pt>
                <c:pt idx="122">
                  <c:v>553</c:v>
                </c:pt>
                <c:pt idx="123">
                  <c:v>551</c:v>
                </c:pt>
                <c:pt idx="124">
                  <c:v>541</c:v>
                </c:pt>
                <c:pt idx="125">
                  <c:v>538</c:v>
                </c:pt>
                <c:pt idx="126">
                  <c:v>534</c:v>
                </c:pt>
                <c:pt idx="127">
                  <c:v>542</c:v>
                </c:pt>
                <c:pt idx="128">
                  <c:v>546</c:v>
                </c:pt>
                <c:pt idx="129">
                  <c:v>549</c:v>
                </c:pt>
                <c:pt idx="130">
                  <c:v>550</c:v>
                </c:pt>
                <c:pt idx="131">
                  <c:v>545</c:v>
                </c:pt>
                <c:pt idx="132">
                  <c:v>551</c:v>
                </c:pt>
                <c:pt idx="133">
                  <c:v>549</c:v>
                </c:pt>
                <c:pt idx="134">
                  <c:v>552</c:v>
                </c:pt>
                <c:pt idx="135">
                  <c:v>554</c:v>
                </c:pt>
                <c:pt idx="136">
                  <c:v>562</c:v>
                </c:pt>
                <c:pt idx="137">
                  <c:v>558</c:v>
                </c:pt>
                <c:pt idx="138">
                  <c:v>550</c:v>
                </c:pt>
                <c:pt idx="139">
                  <c:v>550</c:v>
                </c:pt>
                <c:pt idx="140">
                  <c:v>546</c:v>
                </c:pt>
                <c:pt idx="141">
                  <c:v>549</c:v>
                </c:pt>
                <c:pt idx="142">
                  <c:v>553</c:v>
                </c:pt>
                <c:pt idx="143">
                  <c:v>548</c:v>
                </c:pt>
                <c:pt idx="144">
                  <c:v>541</c:v>
                </c:pt>
                <c:pt idx="145">
                  <c:v>549</c:v>
                </c:pt>
                <c:pt idx="146">
                  <c:v>551</c:v>
                </c:pt>
                <c:pt idx="147">
                  <c:v>552</c:v>
                </c:pt>
                <c:pt idx="148">
                  <c:v>549</c:v>
                </c:pt>
                <c:pt idx="149">
                  <c:v>559</c:v>
                </c:pt>
                <c:pt idx="150">
                  <c:v>569</c:v>
                </c:pt>
                <c:pt idx="151">
                  <c:v>565</c:v>
                </c:pt>
                <c:pt idx="152">
                  <c:v>568</c:v>
                </c:pt>
                <c:pt idx="153">
                  <c:v>566</c:v>
                </c:pt>
                <c:pt idx="154">
                  <c:v>556</c:v>
                </c:pt>
                <c:pt idx="155">
                  <c:v>560</c:v>
                </c:pt>
                <c:pt idx="156">
                  <c:v>558</c:v>
                </c:pt>
                <c:pt idx="157">
                  <c:v>561</c:v>
                </c:pt>
                <c:pt idx="158">
                  <c:v>565</c:v>
                </c:pt>
                <c:pt idx="159">
                  <c:v>566</c:v>
                </c:pt>
                <c:pt idx="160">
                  <c:v>566</c:v>
                </c:pt>
                <c:pt idx="161">
                  <c:v>568</c:v>
                </c:pt>
                <c:pt idx="162">
                  <c:v>574</c:v>
                </c:pt>
                <c:pt idx="163">
                  <c:v>573</c:v>
                </c:pt>
                <c:pt idx="164">
                  <c:v>564</c:v>
                </c:pt>
                <c:pt idx="165">
                  <c:v>567</c:v>
                </c:pt>
                <c:pt idx="166">
                  <c:v>574</c:v>
                </c:pt>
                <c:pt idx="167">
                  <c:v>572</c:v>
                </c:pt>
                <c:pt idx="168">
                  <c:v>569</c:v>
                </c:pt>
                <c:pt idx="169">
                  <c:v>569</c:v>
                </c:pt>
                <c:pt idx="170">
                  <c:v>567</c:v>
                </c:pt>
                <c:pt idx="171">
                  <c:v>562</c:v>
                </c:pt>
                <c:pt idx="172">
                  <c:v>565</c:v>
                </c:pt>
                <c:pt idx="173">
                  <c:v>566</c:v>
                </c:pt>
                <c:pt idx="174">
                  <c:v>564</c:v>
                </c:pt>
                <c:pt idx="175">
                  <c:v>565</c:v>
                </c:pt>
                <c:pt idx="176">
                  <c:v>570</c:v>
                </c:pt>
                <c:pt idx="177">
                  <c:v>576</c:v>
                </c:pt>
                <c:pt idx="178">
                  <c:v>574</c:v>
                </c:pt>
                <c:pt idx="179">
                  <c:v>568</c:v>
                </c:pt>
                <c:pt idx="180">
                  <c:v>577</c:v>
                </c:pt>
                <c:pt idx="181">
                  <c:v>578</c:v>
                </c:pt>
                <c:pt idx="182">
                  <c:v>581</c:v>
                </c:pt>
                <c:pt idx="183">
                  <c:v>574</c:v>
                </c:pt>
                <c:pt idx="184">
                  <c:v>573</c:v>
                </c:pt>
                <c:pt idx="185">
                  <c:v>563</c:v>
                </c:pt>
                <c:pt idx="186">
                  <c:v>569</c:v>
                </c:pt>
                <c:pt idx="187">
                  <c:v>564</c:v>
                </c:pt>
                <c:pt idx="188">
                  <c:v>567</c:v>
                </c:pt>
                <c:pt idx="189">
                  <c:v>581</c:v>
                </c:pt>
                <c:pt idx="190">
                  <c:v>585</c:v>
                </c:pt>
                <c:pt idx="191">
                  <c:v>578</c:v>
                </c:pt>
                <c:pt idx="192">
                  <c:v>580</c:v>
                </c:pt>
                <c:pt idx="193">
                  <c:v>573</c:v>
                </c:pt>
                <c:pt idx="194">
                  <c:v>575</c:v>
                </c:pt>
                <c:pt idx="195">
                  <c:v>584</c:v>
                </c:pt>
                <c:pt idx="196">
                  <c:v>578</c:v>
                </c:pt>
                <c:pt idx="197">
                  <c:v>574</c:v>
                </c:pt>
                <c:pt idx="198">
                  <c:v>572</c:v>
                </c:pt>
                <c:pt idx="199">
                  <c:v>573</c:v>
                </c:pt>
                <c:pt idx="200">
                  <c:v>578</c:v>
                </c:pt>
                <c:pt idx="201">
                  <c:v>580</c:v>
                </c:pt>
                <c:pt idx="202">
                  <c:v>564</c:v>
                </c:pt>
                <c:pt idx="203">
                  <c:v>567</c:v>
                </c:pt>
                <c:pt idx="204">
                  <c:v>567</c:v>
                </c:pt>
                <c:pt idx="205">
                  <c:v>568</c:v>
                </c:pt>
                <c:pt idx="206">
                  <c:v>569</c:v>
                </c:pt>
                <c:pt idx="207">
                  <c:v>573</c:v>
                </c:pt>
                <c:pt idx="208">
                  <c:v>580</c:v>
                </c:pt>
                <c:pt idx="209">
                  <c:v>573</c:v>
                </c:pt>
                <c:pt idx="210">
                  <c:v>570</c:v>
                </c:pt>
                <c:pt idx="211">
                  <c:v>565</c:v>
                </c:pt>
                <c:pt idx="212">
                  <c:v>566</c:v>
                </c:pt>
                <c:pt idx="213">
                  <c:v>574</c:v>
                </c:pt>
                <c:pt idx="214">
                  <c:v>582</c:v>
                </c:pt>
                <c:pt idx="215">
                  <c:v>587</c:v>
                </c:pt>
                <c:pt idx="216">
                  <c:v>574</c:v>
                </c:pt>
                <c:pt idx="217">
                  <c:v>561</c:v>
                </c:pt>
                <c:pt idx="218">
                  <c:v>563</c:v>
                </c:pt>
                <c:pt idx="219">
                  <c:v>574</c:v>
                </c:pt>
                <c:pt idx="220">
                  <c:v>580</c:v>
                </c:pt>
                <c:pt idx="221">
                  <c:v>583</c:v>
                </c:pt>
                <c:pt idx="222">
                  <c:v>579</c:v>
                </c:pt>
                <c:pt idx="223">
                  <c:v>572</c:v>
                </c:pt>
                <c:pt idx="224">
                  <c:v>572</c:v>
                </c:pt>
                <c:pt idx="225">
                  <c:v>573</c:v>
                </c:pt>
                <c:pt idx="226">
                  <c:v>571</c:v>
                </c:pt>
                <c:pt idx="227">
                  <c:v>575</c:v>
                </c:pt>
                <c:pt idx="228">
                  <c:v>583</c:v>
                </c:pt>
                <c:pt idx="229">
                  <c:v>583</c:v>
                </c:pt>
                <c:pt idx="230">
                  <c:v>582</c:v>
                </c:pt>
                <c:pt idx="231">
                  <c:v>577</c:v>
                </c:pt>
                <c:pt idx="232">
                  <c:v>581</c:v>
                </c:pt>
                <c:pt idx="233">
                  <c:v>577</c:v>
                </c:pt>
                <c:pt idx="234">
                  <c:v>579</c:v>
                </c:pt>
                <c:pt idx="235">
                  <c:v>575</c:v>
                </c:pt>
                <c:pt idx="236">
                  <c:v>572</c:v>
                </c:pt>
                <c:pt idx="237">
                  <c:v>567</c:v>
                </c:pt>
                <c:pt idx="238">
                  <c:v>560</c:v>
                </c:pt>
                <c:pt idx="239">
                  <c:v>566</c:v>
                </c:pt>
                <c:pt idx="240">
                  <c:v>570</c:v>
                </c:pt>
                <c:pt idx="241">
                  <c:v>568</c:v>
                </c:pt>
                <c:pt idx="242">
                  <c:v>571</c:v>
                </c:pt>
                <c:pt idx="243">
                  <c:v>578</c:v>
                </c:pt>
                <c:pt idx="244">
                  <c:v>575</c:v>
                </c:pt>
                <c:pt idx="245">
                  <c:v>571</c:v>
                </c:pt>
                <c:pt idx="246">
                  <c:v>564</c:v>
                </c:pt>
                <c:pt idx="247">
                  <c:v>564</c:v>
                </c:pt>
                <c:pt idx="248">
                  <c:v>561</c:v>
                </c:pt>
                <c:pt idx="249">
                  <c:v>564</c:v>
                </c:pt>
                <c:pt idx="250">
                  <c:v>563</c:v>
                </c:pt>
                <c:pt idx="251">
                  <c:v>562</c:v>
                </c:pt>
                <c:pt idx="252">
                  <c:v>561</c:v>
                </c:pt>
                <c:pt idx="253">
                  <c:v>560</c:v>
                </c:pt>
                <c:pt idx="254">
                  <c:v>567</c:v>
                </c:pt>
                <c:pt idx="255">
                  <c:v>574</c:v>
                </c:pt>
                <c:pt idx="256">
                  <c:v>570</c:v>
                </c:pt>
                <c:pt idx="257">
                  <c:v>571</c:v>
                </c:pt>
                <c:pt idx="258">
                  <c:v>570</c:v>
                </c:pt>
                <c:pt idx="259">
                  <c:v>573</c:v>
                </c:pt>
                <c:pt idx="260">
                  <c:v>578</c:v>
                </c:pt>
                <c:pt idx="261">
                  <c:v>574</c:v>
                </c:pt>
                <c:pt idx="262">
                  <c:v>572</c:v>
                </c:pt>
                <c:pt idx="263">
                  <c:v>568</c:v>
                </c:pt>
                <c:pt idx="264">
                  <c:v>568</c:v>
                </c:pt>
                <c:pt idx="265">
                  <c:v>569</c:v>
                </c:pt>
                <c:pt idx="266">
                  <c:v>566</c:v>
                </c:pt>
                <c:pt idx="267">
                  <c:v>570</c:v>
                </c:pt>
                <c:pt idx="268">
                  <c:v>573</c:v>
                </c:pt>
                <c:pt idx="269">
                  <c:v>568</c:v>
                </c:pt>
                <c:pt idx="270">
                  <c:v>563</c:v>
                </c:pt>
                <c:pt idx="271">
                  <c:v>566</c:v>
                </c:pt>
                <c:pt idx="272">
                  <c:v>569</c:v>
                </c:pt>
                <c:pt idx="273">
                  <c:v>570</c:v>
                </c:pt>
                <c:pt idx="274">
                  <c:v>569</c:v>
                </c:pt>
                <c:pt idx="275">
                  <c:v>578</c:v>
                </c:pt>
                <c:pt idx="276">
                  <c:v>574</c:v>
                </c:pt>
                <c:pt idx="277">
                  <c:v>574</c:v>
                </c:pt>
                <c:pt idx="278">
                  <c:v>562</c:v>
                </c:pt>
                <c:pt idx="279">
                  <c:v>557</c:v>
                </c:pt>
                <c:pt idx="280">
                  <c:v>553</c:v>
                </c:pt>
                <c:pt idx="281">
                  <c:v>560</c:v>
                </c:pt>
                <c:pt idx="282">
                  <c:v>571</c:v>
                </c:pt>
                <c:pt idx="283">
                  <c:v>578</c:v>
                </c:pt>
                <c:pt idx="284">
                  <c:v>579</c:v>
                </c:pt>
                <c:pt idx="285">
                  <c:v>570</c:v>
                </c:pt>
                <c:pt idx="286">
                  <c:v>569</c:v>
                </c:pt>
                <c:pt idx="287">
                  <c:v>579</c:v>
                </c:pt>
                <c:pt idx="288">
                  <c:v>574</c:v>
                </c:pt>
                <c:pt idx="289">
                  <c:v>570</c:v>
                </c:pt>
                <c:pt idx="290">
                  <c:v>565</c:v>
                </c:pt>
                <c:pt idx="291">
                  <c:v>569</c:v>
                </c:pt>
                <c:pt idx="292">
                  <c:v>567</c:v>
                </c:pt>
                <c:pt idx="293">
                  <c:v>569</c:v>
                </c:pt>
                <c:pt idx="294">
                  <c:v>570</c:v>
                </c:pt>
                <c:pt idx="295">
                  <c:v>565</c:v>
                </c:pt>
                <c:pt idx="296">
                  <c:v>572</c:v>
                </c:pt>
                <c:pt idx="297">
                  <c:v>573</c:v>
                </c:pt>
                <c:pt idx="298">
                  <c:v>576</c:v>
                </c:pt>
                <c:pt idx="299">
                  <c:v>573</c:v>
                </c:pt>
                <c:pt idx="300">
                  <c:v>571</c:v>
                </c:pt>
                <c:pt idx="301">
                  <c:v>572</c:v>
                </c:pt>
                <c:pt idx="302">
                  <c:v>568</c:v>
                </c:pt>
                <c:pt idx="303">
                  <c:v>574</c:v>
                </c:pt>
                <c:pt idx="304">
                  <c:v>578</c:v>
                </c:pt>
                <c:pt idx="305">
                  <c:v>581</c:v>
                </c:pt>
                <c:pt idx="306">
                  <c:v>582</c:v>
                </c:pt>
                <c:pt idx="307">
                  <c:v>589</c:v>
                </c:pt>
                <c:pt idx="308">
                  <c:v>595</c:v>
                </c:pt>
                <c:pt idx="309">
                  <c:v>594</c:v>
                </c:pt>
                <c:pt idx="310">
                  <c:v>595</c:v>
                </c:pt>
                <c:pt idx="311">
                  <c:v>588</c:v>
                </c:pt>
                <c:pt idx="312">
                  <c:v>582</c:v>
                </c:pt>
                <c:pt idx="313">
                  <c:v>584</c:v>
                </c:pt>
                <c:pt idx="314">
                  <c:v>581</c:v>
                </c:pt>
                <c:pt idx="315">
                  <c:v>576</c:v>
                </c:pt>
                <c:pt idx="316">
                  <c:v>571</c:v>
                </c:pt>
                <c:pt idx="317">
                  <c:v>574</c:v>
                </c:pt>
                <c:pt idx="318">
                  <c:v>578</c:v>
                </c:pt>
                <c:pt idx="319">
                  <c:v>578</c:v>
                </c:pt>
                <c:pt idx="320">
                  <c:v>581</c:v>
                </c:pt>
                <c:pt idx="321">
                  <c:v>571</c:v>
                </c:pt>
                <c:pt idx="322">
                  <c:v>570</c:v>
                </c:pt>
                <c:pt idx="323">
                  <c:v>564</c:v>
                </c:pt>
                <c:pt idx="324">
                  <c:v>567</c:v>
                </c:pt>
                <c:pt idx="325">
                  <c:v>565</c:v>
                </c:pt>
                <c:pt idx="326">
                  <c:v>569</c:v>
                </c:pt>
                <c:pt idx="327">
                  <c:v>568</c:v>
                </c:pt>
                <c:pt idx="328">
                  <c:v>569</c:v>
                </c:pt>
                <c:pt idx="329">
                  <c:v>571</c:v>
                </c:pt>
                <c:pt idx="330">
                  <c:v>580</c:v>
                </c:pt>
                <c:pt idx="331">
                  <c:v>583</c:v>
                </c:pt>
                <c:pt idx="332">
                  <c:v>581</c:v>
                </c:pt>
                <c:pt idx="333">
                  <c:v>576</c:v>
                </c:pt>
                <c:pt idx="334">
                  <c:v>567</c:v>
                </c:pt>
                <c:pt idx="335">
                  <c:v>562</c:v>
                </c:pt>
                <c:pt idx="336">
                  <c:v>568</c:v>
                </c:pt>
                <c:pt idx="337">
                  <c:v>571</c:v>
                </c:pt>
                <c:pt idx="338">
                  <c:v>574</c:v>
                </c:pt>
                <c:pt idx="339">
                  <c:v>577</c:v>
                </c:pt>
                <c:pt idx="340">
                  <c:v>573</c:v>
                </c:pt>
                <c:pt idx="341">
                  <c:v>579</c:v>
                </c:pt>
                <c:pt idx="342">
                  <c:v>580</c:v>
                </c:pt>
                <c:pt idx="343">
                  <c:v>578</c:v>
                </c:pt>
                <c:pt idx="344">
                  <c:v>568</c:v>
                </c:pt>
                <c:pt idx="345">
                  <c:v>567</c:v>
                </c:pt>
                <c:pt idx="346">
                  <c:v>564</c:v>
                </c:pt>
                <c:pt idx="347">
                  <c:v>560</c:v>
                </c:pt>
                <c:pt idx="348">
                  <c:v>563</c:v>
                </c:pt>
                <c:pt idx="349">
                  <c:v>568</c:v>
                </c:pt>
                <c:pt idx="350">
                  <c:v>556</c:v>
                </c:pt>
                <c:pt idx="351">
                  <c:v>552</c:v>
                </c:pt>
                <c:pt idx="352">
                  <c:v>548</c:v>
                </c:pt>
                <c:pt idx="353">
                  <c:v>568</c:v>
                </c:pt>
                <c:pt idx="354">
                  <c:v>574</c:v>
                </c:pt>
                <c:pt idx="355">
                  <c:v>564</c:v>
                </c:pt>
                <c:pt idx="356">
                  <c:v>567</c:v>
                </c:pt>
                <c:pt idx="357">
                  <c:v>560</c:v>
                </c:pt>
                <c:pt idx="358">
                  <c:v>557</c:v>
                </c:pt>
                <c:pt idx="359">
                  <c:v>557</c:v>
                </c:pt>
                <c:pt idx="360">
                  <c:v>572</c:v>
                </c:pt>
                <c:pt idx="361">
                  <c:v>575</c:v>
                </c:pt>
                <c:pt idx="362">
                  <c:v>573</c:v>
                </c:pt>
                <c:pt idx="363">
                  <c:v>558</c:v>
                </c:pt>
                <c:pt idx="364">
                  <c:v>551</c:v>
                </c:pt>
                <c:pt idx="365">
                  <c:v>546</c:v>
                </c:pt>
                <c:pt idx="366">
                  <c:v>551</c:v>
                </c:pt>
                <c:pt idx="367">
                  <c:v>555</c:v>
                </c:pt>
                <c:pt idx="368">
                  <c:v>560</c:v>
                </c:pt>
                <c:pt idx="369">
                  <c:v>548</c:v>
                </c:pt>
                <c:pt idx="370">
                  <c:v>543</c:v>
                </c:pt>
                <c:pt idx="371">
                  <c:v>563</c:v>
                </c:pt>
                <c:pt idx="372">
                  <c:v>572</c:v>
                </c:pt>
                <c:pt idx="373">
                  <c:v>567</c:v>
                </c:pt>
                <c:pt idx="374">
                  <c:v>565</c:v>
                </c:pt>
                <c:pt idx="375">
                  <c:v>558</c:v>
                </c:pt>
                <c:pt idx="376">
                  <c:v>561</c:v>
                </c:pt>
                <c:pt idx="377">
                  <c:v>561</c:v>
                </c:pt>
                <c:pt idx="378">
                  <c:v>562</c:v>
                </c:pt>
                <c:pt idx="379">
                  <c:v>556</c:v>
                </c:pt>
                <c:pt idx="380">
                  <c:v>559</c:v>
                </c:pt>
                <c:pt idx="381">
                  <c:v>562</c:v>
                </c:pt>
                <c:pt idx="382">
                  <c:v>561</c:v>
                </c:pt>
                <c:pt idx="383">
                  <c:v>559</c:v>
                </c:pt>
                <c:pt idx="384">
                  <c:v>558</c:v>
                </c:pt>
                <c:pt idx="385">
                  <c:v>561</c:v>
                </c:pt>
                <c:pt idx="386">
                  <c:v>563</c:v>
                </c:pt>
                <c:pt idx="387">
                  <c:v>561</c:v>
                </c:pt>
                <c:pt idx="388">
                  <c:v>572</c:v>
                </c:pt>
                <c:pt idx="389">
                  <c:v>567</c:v>
                </c:pt>
                <c:pt idx="390">
                  <c:v>559</c:v>
                </c:pt>
                <c:pt idx="391">
                  <c:v>566</c:v>
                </c:pt>
                <c:pt idx="392">
                  <c:v>572</c:v>
                </c:pt>
                <c:pt idx="393">
                  <c:v>573</c:v>
                </c:pt>
                <c:pt idx="394">
                  <c:v>571</c:v>
                </c:pt>
                <c:pt idx="395">
                  <c:v>571</c:v>
                </c:pt>
                <c:pt idx="396">
                  <c:v>576</c:v>
                </c:pt>
                <c:pt idx="397">
                  <c:v>571</c:v>
                </c:pt>
                <c:pt idx="398">
                  <c:v>568</c:v>
                </c:pt>
                <c:pt idx="399">
                  <c:v>577</c:v>
                </c:pt>
                <c:pt idx="400">
                  <c:v>566</c:v>
                </c:pt>
                <c:pt idx="401">
                  <c:v>566</c:v>
                </c:pt>
                <c:pt idx="402">
                  <c:v>568</c:v>
                </c:pt>
                <c:pt idx="403">
                  <c:v>575</c:v>
                </c:pt>
                <c:pt idx="404">
                  <c:v>573</c:v>
                </c:pt>
                <c:pt idx="405">
                  <c:v>562</c:v>
                </c:pt>
                <c:pt idx="406">
                  <c:v>559</c:v>
                </c:pt>
                <c:pt idx="407">
                  <c:v>555</c:v>
                </c:pt>
                <c:pt idx="408">
                  <c:v>558</c:v>
                </c:pt>
                <c:pt idx="409">
                  <c:v>568</c:v>
                </c:pt>
                <c:pt idx="410">
                  <c:v>569</c:v>
                </c:pt>
                <c:pt idx="411">
                  <c:v>574</c:v>
                </c:pt>
                <c:pt idx="412">
                  <c:v>570</c:v>
                </c:pt>
                <c:pt idx="413">
                  <c:v>571</c:v>
                </c:pt>
                <c:pt idx="414">
                  <c:v>579</c:v>
                </c:pt>
                <c:pt idx="415">
                  <c:v>571</c:v>
                </c:pt>
                <c:pt idx="416">
                  <c:v>564</c:v>
                </c:pt>
                <c:pt idx="417">
                  <c:v>560</c:v>
                </c:pt>
                <c:pt idx="418">
                  <c:v>556</c:v>
                </c:pt>
                <c:pt idx="419">
                  <c:v>560</c:v>
                </c:pt>
                <c:pt idx="420">
                  <c:v>562</c:v>
                </c:pt>
                <c:pt idx="421">
                  <c:v>563</c:v>
                </c:pt>
                <c:pt idx="422">
                  <c:v>557</c:v>
                </c:pt>
                <c:pt idx="423">
                  <c:v>556</c:v>
                </c:pt>
                <c:pt idx="424">
                  <c:v>551</c:v>
                </c:pt>
                <c:pt idx="425">
                  <c:v>547</c:v>
                </c:pt>
                <c:pt idx="426">
                  <c:v>544</c:v>
                </c:pt>
                <c:pt idx="427">
                  <c:v>552</c:v>
                </c:pt>
                <c:pt idx="428">
                  <c:v>552</c:v>
                </c:pt>
                <c:pt idx="429">
                  <c:v>555</c:v>
                </c:pt>
                <c:pt idx="430">
                  <c:v>546</c:v>
                </c:pt>
                <c:pt idx="431">
                  <c:v>544</c:v>
                </c:pt>
                <c:pt idx="432">
                  <c:v>535</c:v>
                </c:pt>
                <c:pt idx="433">
                  <c:v>532</c:v>
                </c:pt>
                <c:pt idx="434">
                  <c:v>548</c:v>
                </c:pt>
                <c:pt idx="435">
                  <c:v>557</c:v>
                </c:pt>
                <c:pt idx="436">
                  <c:v>546</c:v>
                </c:pt>
                <c:pt idx="437">
                  <c:v>550</c:v>
                </c:pt>
                <c:pt idx="438">
                  <c:v>556</c:v>
                </c:pt>
                <c:pt idx="439">
                  <c:v>555</c:v>
                </c:pt>
                <c:pt idx="440">
                  <c:v>571</c:v>
                </c:pt>
                <c:pt idx="441">
                  <c:v>563</c:v>
                </c:pt>
                <c:pt idx="442">
                  <c:v>556</c:v>
                </c:pt>
                <c:pt idx="443">
                  <c:v>559</c:v>
                </c:pt>
                <c:pt idx="444">
                  <c:v>563</c:v>
                </c:pt>
                <c:pt idx="445">
                  <c:v>558</c:v>
                </c:pt>
                <c:pt idx="446">
                  <c:v>552</c:v>
                </c:pt>
                <c:pt idx="447">
                  <c:v>543</c:v>
                </c:pt>
                <c:pt idx="448">
                  <c:v>552</c:v>
                </c:pt>
                <c:pt idx="449">
                  <c:v>555</c:v>
                </c:pt>
                <c:pt idx="450">
                  <c:v>564</c:v>
                </c:pt>
                <c:pt idx="451">
                  <c:v>566</c:v>
                </c:pt>
                <c:pt idx="452">
                  <c:v>555</c:v>
                </c:pt>
                <c:pt idx="453">
                  <c:v>548</c:v>
                </c:pt>
                <c:pt idx="454">
                  <c:v>549</c:v>
                </c:pt>
                <c:pt idx="455">
                  <c:v>556</c:v>
                </c:pt>
                <c:pt idx="456">
                  <c:v>567</c:v>
                </c:pt>
                <c:pt idx="457">
                  <c:v>566</c:v>
                </c:pt>
                <c:pt idx="458">
                  <c:v>568</c:v>
                </c:pt>
                <c:pt idx="459">
                  <c:v>564</c:v>
                </c:pt>
                <c:pt idx="460">
                  <c:v>562</c:v>
                </c:pt>
                <c:pt idx="461">
                  <c:v>558</c:v>
                </c:pt>
                <c:pt idx="462">
                  <c:v>554</c:v>
                </c:pt>
                <c:pt idx="463">
                  <c:v>551</c:v>
                </c:pt>
                <c:pt idx="464">
                  <c:v>545</c:v>
                </c:pt>
                <c:pt idx="465">
                  <c:v>551</c:v>
                </c:pt>
                <c:pt idx="466">
                  <c:v>540</c:v>
                </c:pt>
                <c:pt idx="467">
                  <c:v>541</c:v>
                </c:pt>
                <c:pt idx="468">
                  <c:v>543</c:v>
                </c:pt>
                <c:pt idx="469">
                  <c:v>537</c:v>
                </c:pt>
                <c:pt idx="470">
                  <c:v>540</c:v>
                </c:pt>
                <c:pt idx="471">
                  <c:v>550</c:v>
                </c:pt>
                <c:pt idx="472">
                  <c:v>550</c:v>
                </c:pt>
                <c:pt idx="473">
                  <c:v>551</c:v>
                </c:pt>
                <c:pt idx="474">
                  <c:v>557</c:v>
                </c:pt>
                <c:pt idx="475">
                  <c:v>543</c:v>
                </c:pt>
                <c:pt idx="476">
                  <c:v>561</c:v>
                </c:pt>
                <c:pt idx="477">
                  <c:v>560</c:v>
                </c:pt>
                <c:pt idx="478">
                  <c:v>556</c:v>
                </c:pt>
                <c:pt idx="479">
                  <c:v>561</c:v>
                </c:pt>
                <c:pt idx="480">
                  <c:v>557</c:v>
                </c:pt>
                <c:pt idx="481">
                  <c:v>553</c:v>
                </c:pt>
                <c:pt idx="482">
                  <c:v>549</c:v>
                </c:pt>
                <c:pt idx="483">
                  <c:v>550</c:v>
                </c:pt>
                <c:pt idx="484">
                  <c:v>552</c:v>
                </c:pt>
                <c:pt idx="485">
                  <c:v>559</c:v>
                </c:pt>
                <c:pt idx="486">
                  <c:v>557</c:v>
                </c:pt>
                <c:pt idx="487">
                  <c:v>553</c:v>
                </c:pt>
                <c:pt idx="488">
                  <c:v>560</c:v>
                </c:pt>
                <c:pt idx="489">
                  <c:v>558</c:v>
                </c:pt>
                <c:pt idx="490">
                  <c:v>562</c:v>
                </c:pt>
                <c:pt idx="491">
                  <c:v>561</c:v>
                </c:pt>
                <c:pt idx="492">
                  <c:v>560</c:v>
                </c:pt>
                <c:pt idx="493">
                  <c:v>561</c:v>
                </c:pt>
                <c:pt idx="494">
                  <c:v>559</c:v>
                </c:pt>
                <c:pt idx="495">
                  <c:v>559</c:v>
                </c:pt>
                <c:pt idx="496">
                  <c:v>557</c:v>
                </c:pt>
                <c:pt idx="497">
                  <c:v>550</c:v>
                </c:pt>
                <c:pt idx="498">
                  <c:v>548</c:v>
                </c:pt>
                <c:pt idx="499">
                  <c:v>553</c:v>
                </c:pt>
                <c:pt idx="500">
                  <c:v>564</c:v>
                </c:pt>
                <c:pt idx="501">
                  <c:v>558</c:v>
                </c:pt>
                <c:pt idx="502">
                  <c:v>563</c:v>
                </c:pt>
                <c:pt idx="503">
                  <c:v>561</c:v>
                </c:pt>
                <c:pt idx="504">
                  <c:v>561</c:v>
                </c:pt>
                <c:pt idx="505">
                  <c:v>556</c:v>
                </c:pt>
                <c:pt idx="506">
                  <c:v>553</c:v>
                </c:pt>
                <c:pt idx="507">
                  <c:v>541</c:v>
                </c:pt>
                <c:pt idx="508">
                  <c:v>539</c:v>
                </c:pt>
                <c:pt idx="509">
                  <c:v>540</c:v>
                </c:pt>
                <c:pt idx="510">
                  <c:v>545</c:v>
                </c:pt>
                <c:pt idx="511">
                  <c:v>550</c:v>
                </c:pt>
                <c:pt idx="512">
                  <c:v>554</c:v>
                </c:pt>
                <c:pt idx="513">
                  <c:v>550</c:v>
                </c:pt>
                <c:pt idx="514">
                  <c:v>550</c:v>
                </c:pt>
                <c:pt idx="515">
                  <c:v>552</c:v>
                </c:pt>
                <c:pt idx="516">
                  <c:v>553</c:v>
                </c:pt>
                <c:pt idx="517">
                  <c:v>553</c:v>
                </c:pt>
                <c:pt idx="518">
                  <c:v>555</c:v>
                </c:pt>
                <c:pt idx="519">
                  <c:v>552</c:v>
                </c:pt>
                <c:pt idx="520">
                  <c:v>546</c:v>
                </c:pt>
                <c:pt idx="521">
                  <c:v>551</c:v>
                </c:pt>
                <c:pt idx="522">
                  <c:v>550</c:v>
                </c:pt>
                <c:pt idx="523">
                  <c:v>546</c:v>
                </c:pt>
                <c:pt idx="524">
                  <c:v>546</c:v>
                </c:pt>
                <c:pt idx="525">
                  <c:v>550</c:v>
                </c:pt>
                <c:pt idx="526">
                  <c:v>555</c:v>
                </c:pt>
                <c:pt idx="527">
                  <c:v>554</c:v>
                </c:pt>
                <c:pt idx="528">
                  <c:v>551</c:v>
                </c:pt>
                <c:pt idx="529">
                  <c:v>560</c:v>
                </c:pt>
                <c:pt idx="530">
                  <c:v>555</c:v>
                </c:pt>
                <c:pt idx="531">
                  <c:v>546</c:v>
                </c:pt>
                <c:pt idx="532">
                  <c:v>542</c:v>
                </c:pt>
                <c:pt idx="533">
                  <c:v>551</c:v>
                </c:pt>
                <c:pt idx="534">
                  <c:v>559</c:v>
                </c:pt>
                <c:pt idx="535">
                  <c:v>553</c:v>
                </c:pt>
                <c:pt idx="536">
                  <c:v>547</c:v>
                </c:pt>
                <c:pt idx="537">
                  <c:v>553</c:v>
                </c:pt>
                <c:pt idx="538">
                  <c:v>562</c:v>
                </c:pt>
                <c:pt idx="539">
                  <c:v>557</c:v>
                </c:pt>
                <c:pt idx="540">
                  <c:v>541</c:v>
                </c:pt>
                <c:pt idx="541">
                  <c:v>547</c:v>
                </c:pt>
                <c:pt idx="542">
                  <c:v>553</c:v>
                </c:pt>
                <c:pt idx="543">
                  <c:v>557</c:v>
                </c:pt>
                <c:pt idx="544">
                  <c:v>568</c:v>
                </c:pt>
                <c:pt idx="545">
                  <c:v>568</c:v>
                </c:pt>
                <c:pt idx="546">
                  <c:v>562</c:v>
                </c:pt>
                <c:pt idx="547">
                  <c:v>562</c:v>
                </c:pt>
                <c:pt idx="548">
                  <c:v>564</c:v>
                </c:pt>
                <c:pt idx="549">
                  <c:v>565</c:v>
                </c:pt>
                <c:pt idx="550">
                  <c:v>551</c:v>
                </c:pt>
                <c:pt idx="551">
                  <c:v>553</c:v>
                </c:pt>
                <c:pt idx="552">
                  <c:v>548</c:v>
                </c:pt>
                <c:pt idx="553">
                  <c:v>545</c:v>
                </c:pt>
                <c:pt idx="554">
                  <c:v>540</c:v>
                </c:pt>
                <c:pt idx="555">
                  <c:v>550</c:v>
                </c:pt>
                <c:pt idx="556">
                  <c:v>546</c:v>
                </c:pt>
                <c:pt idx="557">
                  <c:v>548</c:v>
                </c:pt>
                <c:pt idx="558">
                  <c:v>545</c:v>
                </c:pt>
                <c:pt idx="559">
                  <c:v>547</c:v>
                </c:pt>
                <c:pt idx="560">
                  <c:v>548</c:v>
                </c:pt>
                <c:pt idx="561">
                  <c:v>545</c:v>
                </c:pt>
                <c:pt idx="562">
                  <c:v>544</c:v>
                </c:pt>
                <c:pt idx="563">
                  <c:v>549</c:v>
                </c:pt>
                <c:pt idx="564">
                  <c:v>549</c:v>
                </c:pt>
                <c:pt idx="565">
                  <c:v>562</c:v>
                </c:pt>
                <c:pt idx="566">
                  <c:v>565</c:v>
                </c:pt>
                <c:pt idx="567">
                  <c:v>561</c:v>
                </c:pt>
                <c:pt idx="568">
                  <c:v>557</c:v>
                </c:pt>
                <c:pt idx="569">
                  <c:v>554</c:v>
                </c:pt>
                <c:pt idx="570">
                  <c:v>549</c:v>
                </c:pt>
                <c:pt idx="571">
                  <c:v>549</c:v>
                </c:pt>
                <c:pt idx="572">
                  <c:v>537</c:v>
                </c:pt>
                <c:pt idx="573">
                  <c:v>543</c:v>
                </c:pt>
                <c:pt idx="574">
                  <c:v>538</c:v>
                </c:pt>
                <c:pt idx="575">
                  <c:v>535</c:v>
                </c:pt>
                <c:pt idx="576">
                  <c:v>537</c:v>
                </c:pt>
                <c:pt idx="577">
                  <c:v>533</c:v>
                </c:pt>
                <c:pt idx="578">
                  <c:v>530</c:v>
                </c:pt>
                <c:pt idx="579">
                  <c:v>534</c:v>
                </c:pt>
                <c:pt idx="580">
                  <c:v>530</c:v>
                </c:pt>
                <c:pt idx="581">
                  <c:v>539</c:v>
                </c:pt>
                <c:pt idx="582">
                  <c:v>542</c:v>
                </c:pt>
                <c:pt idx="583">
                  <c:v>546</c:v>
                </c:pt>
                <c:pt idx="584">
                  <c:v>546</c:v>
                </c:pt>
                <c:pt idx="585">
                  <c:v>540</c:v>
                </c:pt>
                <c:pt idx="586">
                  <c:v>546</c:v>
                </c:pt>
                <c:pt idx="587">
                  <c:v>542</c:v>
                </c:pt>
                <c:pt idx="588">
                  <c:v>538</c:v>
                </c:pt>
                <c:pt idx="589">
                  <c:v>540</c:v>
                </c:pt>
                <c:pt idx="590">
                  <c:v>541</c:v>
                </c:pt>
                <c:pt idx="591">
                  <c:v>549</c:v>
                </c:pt>
                <c:pt idx="592">
                  <c:v>551</c:v>
                </c:pt>
                <c:pt idx="593">
                  <c:v>549</c:v>
                </c:pt>
                <c:pt idx="594">
                  <c:v>539</c:v>
                </c:pt>
                <c:pt idx="595">
                  <c:v>536</c:v>
                </c:pt>
                <c:pt idx="596">
                  <c:v>531</c:v>
                </c:pt>
                <c:pt idx="597">
                  <c:v>528</c:v>
                </c:pt>
                <c:pt idx="598">
                  <c:v>534</c:v>
                </c:pt>
                <c:pt idx="599">
                  <c:v>543</c:v>
                </c:pt>
                <c:pt idx="600">
                  <c:v>549</c:v>
                </c:pt>
                <c:pt idx="601">
                  <c:v>552</c:v>
                </c:pt>
                <c:pt idx="602">
                  <c:v>549</c:v>
                </c:pt>
                <c:pt idx="603">
                  <c:v>552</c:v>
                </c:pt>
                <c:pt idx="604">
                  <c:v>556</c:v>
                </c:pt>
                <c:pt idx="605">
                  <c:v>554</c:v>
                </c:pt>
                <c:pt idx="606">
                  <c:v>544</c:v>
                </c:pt>
                <c:pt idx="607">
                  <c:v>554</c:v>
                </c:pt>
                <c:pt idx="608">
                  <c:v>540</c:v>
                </c:pt>
                <c:pt idx="609">
                  <c:v>540</c:v>
                </c:pt>
                <c:pt idx="610">
                  <c:v>535</c:v>
                </c:pt>
                <c:pt idx="611">
                  <c:v>542</c:v>
                </c:pt>
                <c:pt idx="612">
                  <c:v>542</c:v>
                </c:pt>
                <c:pt idx="613">
                  <c:v>538</c:v>
                </c:pt>
                <c:pt idx="614">
                  <c:v>534</c:v>
                </c:pt>
                <c:pt idx="615">
                  <c:v>535</c:v>
                </c:pt>
                <c:pt idx="616">
                  <c:v>534</c:v>
                </c:pt>
                <c:pt idx="617">
                  <c:v>539</c:v>
                </c:pt>
                <c:pt idx="618">
                  <c:v>543</c:v>
                </c:pt>
                <c:pt idx="619">
                  <c:v>540</c:v>
                </c:pt>
                <c:pt idx="620">
                  <c:v>535</c:v>
                </c:pt>
                <c:pt idx="621">
                  <c:v>537</c:v>
                </c:pt>
                <c:pt idx="622">
                  <c:v>533</c:v>
                </c:pt>
                <c:pt idx="623">
                  <c:v>541</c:v>
                </c:pt>
                <c:pt idx="624">
                  <c:v>547</c:v>
                </c:pt>
                <c:pt idx="625">
                  <c:v>547</c:v>
                </c:pt>
                <c:pt idx="626">
                  <c:v>545</c:v>
                </c:pt>
                <c:pt idx="627">
                  <c:v>547</c:v>
                </c:pt>
                <c:pt idx="628">
                  <c:v>541</c:v>
                </c:pt>
                <c:pt idx="629">
                  <c:v>533</c:v>
                </c:pt>
                <c:pt idx="630">
                  <c:v>533</c:v>
                </c:pt>
                <c:pt idx="631">
                  <c:v>536</c:v>
                </c:pt>
                <c:pt idx="632">
                  <c:v>537</c:v>
                </c:pt>
                <c:pt idx="633">
                  <c:v>539</c:v>
                </c:pt>
                <c:pt idx="634">
                  <c:v>539</c:v>
                </c:pt>
                <c:pt idx="635">
                  <c:v>550</c:v>
                </c:pt>
                <c:pt idx="636">
                  <c:v>556</c:v>
                </c:pt>
                <c:pt idx="637">
                  <c:v>550</c:v>
                </c:pt>
                <c:pt idx="638">
                  <c:v>535</c:v>
                </c:pt>
                <c:pt idx="639">
                  <c:v>533</c:v>
                </c:pt>
                <c:pt idx="640">
                  <c:v>534</c:v>
                </c:pt>
                <c:pt idx="641">
                  <c:v>527</c:v>
                </c:pt>
                <c:pt idx="642">
                  <c:v>529</c:v>
                </c:pt>
                <c:pt idx="643">
                  <c:v>539</c:v>
                </c:pt>
                <c:pt idx="644">
                  <c:v>540</c:v>
                </c:pt>
                <c:pt idx="645">
                  <c:v>529</c:v>
                </c:pt>
                <c:pt idx="646">
                  <c:v>519</c:v>
                </c:pt>
                <c:pt idx="647">
                  <c:v>521</c:v>
                </c:pt>
                <c:pt idx="648">
                  <c:v>524</c:v>
                </c:pt>
                <c:pt idx="649">
                  <c:v>529</c:v>
                </c:pt>
                <c:pt idx="650">
                  <c:v>529</c:v>
                </c:pt>
                <c:pt idx="651">
                  <c:v>542</c:v>
                </c:pt>
                <c:pt idx="652">
                  <c:v>538</c:v>
                </c:pt>
                <c:pt idx="653">
                  <c:v>530</c:v>
                </c:pt>
                <c:pt idx="654">
                  <c:v>532</c:v>
                </c:pt>
                <c:pt idx="655">
                  <c:v>540</c:v>
                </c:pt>
                <c:pt idx="656">
                  <c:v>534</c:v>
                </c:pt>
                <c:pt idx="657">
                  <c:v>530</c:v>
                </c:pt>
                <c:pt idx="658">
                  <c:v>530</c:v>
                </c:pt>
                <c:pt idx="659">
                  <c:v>533</c:v>
                </c:pt>
                <c:pt idx="660">
                  <c:v>535</c:v>
                </c:pt>
                <c:pt idx="661">
                  <c:v>542</c:v>
                </c:pt>
                <c:pt idx="662">
                  <c:v>533</c:v>
                </c:pt>
                <c:pt idx="663">
                  <c:v>528</c:v>
                </c:pt>
                <c:pt idx="664">
                  <c:v>530</c:v>
                </c:pt>
                <c:pt idx="665">
                  <c:v>535</c:v>
                </c:pt>
                <c:pt idx="666">
                  <c:v>531</c:v>
                </c:pt>
                <c:pt idx="667">
                  <c:v>525</c:v>
                </c:pt>
                <c:pt idx="668">
                  <c:v>525</c:v>
                </c:pt>
                <c:pt idx="669">
                  <c:v>523</c:v>
                </c:pt>
                <c:pt idx="670">
                  <c:v>519</c:v>
                </c:pt>
                <c:pt idx="671">
                  <c:v>522</c:v>
                </c:pt>
                <c:pt idx="672">
                  <c:v>527</c:v>
                </c:pt>
                <c:pt idx="673">
                  <c:v>550</c:v>
                </c:pt>
                <c:pt idx="674">
                  <c:v>578</c:v>
                </c:pt>
                <c:pt idx="675">
                  <c:v>616</c:v>
                </c:pt>
                <c:pt idx="676">
                  <c:v>656</c:v>
                </c:pt>
                <c:pt idx="677">
                  <c:v>688</c:v>
                </c:pt>
                <c:pt idx="678">
                  <c:v>723</c:v>
                </c:pt>
                <c:pt idx="679">
                  <c:v>749</c:v>
                </c:pt>
                <c:pt idx="680">
                  <c:v>766</c:v>
                </c:pt>
                <c:pt idx="681">
                  <c:v>781</c:v>
                </c:pt>
                <c:pt idx="682">
                  <c:v>783</c:v>
                </c:pt>
                <c:pt idx="683">
                  <c:v>787</c:v>
                </c:pt>
                <c:pt idx="684">
                  <c:v>787</c:v>
                </c:pt>
                <c:pt idx="685">
                  <c:v>786</c:v>
                </c:pt>
                <c:pt idx="686">
                  <c:v>786</c:v>
                </c:pt>
                <c:pt idx="687">
                  <c:v>784</c:v>
                </c:pt>
                <c:pt idx="688">
                  <c:v>778</c:v>
                </c:pt>
                <c:pt idx="689">
                  <c:v>779</c:v>
                </c:pt>
                <c:pt idx="690">
                  <c:v>778</c:v>
                </c:pt>
                <c:pt idx="691">
                  <c:v>780</c:v>
                </c:pt>
                <c:pt idx="692">
                  <c:v>777</c:v>
                </c:pt>
                <c:pt idx="693">
                  <c:v>776</c:v>
                </c:pt>
                <c:pt idx="694">
                  <c:v>771</c:v>
                </c:pt>
                <c:pt idx="695">
                  <c:v>771</c:v>
                </c:pt>
                <c:pt idx="696">
                  <c:v>769</c:v>
                </c:pt>
                <c:pt idx="697">
                  <c:v>771</c:v>
                </c:pt>
                <c:pt idx="698">
                  <c:v>769</c:v>
                </c:pt>
                <c:pt idx="699">
                  <c:v>752</c:v>
                </c:pt>
                <c:pt idx="700">
                  <c:v>725</c:v>
                </c:pt>
                <c:pt idx="701">
                  <c:v>698</c:v>
                </c:pt>
                <c:pt idx="702">
                  <c:v>656</c:v>
                </c:pt>
                <c:pt idx="703">
                  <c:v>619</c:v>
                </c:pt>
                <c:pt idx="704">
                  <c:v>585</c:v>
                </c:pt>
                <c:pt idx="705">
                  <c:v>562</c:v>
                </c:pt>
                <c:pt idx="706">
                  <c:v>536</c:v>
                </c:pt>
                <c:pt idx="707">
                  <c:v>523</c:v>
                </c:pt>
                <c:pt idx="708">
                  <c:v>524</c:v>
                </c:pt>
                <c:pt idx="709">
                  <c:v>519</c:v>
                </c:pt>
                <c:pt idx="710">
                  <c:v>517</c:v>
                </c:pt>
                <c:pt idx="711">
                  <c:v>510</c:v>
                </c:pt>
                <c:pt idx="712">
                  <c:v>511</c:v>
                </c:pt>
                <c:pt idx="713">
                  <c:v>511</c:v>
                </c:pt>
                <c:pt idx="714">
                  <c:v>510</c:v>
                </c:pt>
                <c:pt idx="715">
                  <c:v>513</c:v>
                </c:pt>
                <c:pt idx="716">
                  <c:v>504</c:v>
                </c:pt>
                <c:pt idx="717">
                  <c:v>503</c:v>
                </c:pt>
                <c:pt idx="718">
                  <c:v>495</c:v>
                </c:pt>
                <c:pt idx="719">
                  <c:v>495</c:v>
                </c:pt>
                <c:pt idx="720">
                  <c:v>495</c:v>
                </c:pt>
                <c:pt idx="721">
                  <c:v>506</c:v>
                </c:pt>
                <c:pt idx="722">
                  <c:v>501</c:v>
                </c:pt>
                <c:pt idx="723">
                  <c:v>496</c:v>
                </c:pt>
                <c:pt idx="724">
                  <c:v>502</c:v>
                </c:pt>
                <c:pt idx="725">
                  <c:v>500</c:v>
                </c:pt>
                <c:pt idx="726">
                  <c:v>499</c:v>
                </c:pt>
                <c:pt idx="727">
                  <c:v>495</c:v>
                </c:pt>
                <c:pt idx="728">
                  <c:v>490</c:v>
                </c:pt>
                <c:pt idx="729">
                  <c:v>495</c:v>
                </c:pt>
                <c:pt idx="730">
                  <c:v>494</c:v>
                </c:pt>
                <c:pt idx="731">
                  <c:v>487</c:v>
                </c:pt>
                <c:pt idx="732">
                  <c:v>488</c:v>
                </c:pt>
                <c:pt idx="733">
                  <c:v>487</c:v>
                </c:pt>
                <c:pt idx="734">
                  <c:v>480</c:v>
                </c:pt>
                <c:pt idx="735">
                  <c:v>480</c:v>
                </c:pt>
              </c:numCache>
            </c:numRef>
          </c:val>
          <c:smooth val="0"/>
          <c:extLst>
            <c:ext xmlns:c16="http://schemas.microsoft.com/office/drawing/2014/chart" uri="{C3380CC4-5D6E-409C-BE32-E72D297353CC}">
              <c16:uniqueId val="{00000000-010E-4AAE-BDF5-DEB8B97DC118}"/>
            </c:ext>
          </c:extLst>
        </c:ser>
        <c:ser>
          <c:idx val="1"/>
          <c:order val="1"/>
          <c:spPr>
            <a:ln w="22225" cap="rnd" cmpd="sng" algn="ctr">
              <a:solidFill>
                <a:schemeClr val="accent2"/>
              </a:solidFill>
              <a:round/>
            </a:ln>
            <a:effectLst/>
          </c:spPr>
          <c:marker>
            <c:symbol val="none"/>
          </c:marker>
          <c:cat>
            <c:strRef>
              <c:f>Sheet1!$B$743:$B$1478</c:f>
              <c:strCache>
                <c:ptCount val="7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strCache>
            </c:strRef>
          </c:cat>
          <c:val>
            <c:numRef>
              <c:f>Sheet1!$D$743:$D$1478</c:f>
              <c:numCache>
                <c:formatCode>General</c:formatCode>
                <c:ptCount val="736"/>
                <c:pt idx="0">
                  <c:v>517</c:v>
                </c:pt>
                <c:pt idx="1">
                  <c:v>517</c:v>
                </c:pt>
                <c:pt idx="2">
                  <c:v>516</c:v>
                </c:pt>
                <c:pt idx="3">
                  <c:v>513</c:v>
                </c:pt>
                <c:pt idx="4">
                  <c:v>514</c:v>
                </c:pt>
                <c:pt idx="5">
                  <c:v>514</c:v>
                </c:pt>
                <c:pt idx="6">
                  <c:v>514</c:v>
                </c:pt>
                <c:pt idx="7">
                  <c:v>515</c:v>
                </c:pt>
                <c:pt idx="8">
                  <c:v>515</c:v>
                </c:pt>
                <c:pt idx="9">
                  <c:v>516</c:v>
                </c:pt>
                <c:pt idx="10">
                  <c:v>515</c:v>
                </c:pt>
                <c:pt idx="11">
                  <c:v>516</c:v>
                </c:pt>
                <c:pt idx="12">
                  <c:v>516</c:v>
                </c:pt>
                <c:pt idx="13">
                  <c:v>517</c:v>
                </c:pt>
                <c:pt idx="14">
                  <c:v>517</c:v>
                </c:pt>
                <c:pt idx="15">
                  <c:v>516</c:v>
                </c:pt>
                <c:pt idx="16">
                  <c:v>514</c:v>
                </c:pt>
                <c:pt idx="17">
                  <c:v>512</c:v>
                </c:pt>
                <c:pt idx="18">
                  <c:v>510</c:v>
                </c:pt>
                <c:pt idx="19">
                  <c:v>509</c:v>
                </c:pt>
                <c:pt idx="20">
                  <c:v>507</c:v>
                </c:pt>
                <c:pt idx="21">
                  <c:v>506</c:v>
                </c:pt>
                <c:pt idx="22">
                  <c:v>504</c:v>
                </c:pt>
                <c:pt idx="23">
                  <c:v>503</c:v>
                </c:pt>
                <c:pt idx="24">
                  <c:v>502</c:v>
                </c:pt>
                <c:pt idx="25">
                  <c:v>501</c:v>
                </c:pt>
                <c:pt idx="26">
                  <c:v>501</c:v>
                </c:pt>
                <c:pt idx="27">
                  <c:v>500</c:v>
                </c:pt>
                <c:pt idx="28">
                  <c:v>500</c:v>
                </c:pt>
                <c:pt idx="29">
                  <c:v>500</c:v>
                </c:pt>
                <c:pt idx="30">
                  <c:v>500</c:v>
                </c:pt>
                <c:pt idx="31">
                  <c:v>500</c:v>
                </c:pt>
                <c:pt idx="32">
                  <c:v>500</c:v>
                </c:pt>
                <c:pt idx="33">
                  <c:v>500</c:v>
                </c:pt>
                <c:pt idx="34">
                  <c:v>501</c:v>
                </c:pt>
                <c:pt idx="35">
                  <c:v>501</c:v>
                </c:pt>
                <c:pt idx="36">
                  <c:v>501</c:v>
                </c:pt>
                <c:pt idx="37">
                  <c:v>502</c:v>
                </c:pt>
                <c:pt idx="38">
                  <c:v>503</c:v>
                </c:pt>
                <c:pt idx="39">
                  <c:v>504</c:v>
                </c:pt>
                <c:pt idx="40">
                  <c:v>506</c:v>
                </c:pt>
                <c:pt idx="41">
                  <c:v>509</c:v>
                </c:pt>
                <c:pt idx="42">
                  <c:v>512</c:v>
                </c:pt>
                <c:pt idx="43">
                  <c:v>515</c:v>
                </c:pt>
                <c:pt idx="44">
                  <c:v>520</c:v>
                </c:pt>
                <c:pt idx="45">
                  <c:v>525</c:v>
                </c:pt>
                <c:pt idx="46">
                  <c:v>530</c:v>
                </c:pt>
                <c:pt idx="47">
                  <c:v>535</c:v>
                </c:pt>
                <c:pt idx="48">
                  <c:v>540</c:v>
                </c:pt>
                <c:pt idx="49">
                  <c:v>546</c:v>
                </c:pt>
                <c:pt idx="50">
                  <c:v>551</c:v>
                </c:pt>
                <c:pt idx="51">
                  <c:v>557</c:v>
                </c:pt>
                <c:pt idx="52">
                  <c:v>563</c:v>
                </c:pt>
                <c:pt idx="53">
                  <c:v>568</c:v>
                </c:pt>
                <c:pt idx="54">
                  <c:v>574</c:v>
                </c:pt>
                <c:pt idx="55">
                  <c:v>580</c:v>
                </c:pt>
                <c:pt idx="56">
                  <c:v>586</c:v>
                </c:pt>
                <c:pt idx="57">
                  <c:v>593</c:v>
                </c:pt>
                <c:pt idx="58">
                  <c:v>599</c:v>
                </c:pt>
                <c:pt idx="59">
                  <c:v>606</c:v>
                </c:pt>
                <c:pt idx="60">
                  <c:v>612</c:v>
                </c:pt>
                <c:pt idx="61">
                  <c:v>619</c:v>
                </c:pt>
                <c:pt idx="62">
                  <c:v>626</c:v>
                </c:pt>
                <c:pt idx="63">
                  <c:v>632</c:v>
                </c:pt>
                <c:pt idx="64">
                  <c:v>638</c:v>
                </c:pt>
                <c:pt idx="65">
                  <c:v>645</c:v>
                </c:pt>
                <c:pt idx="66">
                  <c:v>651</c:v>
                </c:pt>
                <c:pt idx="67">
                  <c:v>657</c:v>
                </c:pt>
                <c:pt idx="68">
                  <c:v>663</c:v>
                </c:pt>
                <c:pt idx="69">
                  <c:v>668</c:v>
                </c:pt>
                <c:pt idx="70">
                  <c:v>673</c:v>
                </c:pt>
                <c:pt idx="71">
                  <c:v>677</c:v>
                </c:pt>
                <c:pt idx="72">
                  <c:v>680</c:v>
                </c:pt>
                <c:pt idx="73">
                  <c:v>682</c:v>
                </c:pt>
                <c:pt idx="74">
                  <c:v>684</c:v>
                </c:pt>
                <c:pt idx="75">
                  <c:v>686</c:v>
                </c:pt>
                <c:pt idx="76">
                  <c:v>688</c:v>
                </c:pt>
                <c:pt idx="77">
                  <c:v>690</c:v>
                </c:pt>
                <c:pt idx="78">
                  <c:v>691</c:v>
                </c:pt>
                <c:pt idx="79">
                  <c:v>692</c:v>
                </c:pt>
                <c:pt idx="80">
                  <c:v>693</c:v>
                </c:pt>
                <c:pt idx="81">
                  <c:v>694</c:v>
                </c:pt>
                <c:pt idx="82">
                  <c:v>695</c:v>
                </c:pt>
                <c:pt idx="83">
                  <c:v>696</c:v>
                </c:pt>
                <c:pt idx="84">
                  <c:v>696</c:v>
                </c:pt>
                <c:pt idx="85">
                  <c:v>697</c:v>
                </c:pt>
                <c:pt idx="86">
                  <c:v>697</c:v>
                </c:pt>
                <c:pt idx="87">
                  <c:v>698</c:v>
                </c:pt>
                <c:pt idx="88">
                  <c:v>698</c:v>
                </c:pt>
                <c:pt idx="89">
                  <c:v>697</c:v>
                </c:pt>
                <c:pt idx="90">
                  <c:v>697</c:v>
                </c:pt>
                <c:pt idx="91">
                  <c:v>695</c:v>
                </c:pt>
                <c:pt idx="92">
                  <c:v>693</c:v>
                </c:pt>
                <c:pt idx="93">
                  <c:v>691</c:v>
                </c:pt>
                <c:pt idx="94">
                  <c:v>688</c:v>
                </c:pt>
                <c:pt idx="95">
                  <c:v>685</c:v>
                </c:pt>
                <c:pt idx="96">
                  <c:v>680</c:v>
                </c:pt>
                <c:pt idx="97">
                  <c:v>676</c:v>
                </c:pt>
                <c:pt idx="98">
                  <c:v>671</c:v>
                </c:pt>
                <c:pt idx="99">
                  <c:v>666</c:v>
                </c:pt>
                <c:pt idx="100">
                  <c:v>661</c:v>
                </c:pt>
                <c:pt idx="101">
                  <c:v>656</c:v>
                </c:pt>
                <c:pt idx="102">
                  <c:v>651</c:v>
                </c:pt>
                <c:pt idx="103">
                  <c:v>646</c:v>
                </c:pt>
                <c:pt idx="104">
                  <c:v>641</c:v>
                </c:pt>
                <c:pt idx="105">
                  <c:v>635</c:v>
                </c:pt>
                <c:pt idx="106">
                  <c:v>630</c:v>
                </c:pt>
                <c:pt idx="107">
                  <c:v>625</c:v>
                </c:pt>
                <c:pt idx="108">
                  <c:v>620</c:v>
                </c:pt>
                <c:pt idx="109">
                  <c:v>615</c:v>
                </c:pt>
                <c:pt idx="110">
                  <c:v>609</c:v>
                </c:pt>
                <c:pt idx="111">
                  <c:v>604</c:v>
                </c:pt>
                <c:pt idx="112">
                  <c:v>599</c:v>
                </c:pt>
                <c:pt idx="113">
                  <c:v>594</c:v>
                </c:pt>
                <c:pt idx="114">
                  <c:v>589</c:v>
                </c:pt>
                <c:pt idx="115">
                  <c:v>584</c:v>
                </c:pt>
                <c:pt idx="116">
                  <c:v>579</c:v>
                </c:pt>
                <c:pt idx="117">
                  <c:v>574</c:v>
                </c:pt>
                <c:pt idx="118">
                  <c:v>569</c:v>
                </c:pt>
                <c:pt idx="119">
                  <c:v>565</c:v>
                </c:pt>
                <c:pt idx="120">
                  <c:v>561</c:v>
                </c:pt>
                <c:pt idx="121">
                  <c:v>558</c:v>
                </c:pt>
                <c:pt idx="122">
                  <c:v>556</c:v>
                </c:pt>
                <c:pt idx="123">
                  <c:v>554</c:v>
                </c:pt>
                <c:pt idx="124">
                  <c:v>554</c:v>
                </c:pt>
                <c:pt idx="125">
                  <c:v>553</c:v>
                </c:pt>
                <c:pt idx="126">
                  <c:v>553</c:v>
                </c:pt>
                <c:pt idx="127">
                  <c:v>553</c:v>
                </c:pt>
                <c:pt idx="128">
                  <c:v>552</c:v>
                </c:pt>
                <c:pt idx="129">
                  <c:v>552</c:v>
                </c:pt>
                <c:pt idx="130">
                  <c:v>552</c:v>
                </c:pt>
                <c:pt idx="131">
                  <c:v>552</c:v>
                </c:pt>
                <c:pt idx="132">
                  <c:v>552</c:v>
                </c:pt>
                <c:pt idx="133">
                  <c:v>552</c:v>
                </c:pt>
                <c:pt idx="134">
                  <c:v>552</c:v>
                </c:pt>
                <c:pt idx="135">
                  <c:v>553</c:v>
                </c:pt>
                <c:pt idx="136">
                  <c:v>553</c:v>
                </c:pt>
                <c:pt idx="137">
                  <c:v>553</c:v>
                </c:pt>
                <c:pt idx="138">
                  <c:v>553</c:v>
                </c:pt>
                <c:pt idx="139">
                  <c:v>554</c:v>
                </c:pt>
                <c:pt idx="140">
                  <c:v>554</c:v>
                </c:pt>
                <c:pt idx="141">
                  <c:v>555</c:v>
                </c:pt>
                <c:pt idx="142">
                  <c:v>555</c:v>
                </c:pt>
                <c:pt idx="143">
                  <c:v>556</c:v>
                </c:pt>
                <c:pt idx="144">
                  <c:v>556</c:v>
                </c:pt>
                <c:pt idx="145">
                  <c:v>556</c:v>
                </c:pt>
                <c:pt idx="146">
                  <c:v>556</c:v>
                </c:pt>
                <c:pt idx="147">
                  <c:v>556</c:v>
                </c:pt>
                <c:pt idx="148">
                  <c:v>557</c:v>
                </c:pt>
                <c:pt idx="149">
                  <c:v>557</c:v>
                </c:pt>
                <c:pt idx="150">
                  <c:v>557</c:v>
                </c:pt>
                <c:pt idx="151">
                  <c:v>558</c:v>
                </c:pt>
                <c:pt idx="152">
                  <c:v>559</c:v>
                </c:pt>
                <c:pt idx="153">
                  <c:v>559</c:v>
                </c:pt>
                <c:pt idx="154">
                  <c:v>560</c:v>
                </c:pt>
                <c:pt idx="155">
                  <c:v>560</c:v>
                </c:pt>
                <c:pt idx="156">
                  <c:v>561</c:v>
                </c:pt>
                <c:pt idx="157">
                  <c:v>562</c:v>
                </c:pt>
                <c:pt idx="158">
                  <c:v>562</c:v>
                </c:pt>
                <c:pt idx="159">
                  <c:v>563</c:v>
                </c:pt>
                <c:pt idx="160">
                  <c:v>563</c:v>
                </c:pt>
                <c:pt idx="161">
                  <c:v>563</c:v>
                </c:pt>
                <c:pt idx="162">
                  <c:v>563</c:v>
                </c:pt>
                <c:pt idx="163">
                  <c:v>563</c:v>
                </c:pt>
                <c:pt idx="164">
                  <c:v>564</c:v>
                </c:pt>
                <c:pt idx="165">
                  <c:v>565</c:v>
                </c:pt>
                <c:pt idx="166">
                  <c:v>565</c:v>
                </c:pt>
                <c:pt idx="167">
                  <c:v>566</c:v>
                </c:pt>
                <c:pt idx="168">
                  <c:v>566</c:v>
                </c:pt>
                <c:pt idx="169">
                  <c:v>567</c:v>
                </c:pt>
                <c:pt idx="170">
                  <c:v>568</c:v>
                </c:pt>
                <c:pt idx="171">
                  <c:v>568</c:v>
                </c:pt>
                <c:pt idx="172">
                  <c:v>569</c:v>
                </c:pt>
                <c:pt idx="173">
                  <c:v>569</c:v>
                </c:pt>
                <c:pt idx="174">
                  <c:v>569</c:v>
                </c:pt>
                <c:pt idx="175">
                  <c:v>570</c:v>
                </c:pt>
                <c:pt idx="176">
                  <c:v>570</c:v>
                </c:pt>
                <c:pt idx="177">
                  <c:v>570</c:v>
                </c:pt>
                <c:pt idx="178">
                  <c:v>570</c:v>
                </c:pt>
                <c:pt idx="179">
                  <c:v>570</c:v>
                </c:pt>
                <c:pt idx="180">
                  <c:v>570</c:v>
                </c:pt>
                <c:pt idx="181">
                  <c:v>570</c:v>
                </c:pt>
                <c:pt idx="182">
                  <c:v>571</c:v>
                </c:pt>
                <c:pt idx="183">
                  <c:v>571</c:v>
                </c:pt>
                <c:pt idx="184">
                  <c:v>571</c:v>
                </c:pt>
                <c:pt idx="185">
                  <c:v>571</c:v>
                </c:pt>
                <c:pt idx="186">
                  <c:v>571</c:v>
                </c:pt>
                <c:pt idx="187">
                  <c:v>571</c:v>
                </c:pt>
                <c:pt idx="188">
                  <c:v>571</c:v>
                </c:pt>
                <c:pt idx="189">
                  <c:v>571</c:v>
                </c:pt>
                <c:pt idx="190">
                  <c:v>572</c:v>
                </c:pt>
                <c:pt idx="191">
                  <c:v>572</c:v>
                </c:pt>
                <c:pt idx="192">
                  <c:v>572</c:v>
                </c:pt>
                <c:pt idx="193">
                  <c:v>572</c:v>
                </c:pt>
                <c:pt idx="194">
                  <c:v>572</c:v>
                </c:pt>
                <c:pt idx="195">
                  <c:v>572</c:v>
                </c:pt>
                <c:pt idx="196">
                  <c:v>572</c:v>
                </c:pt>
                <c:pt idx="197">
                  <c:v>573</c:v>
                </c:pt>
                <c:pt idx="198">
                  <c:v>573</c:v>
                </c:pt>
                <c:pt idx="199">
                  <c:v>573</c:v>
                </c:pt>
                <c:pt idx="200">
                  <c:v>573</c:v>
                </c:pt>
                <c:pt idx="201">
                  <c:v>573</c:v>
                </c:pt>
                <c:pt idx="202">
                  <c:v>573</c:v>
                </c:pt>
                <c:pt idx="203">
                  <c:v>573</c:v>
                </c:pt>
                <c:pt idx="204">
                  <c:v>574</c:v>
                </c:pt>
                <c:pt idx="205">
                  <c:v>574</c:v>
                </c:pt>
                <c:pt idx="206">
                  <c:v>574</c:v>
                </c:pt>
                <c:pt idx="207">
                  <c:v>574</c:v>
                </c:pt>
                <c:pt idx="208">
                  <c:v>574</c:v>
                </c:pt>
                <c:pt idx="209">
                  <c:v>574</c:v>
                </c:pt>
                <c:pt idx="210">
                  <c:v>574</c:v>
                </c:pt>
                <c:pt idx="211">
                  <c:v>574</c:v>
                </c:pt>
                <c:pt idx="212">
                  <c:v>574</c:v>
                </c:pt>
                <c:pt idx="213">
                  <c:v>574</c:v>
                </c:pt>
                <c:pt idx="214">
                  <c:v>574</c:v>
                </c:pt>
                <c:pt idx="215">
                  <c:v>574</c:v>
                </c:pt>
                <c:pt idx="216">
                  <c:v>573</c:v>
                </c:pt>
                <c:pt idx="217">
                  <c:v>573</c:v>
                </c:pt>
                <c:pt idx="218">
                  <c:v>573</c:v>
                </c:pt>
                <c:pt idx="219">
                  <c:v>573</c:v>
                </c:pt>
                <c:pt idx="220">
                  <c:v>573</c:v>
                </c:pt>
                <c:pt idx="221">
                  <c:v>573</c:v>
                </c:pt>
                <c:pt idx="222">
                  <c:v>573</c:v>
                </c:pt>
                <c:pt idx="223">
                  <c:v>572</c:v>
                </c:pt>
                <c:pt idx="224">
                  <c:v>572</c:v>
                </c:pt>
                <c:pt idx="225">
                  <c:v>572</c:v>
                </c:pt>
                <c:pt idx="226">
                  <c:v>572</c:v>
                </c:pt>
                <c:pt idx="227">
                  <c:v>571</c:v>
                </c:pt>
                <c:pt idx="228">
                  <c:v>571</c:v>
                </c:pt>
                <c:pt idx="229">
                  <c:v>571</c:v>
                </c:pt>
                <c:pt idx="230">
                  <c:v>571</c:v>
                </c:pt>
                <c:pt idx="231">
                  <c:v>571</c:v>
                </c:pt>
                <c:pt idx="232">
                  <c:v>571</c:v>
                </c:pt>
                <c:pt idx="233">
                  <c:v>571</c:v>
                </c:pt>
                <c:pt idx="234">
                  <c:v>571</c:v>
                </c:pt>
                <c:pt idx="235">
                  <c:v>571</c:v>
                </c:pt>
                <c:pt idx="236">
                  <c:v>571</c:v>
                </c:pt>
                <c:pt idx="237">
                  <c:v>572</c:v>
                </c:pt>
                <c:pt idx="238">
                  <c:v>572</c:v>
                </c:pt>
                <c:pt idx="239">
                  <c:v>571</c:v>
                </c:pt>
                <c:pt idx="240">
                  <c:v>571</c:v>
                </c:pt>
                <c:pt idx="241">
                  <c:v>571</c:v>
                </c:pt>
                <c:pt idx="242">
                  <c:v>571</c:v>
                </c:pt>
                <c:pt idx="243">
                  <c:v>571</c:v>
                </c:pt>
                <c:pt idx="244">
                  <c:v>571</c:v>
                </c:pt>
                <c:pt idx="245">
                  <c:v>571</c:v>
                </c:pt>
                <c:pt idx="246">
                  <c:v>571</c:v>
                </c:pt>
                <c:pt idx="247">
                  <c:v>570</c:v>
                </c:pt>
                <c:pt idx="248">
                  <c:v>570</c:v>
                </c:pt>
                <c:pt idx="249">
                  <c:v>570</c:v>
                </c:pt>
                <c:pt idx="250">
                  <c:v>570</c:v>
                </c:pt>
                <c:pt idx="251">
                  <c:v>570</c:v>
                </c:pt>
                <c:pt idx="252">
                  <c:v>570</c:v>
                </c:pt>
                <c:pt idx="253">
                  <c:v>570</c:v>
                </c:pt>
                <c:pt idx="254">
                  <c:v>569</c:v>
                </c:pt>
                <c:pt idx="255">
                  <c:v>569</c:v>
                </c:pt>
                <c:pt idx="256">
                  <c:v>568</c:v>
                </c:pt>
                <c:pt idx="257">
                  <c:v>568</c:v>
                </c:pt>
                <c:pt idx="258">
                  <c:v>568</c:v>
                </c:pt>
                <c:pt idx="259">
                  <c:v>568</c:v>
                </c:pt>
                <c:pt idx="260">
                  <c:v>568</c:v>
                </c:pt>
                <c:pt idx="261">
                  <c:v>568</c:v>
                </c:pt>
                <c:pt idx="262">
                  <c:v>568</c:v>
                </c:pt>
                <c:pt idx="263">
                  <c:v>568</c:v>
                </c:pt>
                <c:pt idx="264">
                  <c:v>568</c:v>
                </c:pt>
                <c:pt idx="265">
                  <c:v>568</c:v>
                </c:pt>
                <c:pt idx="266">
                  <c:v>568</c:v>
                </c:pt>
                <c:pt idx="267">
                  <c:v>568</c:v>
                </c:pt>
                <c:pt idx="268">
                  <c:v>568</c:v>
                </c:pt>
                <c:pt idx="269">
                  <c:v>568</c:v>
                </c:pt>
                <c:pt idx="270">
                  <c:v>568</c:v>
                </c:pt>
                <c:pt idx="271">
                  <c:v>568</c:v>
                </c:pt>
                <c:pt idx="272">
                  <c:v>568</c:v>
                </c:pt>
                <c:pt idx="273">
                  <c:v>568</c:v>
                </c:pt>
                <c:pt idx="274">
                  <c:v>569</c:v>
                </c:pt>
                <c:pt idx="275">
                  <c:v>569</c:v>
                </c:pt>
                <c:pt idx="276">
                  <c:v>569</c:v>
                </c:pt>
                <c:pt idx="277">
                  <c:v>569</c:v>
                </c:pt>
                <c:pt idx="278">
                  <c:v>569</c:v>
                </c:pt>
                <c:pt idx="279">
                  <c:v>570</c:v>
                </c:pt>
                <c:pt idx="280">
                  <c:v>570</c:v>
                </c:pt>
                <c:pt idx="281">
                  <c:v>570</c:v>
                </c:pt>
                <c:pt idx="282">
                  <c:v>571</c:v>
                </c:pt>
                <c:pt idx="283">
                  <c:v>571</c:v>
                </c:pt>
                <c:pt idx="284">
                  <c:v>571</c:v>
                </c:pt>
                <c:pt idx="285">
                  <c:v>572</c:v>
                </c:pt>
                <c:pt idx="286">
                  <c:v>572</c:v>
                </c:pt>
                <c:pt idx="287">
                  <c:v>572</c:v>
                </c:pt>
                <c:pt idx="288">
                  <c:v>572</c:v>
                </c:pt>
                <c:pt idx="289">
                  <c:v>573</c:v>
                </c:pt>
                <c:pt idx="290">
                  <c:v>573</c:v>
                </c:pt>
                <c:pt idx="291">
                  <c:v>573</c:v>
                </c:pt>
                <c:pt idx="292">
                  <c:v>573</c:v>
                </c:pt>
                <c:pt idx="293">
                  <c:v>573</c:v>
                </c:pt>
                <c:pt idx="294">
                  <c:v>573</c:v>
                </c:pt>
                <c:pt idx="295">
                  <c:v>574</c:v>
                </c:pt>
                <c:pt idx="296">
                  <c:v>574</c:v>
                </c:pt>
                <c:pt idx="297">
                  <c:v>574</c:v>
                </c:pt>
                <c:pt idx="298">
                  <c:v>574</c:v>
                </c:pt>
                <c:pt idx="299">
                  <c:v>574</c:v>
                </c:pt>
                <c:pt idx="300">
                  <c:v>574</c:v>
                </c:pt>
                <c:pt idx="301">
                  <c:v>573</c:v>
                </c:pt>
                <c:pt idx="302">
                  <c:v>573</c:v>
                </c:pt>
                <c:pt idx="303">
                  <c:v>573</c:v>
                </c:pt>
                <c:pt idx="304">
                  <c:v>573</c:v>
                </c:pt>
                <c:pt idx="305">
                  <c:v>574</c:v>
                </c:pt>
                <c:pt idx="306">
                  <c:v>574</c:v>
                </c:pt>
                <c:pt idx="307">
                  <c:v>575</c:v>
                </c:pt>
                <c:pt idx="308">
                  <c:v>575</c:v>
                </c:pt>
                <c:pt idx="309">
                  <c:v>575</c:v>
                </c:pt>
                <c:pt idx="310">
                  <c:v>574</c:v>
                </c:pt>
                <c:pt idx="311">
                  <c:v>574</c:v>
                </c:pt>
                <c:pt idx="312">
                  <c:v>574</c:v>
                </c:pt>
                <c:pt idx="313">
                  <c:v>574</c:v>
                </c:pt>
                <c:pt idx="314">
                  <c:v>574</c:v>
                </c:pt>
                <c:pt idx="315">
                  <c:v>574</c:v>
                </c:pt>
                <c:pt idx="316">
                  <c:v>575</c:v>
                </c:pt>
                <c:pt idx="317">
                  <c:v>575</c:v>
                </c:pt>
                <c:pt idx="318">
                  <c:v>575</c:v>
                </c:pt>
                <c:pt idx="319">
                  <c:v>575</c:v>
                </c:pt>
                <c:pt idx="320">
                  <c:v>575</c:v>
                </c:pt>
                <c:pt idx="321">
                  <c:v>575</c:v>
                </c:pt>
                <c:pt idx="322">
                  <c:v>575</c:v>
                </c:pt>
                <c:pt idx="323">
                  <c:v>575</c:v>
                </c:pt>
                <c:pt idx="324">
                  <c:v>574</c:v>
                </c:pt>
                <c:pt idx="325">
                  <c:v>574</c:v>
                </c:pt>
                <c:pt idx="326">
                  <c:v>574</c:v>
                </c:pt>
                <c:pt idx="327">
                  <c:v>573</c:v>
                </c:pt>
                <c:pt idx="328">
                  <c:v>573</c:v>
                </c:pt>
                <c:pt idx="329">
                  <c:v>573</c:v>
                </c:pt>
                <c:pt idx="330">
                  <c:v>573</c:v>
                </c:pt>
                <c:pt idx="331">
                  <c:v>573</c:v>
                </c:pt>
                <c:pt idx="332">
                  <c:v>572</c:v>
                </c:pt>
                <c:pt idx="333">
                  <c:v>572</c:v>
                </c:pt>
                <c:pt idx="334">
                  <c:v>571</c:v>
                </c:pt>
                <c:pt idx="335">
                  <c:v>570</c:v>
                </c:pt>
                <c:pt idx="336">
                  <c:v>570</c:v>
                </c:pt>
                <c:pt idx="337">
                  <c:v>570</c:v>
                </c:pt>
                <c:pt idx="338">
                  <c:v>569</c:v>
                </c:pt>
                <c:pt idx="339">
                  <c:v>569</c:v>
                </c:pt>
                <c:pt idx="340">
                  <c:v>568</c:v>
                </c:pt>
                <c:pt idx="341">
                  <c:v>567</c:v>
                </c:pt>
                <c:pt idx="342">
                  <c:v>567</c:v>
                </c:pt>
                <c:pt idx="343">
                  <c:v>567</c:v>
                </c:pt>
                <c:pt idx="344">
                  <c:v>566</c:v>
                </c:pt>
                <c:pt idx="345">
                  <c:v>566</c:v>
                </c:pt>
                <c:pt idx="346">
                  <c:v>565</c:v>
                </c:pt>
                <c:pt idx="347">
                  <c:v>565</c:v>
                </c:pt>
                <c:pt idx="348">
                  <c:v>565</c:v>
                </c:pt>
                <c:pt idx="349">
                  <c:v>565</c:v>
                </c:pt>
                <c:pt idx="350">
                  <c:v>565</c:v>
                </c:pt>
                <c:pt idx="351">
                  <c:v>565</c:v>
                </c:pt>
                <c:pt idx="352">
                  <c:v>565</c:v>
                </c:pt>
                <c:pt idx="353">
                  <c:v>565</c:v>
                </c:pt>
                <c:pt idx="354">
                  <c:v>564</c:v>
                </c:pt>
                <c:pt idx="355">
                  <c:v>564</c:v>
                </c:pt>
                <c:pt idx="356">
                  <c:v>564</c:v>
                </c:pt>
                <c:pt idx="357">
                  <c:v>563</c:v>
                </c:pt>
                <c:pt idx="358">
                  <c:v>563</c:v>
                </c:pt>
                <c:pt idx="359">
                  <c:v>563</c:v>
                </c:pt>
                <c:pt idx="360">
                  <c:v>563</c:v>
                </c:pt>
                <c:pt idx="361">
                  <c:v>563</c:v>
                </c:pt>
                <c:pt idx="362">
                  <c:v>562</c:v>
                </c:pt>
                <c:pt idx="363">
                  <c:v>562</c:v>
                </c:pt>
                <c:pt idx="364">
                  <c:v>562</c:v>
                </c:pt>
                <c:pt idx="365">
                  <c:v>562</c:v>
                </c:pt>
                <c:pt idx="366">
                  <c:v>562</c:v>
                </c:pt>
                <c:pt idx="367">
                  <c:v>562</c:v>
                </c:pt>
                <c:pt idx="368">
                  <c:v>562</c:v>
                </c:pt>
                <c:pt idx="369">
                  <c:v>561</c:v>
                </c:pt>
                <c:pt idx="370">
                  <c:v>561</c:v>
                </c:pt>
                <c:pt idx="371">
                  <c:v>562</c:v>
                </c:pt>
                <c:pt idx="372">
                  <c:v>562</c:v>
                </c:pt>
                <c:pt idx="373">
                  <c:v>562</c:v>
                </c:pt>
                <c:pt idx="374">
                  <c:v>562</c:v>
                </c:pt>
                <c:pt idx="375">
                  <c:v>562</c:v>
                </c:pt>
                <c:pt idx="376">
                  <c:v>562</c:v>
                </c:pt>
                <c:pt idx="377">
                  <c:v>563</c:v>
                </c:pt>
                <c:pt idx="378">
                  <c:v>563</c:v>
                </c:pt>
                <c:pt idx="379">
                  <c:v>563</c:v>
                </c:pt>
                <c:pt idx="380">
                  <c:v>563</c:v>
                </c:pt>
                <c:pt idx="381">
                  <c:v>563</c:v>
                </c:pt>
                <c:pt idx="382">
                  <c:v>563</c:v>
                </c:pt>
                <c:pt idx="383">
                  <c:v>563</c:v>
                </c:pt>
                <c:pt idx="384">
                  <c:v>563</c:v>
                </c:pt>
                <c:pt idx="385">
                  <c:v>563</c:v>
                </c:pt>
                <c:pt idx="386">
                  <c:v>563</c:v>
                </c:pt>
                <c:pt idx="387">
                  <c:v>563</c:v>
                </c:pt>
                <c:pt idx="388">
                  <c:v>563</c:v>
                </c:pt>
                <c:pt idx="389">
                  <c:v>563</c:v>
                </c:pt>
                <c:pt idx="390">
                  <c:v>564</c:v>
                </c:pt>
                <c:pt idx="391">
                  <c:v>564</c:v>
                </c:pt>
                <c:pt idx="392">
                  <c:v>564</c:v>
                </c:pt>
                <c:pt idx="393">
                  <c:v>564</c:v>
                </c:pt>
                <c:pt idx="394">
                  <c:v>564</c:v>
                </c:pt>
                <c:pt idx="395">
                  <c:v>565</c:v>
                </c:pt>
                <c:pt idx="396">
                  <c:v>565</c:v>
                </c:pt>
                <c:pt idx="397">
                  <c:v>565</c:v>
                </c:pt>
                <c:pt idx="398">
                  <c:v>565</c:v>
                </c:pt>
                <c:pt idx="399">
                  <c:v>564</c:v>
                </c:pt>
                <c:pt idx="400">
                  <c:v>564</c:v>
                </c:pt>
                <c:pt idx="401">
                  <c:v>564</c:v>
                </c:pt>
                <c:pt idx="402">
                  <c:v>564</c:v>
                </c:pt>
                <c:pt idx="403">
                  <c:v>563</c:v>
                </c:pt>
                <c:pt idx="404">
                  <c:v>563</c:v>
                </c:pt>
                <c:pt idx="405">
                  <c:v>563</c:v>
                </c:pt>
                <c:pt idx="406">
                  <c:v>563</c:v>
                </c:pt>
                <c:pt idx="407">
                  <c:v>562</c:v>
                </c:pt>
                <c:pt idx="408">
                  <c:v>562</c:v>
                </c:pt>
                <c:pt idx="409">
                  <c:v>561</c:v>
                </c:pt>
                <c:pt idx="410">
                  <c:v>561</c:v>
                </c:pt>
                <c:pt idx="411">
                  <c:v>561</c:v>
                </c:pt>
                <c:pt idx="412">
                  <c:v>561</c:v>
                </c:pt>
                <c:pt idx="413">
                  <c:v>561</c:v>
                </c:pt>
                <c:pt idx="414">
                  <c:v>560</c:v>
                </c:pt>
                <c:pt idx="415">
                  <c:v>560</c:v>
                </c:pt>
                <c:pt idx="416">
                  <c:v>561</c:v>
                </c:pt>
                <c:pt idx="417">
                  <c:v>560</c:v>
                </c:pt>
                <c:pt idx="418">
                  <c:v>560</c:v>
                </c:pt>
                <c:pt idx="419">
                  <c:v>560</c:v>
                </c:pt>
                <c:pt idx="420">
                  <c:v>560</c:v>
                </c:pt>
                <c:pt idx="421">
                  <c:v>559</c:v>
                </c:pt>
                <c:pt idx="422">
                  <c:v>559</c:v>
                </c:pt>
                <c:pt idx="423">
                  <c:v>558</c:v>
                </c:pt>
                <c:pt idx="424">
                  <c:v>558</c:v>
                </c:pt>
                <c:pt idx="425">
                  <c:v>558</c:v>
                </c:pt>
                <c:pt idx="426">
                  <c:v>558</c:v>
                </c:pt>
                <c:pt idx="427">
                  <c:v>558</c:v>
                </c:pt>
                <c:pt idx="428">
                  <c:v>557</c:v>
                </c:pt>
                <c:pt idx="429">
                  <c:v>557</c:v>
                </c:pt>
                <c:pt idx="430">
                  <c:v>556</c:v>
                </c:pt>
                <c:pt idx="431">
                  <c:v>556</c:v>
                </c:pt>
                <c:pt idx="432">
                  <c:v>557</c:v>
                </c:pt>
                <c:pt idx="433">
                  <c:v>557</c:v>
                </c:pt>
                <c:pt idx="434">
                  <c:v>557</c:v>
                </c:pt>
                <c:pt idx="435">
                  <c:v>557</c:v>
                </c:pt>
                <c:pt idx="436">
                  <c:v>557</c:v>
                </c:pt>
                <c:pt idx="437">
                  <c:v>556</c:v>
                </c:pt>
                <c:pt idx="438">
                  <c:v>556</c:v>
                </c:pt>
                <c:pt idx="439">
                  <c:v>555</c:v>
                </c:pt>
                <c:pt idx="440">
                  <c:v>555</c:v>
                </c:pt>
                <c:pt idx="441">
                  <c:v>554</c:v>
                </c:pt>
                <c:pt idx="442">
                  <c:v>554</c:v>
                </c:pt>
                <c:pt idx="443">
                  <c:v>553</c:v>
                </c:pt>
                <c:pt idx="444">
                  <c:v>553</c:v>
                </c:pt>
                <c:pt idx="445">
                  <c:v>553</c:v>
                </c:pt>
                <c:pt idx="446">
                  <c:v>552</c:v>
                </c:pt>
                <c:pt idx="447">
                  <c:v>552</c:v>
                </c:pt>
                <c:pt idx="448">
                  <c:v>552</c:v>
                </c:pt>
                <c:pt idx="449">
                  <c:v>552</c:v>
                </c:pt>
                <c:pt idx="450">
                  <c:v>552</c:v>
                </c:pt>
                <c:pt idx="451">
                  <c:v>552</c:v>
                </c:pt>
                <c:pt idx="452">
                  <c:v>552</c:v>
                </c:pt>
                <c:pt idx="453">
                  <c:v>553</c:v>
                </c:pt>
                <c:pt idx="454">
                  <c:v>553</c:v>
                </c:pt>
                <c:pt idx="455">
                  <c:v>553</c:v>
                </c:pt>
                <c:pt idx="456">
                  <c:v>553</c:v>
                </c:pt>
                <c:pt idx="457">
                  <c:v>553</c:v>
                </c:pt>
                <c:pt idx="458">
                  <c:v>553</c:v>
                </c:pt>
                <c:pt idx="459">
                  <c:v>554</c:v>
                </c:pt>
                <c:pt idx="460">
                  <c:v>554</c:v>
                </c:pt>
                <c:pt idx="461">
                  <c:v>554</c:v>
                </c:pt>
                <c:pt idx="462">
                  <c:v>554</c:v>
                </c:pt>
                <c:pt idx="463">
                  <c:v>554</c:v>
                </c:pt>
                <c:pt idx="464">
                  <c:v>554</c:v>
                </c:pt>
                <c:pt idx="465">
                  <c:v>554</c:v>
                </c:pt>
                <c:pt idx="466">
                  <c:v>554</c:v>
                </c:pt>
                <c:pt idx="467">
                  <c:v>554</c:v>
                </c:pt>
                <c:pt idx="468">
                  <c:v>554</c:v>
                </c:pt>
                <c:pt idx="469">
                  <c:v>554</c:v>
                </c:pt>
                <c:pt idx="470">
                  <c:v>554</c:v>
                </c:pt>
                <c:pt idx="471">
                  <c:v>554</c:v>
                </c:pt>
                <c:pt idx="472">
                  <c:v>554</c:v>
                </c:pt>
                <c:pt idx="473">
                  <c:v>554</c:v>
                </c:pt>
                <c:pt idx="474">
                  <c:v>554</c:v>
                </c:pt>
                <c:pt idx="475">
                  <c:v>554</c:v>
                </c:pt>
                <c:pt idx="476">
                  <c:v>554</c:v>
                </c:pt>
                <c:pt idx="477">
                  <c:v>554</c:v>
                </c:pt>
                <c:pt idx="478">
                  <c:v>554</c:v>
                </c:pt>
                <c:pt idx="479">
                  <c:v>555</c:v>
                </c:pt>
                <c:pt idx="480">
                  <c:v>555</c:v>
                </c:pt>
                <c:pt idx="481">
                  <c:v>555</c:v>
                </c:pt>
                <c:pt idx="482">
                  <c:v>554</c:v>
                </c:pt>
                <c:pt idx="483">
                  <c:v>554</c:v>
                </c:pt>
                <c:pt idx="484">
                  <c:v>553</c:v>
                </c:pt>
                <c:pt idx="485">
                  <c:v>553</c:v>
                </c:pt>
                <c:pt idx="486">
                  <c:v>552</c:v>
                </c:pt>
                <c:pt idx="487">
                  <c:v>552</c:v>
                </c:pt>
                <c:pt idx="488">
                  <c:v>552</c:v>
                </c:pt>
                <c:pt idx="489">
                  <c:v>552</c:v>
                </c:pt>
                <c:pt idx="490">
                  <c:v>552</c:v>
                </c:pt>
                <c:pt idx="491">
                  <c:v>552</c:v>
                </c:pt>
                <c:pt idx="492">
                  <c:v>553</c:v>
                </c:pt>
                <c:pt idx="493">
                  <c:v>553</c:v>
                </c:pt>
                <c:pt idx="494">
                  <c:v>553</c:v>
                </c:pt>
                <c:pt idx="495">
                  <c:v>553</c:v>
                </c:pt>
                <c:pt idx="496">
                  <c:v>554</c:v>
                </c:pt>
                <c:pt idx="497">
                  <c:v>554</c:v>
                </c:pt>
                <c:pt idx="498">
                  <c:v>553</c:v>
                </c:pt>
                <c:pt idx="499">
                  <c:v>553</c:v>
                </c:pt>
                <c:pt idx="500">
                  <c:v>553</c:v>
                </c:pt>
                <c:pt idx="501">
                  <c:v>553</c:v>
                </c:pt>
                <c:pt idx="502">
                  <c:v>553</c:v>
                </c:pt>
                <c:pt idx="503">
                  <c:v>553</c:v>
                </c:pt>
                <c:pt idx="504">
                  <c:v>553</c:v>
                </c:pt>
                <c:pt idx="505">
                  <c:v>553</c:v>
                </c:pt>
                <c:pt idx="506">
                  <c:v>553</c:v>
                </c:pt>
                <c:pt idx="507">
                  <c:v>553</c:v>
                </c:pt>
                <c:pt idx="508">
                  <c:v>553</c:v>
                </c:pt>
                <c:pt idx="509">
                  <c:v>553</c:v>
                </c:pt>
                <c:pt idx="510">
                  <c:v>553</c:v>
                </c:pt>
                <c:pt idx="511">
                  <c:v>553</c:v>
                </c:pt>
                <c:pt idx="512">
                  <c:v>553</c:v>
                </c:pt>
                <c:pt idx="513">
                  <c:v>553</c:v>
                </c:pt>
                <c:pt idx="514">
                  <c:v>553</c:v>
                </c:pt>
                <c:pt idx="515">
                  <c:v>552</c:v>
                </c:pt>
                <c:pt idx="516">
                  <c:v>552</c:v>
                </c:pt>
                <c:pt idx="517">
                  <c:v>552</c:v>
                </c:pt>
                <c:pt idx="518">
                  <c:v>552</c:v>
                </c:pt>
                <c:pt idx="519">
                  <c:v>552</c:v>
                </c:pt>
                <c:pt idx="520">
                  <c:v>552</c:v>
                </c:pt>
                <c:pt idx="521">
                  <c:v>552</c:v>
                </c:pt>
                <c:pt idx="522">
                  <c:v>552</c:v>
                </c:pt>
                <c:pt idx="523">
                  <c:v>553</c:v>
                </c:pt>
                <c:pt idx="524">
                  <c:v>553</c:v>
                </c:pt>
                <c:pt idx="525">
                  <c:v>553</c:v>
                </c:pt>
                <c:pt idx="526">
                  <c:v>553</c:v>
                </c:pt>
                <c:pt idx="527">
                  <c:v>553</c:v>
                </c:pt>
                <c:pt idx="528">
                  <c:v>552</c:v>
                </c:pt>
                <c:pt idx="529">
                  <c:v>552</c:v>
                </c:pt>
                <c:pt idx="530">
                  <c:v>552</c:v>
                </c:pt>
                <c:pt idx="531">
                  <c:v>551</c:v>
                </c:pt>
                <c:pt idx="532">
                  <c:v>551</c:v>
                </c:pt>
                <c:pt idx="533">
                  <c:v>551</c:v>
                </c:pt>
                <c:pt idx="534">
                  <c:v>551</c:v>
                </c:pt>
                <c:pt idx="535">
                  <c:v>552</c:v>
                </c:pt>
                <c:pt idx="536">
                  <c:v>552</c:v>
                </c:pt>
                <c:pt idx="537">
                  <c:v>552</c:v>
                </c:pt>
                <c:pt idx="538">
                  <c:v>551</c:v>
                </c:pt>
                <c:pt idx="539">
                  <c:v>551</c:v>
                </c:pt>
                <c:pt idx="540">
                  <c:v>552</c:v>
                </c:pt>
                <c:pt idx="541">
                  <c:v>552</c:v>
                </c:pt>
                <c:pt idx="542">
                  <c:v>552</c:v>
                </c:pt>
                <c:pt idx="543">
                  <c:v>552</c:v>
                </c:pt>
                <c:pt idx="544">
                  <c:v>552</c:v>
                </c:pt>
                <c:pt idx="545">
                  <c:v>552</c:v>
                </c:pt>
                <c:pt idx="546">
                  <c:v>552</c:v>
                </c:pt>
                <c:pt idx="547">
                  <c:v>552</c:v>
                </c:pt>
                <c:pt idx="548">
                  <c:v>552</c:v>
                </c:pt>
                <c:pt idx="549">
                  <c:v>552</c:v>
                </c:pt>
                <c:pt idx="550">
                  <c:v>551</c:v>
                </c:pt>
                <c:pt idx="551">
                  <c:v>551</c:v>
                </c:pt>
                <c:pt idx="552">
                  <c:v>551</c:v>
                </c:pt>
                <c:pt idx="553">
                  <c:v>550</c:v>
                </c:pt>
                <c:pt idx="554">
                  <c:v>550</c:v>
                </c:pt>
                <c:pt idx="555">
                  <c:v>549</c:v>
                </c:pt>
                <c:pt idx="556">
                  <c:v>549</c:v>
                </c:pt>
                <c:pt idx="557">
                  <c:v>549</c:v>
                </c:pt>
                <c:pt idx="558">
                  <c:v>549</c:v>
                </c:pt>
                <c:pt idx="559">
                  <c:v>549</c:v>
                </c:pt>
                <c:pt idx="560">
                  <c:v>548</c:v>
                </c:pt>
                <c:pt idx="561">
                  <c:v>548</c:v>
                </c:pt>
                <c:pt idx="562">
                  <c:v>548</c:v>
                </c:pt>
                <c:pt idx="563">
                  <c:v>548</c:v>
                </c:pt>
                <c:pt idx="564">
                  <c:v>548</c:v>
                </c:pt>
                <c:pt idx="565">
                  <c:v>547</c:v>
                </c:pt>
                <c:pt idx="566">
                  <c:v>547</c:v>
                </c:pt>
                <c:pt idx="567">
                  <c:v>547</c:v>
                </c:pt>
                <c:pt idx="568">
                  <c:v>547</c:v>
                </c:pt>
                <c:pt idx="569">
                  <c:v>547</c:v>
                </c:pt>
                <c:pt idx="570">
                  <c:v>546</c:v>
                </c:pt>
                <c:pt idx="571">
                  <c:v>546</c:v>
                </c:pt>
                <c:pt idx="572">
                  <c:v>545</c:v>
                </c:pt>
                <c:pt idx="573">
                  <c:v>544</c:v>
                </c:pt>
                <c:pt idx="574">
                  <c:v>544</c:v>
                </c:pt>
                <c:pt idx="575">
                  <c:v>544</c:v>
                </c:pt>
                <c:pt idx="576">
                  <c:v>544</c:v>
                </c:pt>
                <c:pt idx="577">
                  <c:v>544</c:v>
                </c:pt>
                <c:pt idx="578">
                  <c:v>544</c:v>
                </c:pt>
                <c:pt idx="579">
                  <c:v>544</c:v>
                </c:pt>
                <c:pt idx="580">
                  <c:v>544</c:v>
                </c:pt>
                <c:pt idx="581">
                  <c:v>544</c:v>
                </c:pt>
                <c:pt idx="582">
                  <c:v>544</c:v>
                </c:pt>
                <c:pt idx="583">
                  <c:v>544</c:v>
                </c:pt>
                <c:pt idx="584">
                  <c:v>544</c:v>
                </c:pt>
                <c:pt idx="585">
                  <c:v>544</c:v>
                </c:pt>
                <c:pt idx="586">
                  <c:v>544</c:v>
                </c:pt>
                <c:pt idx="587">
                  <c:v>544</c:v>
                </c:pt>
                <c:pt idx="588">
                  <c:v>543</c:v>
                </c:pt>
                <c:pt idx="589">
                  <c:v>543</c:v>
                </c:pt>
                <c:pt idx="590">
                  <c:v>543</c:v>
                </c:pt>
                <c:pt idx="591">
                  <c:v>542</c:v>
                </c:pt>
                <c:pt idx="592">
                  <c:v>542</c:v>
                </c:pt>
                <c:pt idx="593">
                  <c:v>541</c:v>
                </c:pt>
                <c:pt idx="594">
                  <c:v>541</c:v>
                </c:pt>
                <c:pt idx="595">
                  <c:v>541</c:v>
                </c:pt>
                <c:pt idx="596">
                  <c:v>541</c:v>
                </c:pt>
                <c:pt idx="597">
                  <c:v>540</c:v>
                </c:pt>
                <c:pt idx="598">
                  <c:v>540</c:v>
                </c:pt>
                <c:pt idx="599">
                  <c:v>540</c:v>
                </c:pt>
                <c:pt idx="600">
                  <c:v>541</c:v>
                </c:pt>
                <c:pt idx="601">
                  <c:v>541</c:v>
                </c:pt>
                <c:pt idx="602">
                  <c:v>541</c:v>
                </c:pt>
                <c:pt idx="603">
                  <c:v>541</c:v>
                </c:pt>
                <c:pt idx="604">
                  <c:v>541</c:v>
                </c:pt>
                <c:pt idx="605">
                  <c:v>541</c:v>
                </c:pt>
                <c:pt idx="606">
                  <c:v>541</c:v>
                </c:pt>
                <c:pt idx="607">
                  <c:v>541</c:v>
                </c:pt>
                <c:pt idx="608">
                  <c:v>541</c:v>
                </c:pt>
                <c:pt idx="609">
                  <c:v>541</c:v>
                </c:pt>
                <c:pt idx="610">
                  <c:v>541</c:v>
                </c:pt>
                <c:pt idx="611">
                  <c:v>541</c:v>
                </c:pt>
                <c:pt idx="612">
                  <c:v>542</c:v>
                </c:pt>
                <c:pt idx="613">
                  <c:v>541</c:v>
                </c:pt>
                <c:pt idx="614">
                  <c:v>541</c:v>
                </c:pt>
                <c:pt idx="615">
                  <c:v>541</c:v>
                </c:pt>
                <c:pt idx="616">
                  <c:v>541</c:v>
                </c:pt>
                <c:pt idx="617">
                  <c:v>540</c:v>
                </c:pt>
                <c:pt idx="618">
                  <c:v>540</c:v>
                </c:pt>
                <c:pt idx="619">
                  <c:v>540</c:v>
                </c:pt>
                <c:pt idx="620">
                  <c:v>540</c:v>
                </c:pt>
                <c:pt idx="621">
                  <c:v>540</c:v>
                </c:pt>
                <c:pt idx="622">
                  <c:v>539</c:v>
                </c:pt>
                <c:pt idx="623">
                  <c:v>539</c:v>
                </c:pt>
                <c:pt idx="624">
                  <c:v>539</c:v>
                </c:pt>
                <c:pt idx="625">
                  <c:v>539</c:v>
                </c:pt>
                <c:pt idx="626">
                  <c:v>539</c:v>
                </c:pt>
                <c:pt idx="627">
                  <c:v>538</c:v>
                </c:pt>
                <c:pt idx="628">
                  <c:v>538</c:v>
                </c:pt>
                <c:pt idx="629">
                  <c:v>538</c:v>
                </c:pt>
                <c:pt idx="630">
                  <c:v>537</c:v>
                </c:pt>
                <c:pt idx="631">
                  <c:v>537</c:v>
                </c:pt>
                <c:pt idx="632">
                  <c:v>537</c:v>
                </c:pt>
                <c:pt idx="633">
                  <c:v>536</c:v>
                </c:pt>
                <c:pt idx="634">
                  <c:v>536</c:v>
                </c:pt>
                <c:pt idx="635">
                  <c:v>536</c:v>
                </c:pt>
                <c:pt idx="636">
                  <c:v>536</c:v>
                </c:pt>
                <c:pt idx="637">
                  <c:v>536</c:v>
                </c:pt>
                <c:pt idx="638">
                  <c:v>536</c:v>
                </c:pt>
                <c:pt idx="639">
                  <c:v>536</c:v>
                </c:pt>
                <c:pt idx="640">
                  <c:v>536</c:v>
                </c:pt>
                <c:pt idx="641">
                  <c:v>536</c:v>
                </c:pt>
                <c:pt idx="642">
                  <c:v>535</c:v>
                </c:pt>
                <c:pt idx="643">
                  <c:v>535</c:v>
                </c:pt>
                <c:pt idx="644">
                  <c:v>535</c:v>
                </c:pt>
                <c:pt idx="645">
                  <c:v>534</c:v>
                </c:pt>
                <c:pt idx="646">
                  <c:v>534</c:v>
                </c:pt>
                <c:pt idx="647">
                  <c:v>534</c:v>
                </c:pt>
                <c:pt idx="648">
                  <c:v>534</c:v>
                </c:pt>
                <c:pt idx="649">
                  <c:v>535</c:v>
                </c:pt>
                <c:pt idx="650">
                  <c:v>536</c:v>
                </c:pt>
                <c:pt idx="651">
                  <c:v>538</c:v>
                </c:pt>
                <c:pt idx="652">
                  <c:v>541</c:v>
                </c:pt>
                <c:pt idx="653">
                  <c:v>545</c:v>
                </c:pt>
                <c:pt idx="654">
                  <c:v>549</c:v>
                </c:pt>
                <c:pt idx="655">
                  <c:v>553</c:v>
                </c:pt>
                <c:pt idx="656">
                  <c:v>558</c:v>
                </c:pt>
                <c:pt idx="657">
                  <c:v>563</c:v>
                </c:pt>
                <c:pt idx="658">
                  <c:v>568</c:v>
                </c:pt>
                <c:pt idx="659">
                  <c:v>573</c:v>
                </c:pt>
                <c:pt idx="660">
                  <c:v>578</c:v>
                </c:pt>
                <c:pt idx="661">
                  <c:v>582</c:v>
                </c:pt>
                <c:pt idx="662">
                  <c:v>587</c:v>
                </c:pt>
                <c:pt idx="663">
                  <c:v>591</c:v>
                </c:pt>
                <c:pt idx="664">
                  <c:v>596</c:v>
                </c:pt>
                <c:pt idx="665">
                  <c:v>601</c:v>
                </c:pt>
                <c:pt idx="666">
                  <c:v>606</c:v>
                </c:pt>
                <c:pt idx="667">
                  <c:v>610</c:v>
                </c:pt>
                <c:pt idx="668">
                  <c:v>615</c:v>
                </c:pt>
                <c:pt idx="669">
                  <c:v>620</c:v>
                </c:pt>
                <c:pt idx="670">
                  <c:v>624</c:v>
                </c:pt>
                <c:pt idx="671">
                  <c:v>629</c:v>
                </c:pt>
                <c:pt idx="672">
                  <c:v>634</c:v>
                </c:pt>
                <c:pt idx="673">
                  <c:v>639</c:v>
                </c:pt>
                <c:pt idx="674">
                  <c:v>643</c:v>
                </c:pt>
                <c:pt idx="675">
                  <c:v>647</c:v>
                </c:pt>
                <c:pt idx="676">
                  <c:v>651</c:v>
                </c:pt>
                <c:pt idx="677">
                  <c:v>653</c:v>
                </c:pt>
                <c:pt idx="678">
                  <c:v>654</c:v>
                </c:pt>
                <c:pt idx="679">
                  <c:v>655</c:v>
                </c:pt>
                <c:pt idx="680">
                  <c:v>656</c:v>
                </c:pt>
                <c:pt idx="681">
                  <c:v>656</c:v>
                </c:pt>
                <c:pt idx="682">
                  <c:v>656</c:v>
                </c:pt>
                <c:pt idx="683">
                  <c:v>656</c:v>
                </c:pt>
                <c:pt idx="684">
                  <c:v>655</c:v>
                </c:pt>
                <c:pt idx="685">
                  <c:v>655</c:v>
                </c:pt>
                <c:pt idx="686">
                  <c:v>655</c:v>
                </c:pt>
                <c:pt idx="687">
                  <c:v>654</c:v>
                </c:pt>
                <c:pt idx="688">
                  <c:v>654</c:v>
                </c:pt>
                <c:pt idx="689">
                  <c:v>653</c:v>
                </c:pt>
                <c:pt idx="690">
                  <c:v>653</c:v>
                </c:pt>
                <c:pt idx="691">
                  <c:v>652</c:v>
                </c:pt>
                <c:pt idx="692">
                  <c:v>652</c:v>
                </c:pt>
                <c:pt idx="693">
                  <c:v>651</c:v>
                </c:pt>
                <c:pt idx="694">
                  <c:v>651</c:v>
                </c:pt>
                <c:pt idx="695">
                  <c:v>650</c:v>
                </c:pt>
                <c:pt idx="696">
                  <c:v>650</c:v>
                </c:pt>
                <c:pt idx="697">
                  <c:v>649</c:v>
                </c:pt>
                <c:pt idx="698">
                  <c:v>649</c:v>
                </c:pt>
                <c:pt idx="699">
                  <c:v>648</c:v>
                </c:pt>
                <c:pt idx="700">
                  <c:v>646</c:v>
                </c:pt>
                <c:pt idx="701">
                  <c:v>644</c:v>
                </c:pt>
                <c:pt idx="702">
                  <c:v>641</c:v>
                </c:pt>
                <c:pt idx="703">
                  <c:v>637</c:v>
                </c:pt>
                <c:pt idx="704">
                  <c:v>632</c:v>
                </c:pt>
                <c:pt idx="705">
                  <c:v>627</c:v>
                </c:pt>
                <c:pt idx="706">
                  <c:v>622</c:v>
                </c:pt>
                <c:pt idx="707">
                  <c:v>616</c:v>
                </c:pt>
                <c:pt idx="708">
                  <c:v>610</c:v>
                </c:pt>
                <c:pt idx="709">
                  <c:v>604</c:v>
                </c:pt>
                <c:pt idx="710">
                  <c:v>598</c:v>
                </c:pt>
                <c:pt idx="711">
                  <c:v>591</c:v>
                </c:pt>
                <c:pt idx="712">
                  <c:v>583</c:v>
                </c:pt>
                <c:pt idx="713">
                  <c:v>574</c:v>
                </c:pt>
                <c:pt idx="714">
                  <c:v>564</c:v>
                </c:pt>
                <c:pt idx="715">
                  <c:v>554</c:v>
                </c:pt>
                <c:pt idx="716">
                  <c:v>543</c:v>
                </c:pt>
                <c:pt idx="717">
                  <c:v>531</c:v>
                </c:pt>
                <c:pt idx="718">
                  <c:v>519</c:v>
                </c:pt>
                <c:pt idx="719">
                  <c:v>510</c:v>
                </c:pt>
                <c:pt idx="720">
                  <c:v>504</c:v>
                </c:pt>
                <c:pt idx="721">
                  <c:v>501</c:v>
                </c:pt>
                <c:pt idx="722">
                  <c:v>499</c:v>
                </c:pt>
                <c:pt idx="723">
                  <c:v>498</c:v>
                </c:pt>
                <c:pt idx="724">
                  <c:v>496</c:v>
                </c:pt>
                <c:pt idx="725">
                  <c:v>495</c:v>
                </c:pt>
                <c:pt idx="726">
                  <c:v>494</c:v>
                </c:pt>
                <c:pt idx="727">
                  <c:v>493</c:v>
                </c:pt>
                <c:pt idx="728">
                  <c:v>493</c:v>
                </c:pt>
                <c:pt idx="729">
                  <c:v>492</c:v>
                </c:pt>
                <c:pt idx="730">
                  <c:v>490</c:v>
                </c:pt>
                <c:pt idx="731">
                  <c:v>488</c:v>
                </c:pt>
                <c:pt idx="732">
                  <c:v>487</c:v>
                </c:pt>
                <c:pt idx="733">
                  <c:v>485</c:v>
                </c:pt>
                <c:pt idx="734">
                  <c:v>483</c:v>
                </c:pt>
                <c:pt idx="735">
                  <c:v>483</c:v>
                </c:pt>
              </c:numCache>
            </c:numRef>
          </c:val>
          <c:smooth val="0"/>
          <c:extLst>
            <c:ext xmlns:c16="http://schemas.microsoft.com/office/drawing/2014/chart" uri="{C3380CC4-5D6E-409C-BE32-E72D297353CC}">
              <c16:uniqueId val="{00000001-010E-4AAE-BDF5-DEB8B97DC118}"/>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372406096"/>
        <c:axId val="372403800"/>
      </c:lineChart>
      <c:catAx>
        <c:axId val="372406096"/>
        <c:scaling>
          <c:orientation val="minMax"/>
        </c:scaling>
        <c:delete val="1"/>
        <c:axPos val="b"/>
        <c:numFmt formatCode="General" sourceLinked="1"/>
        <c:majorTickMark val="none"/>
        <c:minorTickMark val="none"/>
        <c:tickLblPos val="nextTo"/>
        <c:crossAx val="372403800"/>
        <c:crosses val="autoZero"/>
        <c:auto val="1"/>
        <c:lblAlgn val="ctr"/>
        <c:lblOffset val="100"/>
        <c:noMultiLvlLbl val="0"/>
      </c:catAx>
      <c:valAx>
        <c:axId val="372403800"/>
        <c:scaling>
          <c:orientation val="minMax"/>
        </c:scaling>
        <c:delete val="1"/>
        <c:axPos val="l"/>
        <c:numFmt formatCode="General" sourceLinked="1"/>
        <c:majorTickMark val="none"/>
        <c:minorTickMark val="none"/>
        <c:tickLblPos val="nextTo"/>
        <c:crossAx val="372406096"/>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70F5D03FFAE3475F926ACD49CF2930B1"/>
        <w:category>
          <w:name w:val="常规"/>
          <w:gallery w:val="placeholder"/>
        </w:category>
        <w:types>
          <w:type w:val="bbPlcHdr"/>
        </w:types>
        <w:behaviors>
          <w:behavior w:val="content"/>
        </w:behaviors>
        <w:guid w:val="{37128AAC-4D69-4BCF-960C-2DDC325E9A58}"/>
      </w:docPartPr>
      <w:docPartBody>
        <w:p w:rsidR="00000000" w:rsidRDefault="00FD40E6" w:rsidP="00FD40E6">
          <w:pPr>
            <w:pStyle w:val="70F5D03FFAE3475F926ACD49CF2930B1"/>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方正大标宋简体">
    <w:altName w:val="宋体"/>
    <w:charset w:val="86"/>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40E6"/>
    <w:rsid w:val="00C14981"/>
    <w:rsid w:val="00FD40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0F5D03FFAE3475F926ACD49CF2930B1">
    <w:name w:val="70F5D03FFAE3475F926ACD49CF2930B1"/>
    <w:rsid w:val="00FD40E6"/>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57BACB-4AEC-4E6C-9EC4-D2187A176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49</TotalTime>
  <Pages>31</Pages>
  <Words>2494</Words>
  <Characters>14222</Characters>
  <Application>Microsoft Office Word</Application>
  <DocSecurity>0</DocSecurity>
  <Lines>118</Lines>
  <Paragraphs>33</Paragraphs>
  <ScaleCrop>false</ScaleCrop>
  <Company/>
  <LinksUpToDate>false</LinksUpToDate>
  <CharactersWithSpaces>16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ying Jiang</dc:creator>
  <cp:keywords/>
  <dc:description/>
  <cp:lastModifiedBy>ku ai</cp:lastModifiedBy>
  <cp:revision>11</cp:revision>
  <cp:lastPrinted>2018-06-04T00:10:00Z</cp:lastPrinted>
  <dcterms:created xsi:type="dcterms:W3CDTF">2018-05-08T16:26:00Z</dcterms:created>
  <dcterms:modified xsi:type="dcterms:W3CDTF">2020-04-02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ZOTERO_PREF_1">
    <vt:lpwstr>&lt;data data-version="3" zotero-version="5.0.47"&gt;&lt;session id="0FJ1TshC"/&gt;&lt;style id="http://www.zotero.org/styles/chinese-gb7714-2005-numeric" hasBibliography="1" bibliographyStyleHasBeenSet="1"/&gt;&lt;prefs&gt;&lt;pref name="fieldType" value="Field"/&gt;&lt;/prefs&gt;&lt;/data&gt;</vt:lpwstr>
  </property>
  <property fmtid="{D5CDD505-2E9C-101B-9397-08002B2CF9AE}" pid="5" name="MTEquationSection">
    <vt:lpwstr>1</vt:lpwstr>
  </property>
</Properties>
</file>